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4621"/>
    <w:bookmarkStart w:id="54" w:name="_MON_1139214679"/>
    <w:bookmarkStart w:id="55" w:name="_MON_1139214726"/>
    <w:bookmarkStart w:id="56" w:name="_MON_1139214809"/>
    <w:bookmarkStart w:id="57" w:name="_MON_1139216975"/>
    <w:bookmarkStart w:id="58" w:name="_MON_1141455217"/>
    <w:bookmarkStart w:id="59" w:name="_MON_1142250178"/>
    <w:bookmarkStart w:id="60" w:name="_MON_1142250267"/>
    <w:bookmarkStart w:id="61" w:name="_MON_1142250278"/>
    <w:bookmarkStart w:id="62" w:name="_MON_1142250289"/>
    <w:bookmarkStart w:id="63" w:name="_MON_1142250316"/>
    <w:bookmarkStart w:id="64" w:name="_MON_1142250323"/>
    <w:bookmarkStart w:id="65" w:name="_MON_1144579870"/>
    <w:bookmarkStart w:id="66" w:name="_MON_1256375447"/>
    <w:bookmarkStart w:id="67" w:name="_MON_1256466064"/>
    <w:bookmarkStart w:id="68" w:name="_MON_1266527591"/>
    <w:bookmarkStart w:id="69" w:name="_MON_1139213770"/>
    <w:bookmarkStart w:id="70" w:name="_MON_1139213781"/>
    <w:bookmarkStart w:id="71" w:name="_MON_1139213889"/>
    <w:bookmarkStart w:id="72" w:name="_MON_1139213938"/>
    <w:bookmarkStart w:id="73" w:name="_MON_1139214046"/>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4582"/>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alt="" style="width:442.65pt;height:78.9pt;mso-width-percent:0;mso-height-percent:0;mso-width-percent:0;mso-height-percent:0" o:ole="">
            <v:imagedata r:id="rId15" o:title=""/>
          </v:shape>
          <o:OLEObject Type="Embed" ProgID="Word.Picture.8" ShapeID="_x0000_i1194" DrawAspect="Content" ObjectID="_1759669360"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 xml:space="preserve">if the UE does not support performing GNSS fix in </w:t>
        </w:r>
        <w:commentRangeStart w:id="182"/>
        <w:r>
          <w:rPr>
            <w:lang w:eastAsia="zh-TW"/>
          </w:rPr>
          <w:t>GNSS measurement gap</w:t>
        </w:r>
      </w:ins>
      <w:commentRangeEnd w:id="182"/>
      <w:r w:rsidR="00FB6A35">
        <w:rPr>
          <w:rStyle w:val="CommentReference"/>
        </w:rPr>
        <w:commentReference w:id="182"/>
      </w:r>
      <w:ins w:id="183" w:author="RAN2#122" w:date="2023-06-27T16:49:00Z">
        <w:r>
          <w:rPr>
            <w:lang w:eastAsia="zh-TW"/>
          </w:rPr>
          <w:t>:</w:t>
        </w:r>
      </w:ins>
    </w:p>
    <w:p w14:paraId="539E5A25" w14:textId="48805C56" w:rsidR="0000245B" w:rsidRDefault="00AB1E24">
      <w:pPr>
        <w:pStyle w:val="B2"/>
        <w:rPr>
          <w:ins w:id="184" w:author="RAN2#123" w:date="2023-09-01T16:32:00Z"/>
          <w:lang w:eastAsia="zh-TW"/>
        </w:rPr>
        <w:pPrChange w:id="185" w:author="RAN2#122" w:date="2023-06-27T16:49:00Z">
          <w:pPr>
            <w:ind w:left="568" w:hanging="284"/>
          </w:pPr>
        </w:pPrChange>
      </w:pPr>
      <w:del w:id="186" w:author="RAN2#122" w:date="2023-06-27T16:49:00Z">
        <w:r w:rsidRPr="00AB1E24" w:rsidDel="00502A1B">
          <w:delText>1</w:delText>
        </w:r>
      </w:del>
      <w:ins w:id="18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8" w:author="RAN2#123" w:date="2023-09-07T18:44:00Z">
        <w:r w:rsidRPr="00AB1E24" w:rsidDel="00356CC4">
          <w:rPr>
            <w:lang w:eastAsia="zh-TW"/>
          </w:rPr>
          <w:delText>.</w:delText>
        </w:r>
      </w:del>
      <w:ins w:id="189" w:author="RAN2#123" w:date="2023-09-07T18:44:00Z">
        <w:r w:rsidR="00356CC4">
          <w:rPr>
            <w:lang w:eastAsia="zh-TW"/>
          </w:rPr>
          <w:t>;</w:t>
        </w:r>
      </w:ins>
    </w:p>
    <w:p w14:paraId="5FD6C1B3" w14:textId="1BA5FA04" w:rsidR="00813258" w:rsidRPr="00AB1E24" w:rsidRDefault="00813258" w:rsidP="00813258">
      <w:pPr>
        <w:ind w:left="568" w:hanging="284"/>
        <w:rPr>
          <w:ins w:id="190" w:author="RAN2#123" w:date="2023-09-07T16:39:00Z"/>
        </w:rPr>
      </w:pPr>
      <w:ins w:id="191" w:author="RAN2#123" w:date="2023-09-07T16:39:00Z">
        <w:r w:rsidRPr="00AB1E24">
          <w:t>1&gt;</w:t>
        </w:r>
        <w:r w:rsidRPr="00AB1E24">
          <w:tab/>
        </w:r>
        <w:r>
          <w:rPr>
            <w:lang w:eastAsia="zh-TW"/>
          </w:rPr>
          <w:t>else</w:t>
        </w:r>
      </w:ins>
      <w:ins w:id="192" w:author="RAN2#123" w:date="2023-09-07T16:40:00Z">
        <w:r w:rsidR="00143F69">
          <w:rPr>
            <w:lang w:eastAsia="zh-TW"/>
          </w:rPr>
          <w:t xml:space="preserve"> if no indication of network triggered</w:t>
        </w:r>
      </w:ins>
      <w:ins w:id="193"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is not configured</w:t>
        </w:r>
      </w:ins>
      <w:ins w:id="194" w:author="RAN2#123" w:date="2023-09-07T16:39:00Z">
        <w:r>
          <w:rPr>
            <w:lang w:eastAsia="zh-TW"/>
          </w:rPr>
          <w:t>:</w:t>
        </w:r>
      </w:ins>
    </w:p>
    <w:p w14:paraId="4CD1E0CB" w14:textId="77777777" w:rsidR="00813258" w:rsidRDefault="00813258" w:rsidP="00813258">
      <w:pPr>
        <w:pStyle w:val="B2"/>
        <w:rPr>
          <w:ins w:id="195" w:author="RAN2#123" w:date="2023-09-07T16:39:00Z"/>
          <w:lang w:eastAsia="zh-TW"/>
        </w:rPr>
      </w:pPr>
      <w:ins w:id="196"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7" w:author="RAN2#123" w:date="2023-09-01T13:03:00Z"/>
          <w:del w:id="198" w:author="RAN2#123bis" w:date="2023-10-19T14:17:00Z"/>
          <w:color w:val="FF0000"/>
        </w:rPr>
      </w:pPr>
      <w:commentRangeStart w:id="199"/>
      <w:ins w:id="200" w:author="RAN2#122" w:date="2023-06-27T16:50:00Z">
        <w:del w:id="201" w:author="RAN2#123bis" w:date="2023-10-19T14:17:00Z">
          <w:r w:rsidRPr="0087376E" w:rsidDel="00A40AD6">
            <w:rPr>
              <w:color w:val="FF0000"/>
            </w:rPr>
            <w:delText>E</w:delText>
          </w:r>
        </w:del>
      </w:ins>
      <w:commentRangeEnd w:id="199"/>
      <w:del w:id="202" w:author="RAN2#123bis" w:date="2023-10-19T14:17:00Z">
        <w:r w:rsidR="00A40AD6" w:rsidDel="00A40AD6">
          <w:rPr>
            <w:rStyle w:val="CommentReference"/>
          </w:rPr>
          <w:commentReference w:id="199"/>
        </w:r>
      </w:del>
      <w:ins w:id="203" w:author="RAN2#122" w:date="2023-06-27T16:50:00Z">
        <w:del w:id="204"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5" w:author="RAN2#122" w:date="2023-06-27T16:50:00Z"/>
          <w:color w:val="FF0000"/>
        </w:rPr>
      </w:pPr>
      <w:ins w:id="206"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7"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8" w:name="_Toc139382833"/>
      <w:bookmarkStart w:id="209" w:name="_Toc46482979"/>
      <w:bookmarkStart w:id="210" w:name="_Toc46481745"/>
      <w:bookmarkStart w:id="211" w:name="_Toc46480511"/>
      <w:bookmarkStart w:id="212" w:name="_Toc37081885"/>
      <w:bookmarkStart w:id="213" w:name="_Toc36938906"/>
      <w:bookmarkStart w:id="214" w:name="_Toc36846253"/>
      <w:bookmarkStart w:id="215" w:name="_Toc36809889"/>
      <w:bookmarkStart w:id="216" w:name="_Toc36566480"/>
      <w:bookmarkStart w:id="217" w:name="_Toc29343229"/>
      <w:bookmarkStart w:id="218" w:name="_Toc29342090"/>
      <w:bookmarkStart w:id="219" w:name="_Toc20486798"/>
      <w:bookmarkStart w:id="220" w:name="_Toc20486799"/>
      <w:bookmarkStart w:id="221" w:name="_Toc29342091"/>
      <w:bookmarkStart w:id="222" w:name="_Toc29343230"/>
      <w:bookmarkStart w:id="223" w:name="_Toc36566481"/>
      <w:bookmarkStart w:id="224" w:name="_Toc36809890"/>
      <w:bookmarkStart w:id="225" w:name="_Toc36846254"/>
      <w:bookmarkStart w:id="226" w:name="_Toc36938907"/>
      <w:bookmarkStart w:id="227" w:name="_Toc37081886"/>
      <w:bookmarkStart w:id="228" w:name="_Toc46480512"/>
      <w:bookmarkStart w:id="229" w:name="_Toc46481746"/>
      <w:bookmarkStart w:id="230" w:name="_Toc46482980"/>
      <w:bookmarkStart w:id="231"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8"/>
      <w:bookmarkEnd w:id="209"/>
      <w:bookmarkEnd w:id="210"/>
      <w:bookmarkEnd w:id="211"/>
      <w:bookmarkEnd w:id="212"/>
      <w:bookmarkEnd w:id="213"/>
      <w:bookmarkEnd w:id="214"/>
      <w:bookmarkEnd w:id="215"/>
      <w:bookmarkEnd w:id="216"/>
      <w:bookmarkEnd w:id="217"/>
      <w:bookmarkEnd w:id="218"/>
      <w:bookmarkEnd w:id="219"/>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2" w:author="RAN2#123" w:date="2023-09-04T10:27:00Z"/>
        </w:rPr>
      </w:pPr>
      <w:ins w:id="233"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4" w:author="RAN2#123" w:date="2023-09-04T10:27:00Z"/>
        </w:rPr>
      </w:pPr>
      <w:ins w:id="235" w:author="RAN2#123" w:date="2023-09-04T10:27:00Z">
        <w:r w:rsidRPr="007425ED">
          <w:t>2&gt;</w:t>
        </w:r>
        <w:r w:rsidRPr="007425ED">
          <w:tab/>
        </w:r>
        <w:r>
          <w:t>if the UE supports GNSS measurements in RRC_CONNECTED</w:t>
        </w:r>
      </w:ins>
      <w:ins w:id="236"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7" w:author="RAN2#123" w:date="2023-09-04T10:27:00Z">
        <w:r>
          <w:t>:</w:t>
        </w:r>
      </w:ins>
    </w:p>
    <w:p w14:paraId="79BCAFC6" w14:textId="2B16FE47" w:rsidR="00664BA1" w:rsidRPr="007425ED" w:rsidRDefault="00664BA1" w:rsidP="00664BA1">
      <w:pPr>
        <w:ind w:left="1135" w:hanging="284"/>
        <w:rPr>
          <w:ins w:id="238" w:author="RAN2#123" w:date="2023-09-04T10:27:00Z"/>
        </w:rPr>
      </w:pPr>
      <w:ins w:id="239" w:author="RAN2#123" w:date="2023-09-04T10:27:00Z">
        <w:r w:rsidRPr="007425ED">
          <w:t>3&gt;</w:t>
        </w:r>
        <w:r w:rsidRPr="007425ED">
          <w:tab/>
          <w:t xml:space="preserve">perform </w:t>
        </w:r>
        <w:r>
          <w:t xml:space="preserve">GNSS </w:t>
        </w:r>
        <w:r w:rsidRPr="007425ED">
          <w:t>measurements as specified in 5.5.</w:t>
        </w:r>
        <w:r>
          <w:t>x</w:t>
        </w:r>
      </w:ins>
      <w:ins w:id="240"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41" w:name="_Hlk39140255"/>
      <w:r w:rsidRPr="00D2374E">
        <w:rPr>
          <w:lang w:val="sv-SE" w:eastAsia="sv-SE"/>
        </w:rPr>
        <w:t xml:space="preserve">otherwise indicate upper layers absence of </w:t>
      </w:r>
      <w:r w:rsidRPr="00D2374E">
        <w:rPr>
          <w:iCs/>
          <w:lang w:val="sv-SE" w:eastAsia="sv-SE"/>
        </w:rPr>
        <w:t>this field</w:t>
      </w:r>
      <w:bookmarkEnd w:id="241"/>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20"/>
      <w:bookmarkEnd w:id="221"/>
      <w:bookmarkEnd w:id="222"/>
      <w:bookmarkEnd w:id="223"/>
      <w:bookmarkEnd w:id="224"/>
      <w:bookmarkEnd w:id="225"/>
      <w:bookmarkEnd w:id="226"/>
      <w:bookmarkEnd w:id="227"/>
      <w:bookmarkEnd w:id="228"/>
      <w:bookmarkEnd w:id="229"/>
      <w:bookmarkEnd w:id="230"/>
      <w:bookmarkEnd w:id="231"/>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2" w:author="RAN2#123" w:date="2023-09-04T10:23:00Z"/>
        </w:rPr>
      </w:pPr>
      <w:ins w:id="243"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4" w:author="RAN2#123" w:date="2023-09-04T10:23:00Z"/>
        </w:rPr>
      </w:pPr>
      <w:ins w:id="245" w:author="RAN2#123" w:date="2023-09-04T10:23:00Z">
        <w:r w:rsidRPr="007425ED">
          <w:t>2&gt;</w:t>
        </w:r>
        <w:r w:rsidRPr="007425ED">
          <w:tab/>
        </w:r>
        <w:r>
          <w:t>if the UE supports GNSS measurements in RRC_CONNECTED</w:t>
        </w:r>
      </w:ins>
      <w:ins w:id="246"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7" w:author="RAN2#123" w:date="2023-09-04T10:23:00Z">
        <w:r>
          <w:t>:</w:t>
        </w:r>
      </w:ins>
    </w:p>
    <w:p w14:paraId="5DA61D9F" w14:textId="51DAD303" w:rsidR="008A3431" w:rsidRPr="007425ED" w:rsidRDefault="008A3431" w:rsidP="008A3431">
      <w:pPr>
        <w:ind w:left="1135" w:hanging="284"/>
        <w:rPr>
          <w:ins w:id="248" w:author="RAN2#123" w:date="2023-09-04T10:23:00Z"/>
          <w:rFonts w:hint="eastAsia"/>
          <w:lang w:eastAsia="zh-CN"/>
        </w:rPr>
      </w:pPr>
      <w:ins w:id="249" w:author="RAN2#123" w:date="2023-09-04T10:23:00Z">
        <w:r w:rsidRPr="007425ED">
          <w:t>3&gt;</w:t>
        </w:r>
        <w:r w:rsidRPr="007425ED">
          <w:tab/>
          <w:t xml:space="preserve">perform </w:t>
        </w:r>
        <w:r>
          <w:t xml:space="preserve">GNSS </w:t>
        </w:r>
        <w:r w:rsidRPr="007425ED">
          <w:t>measurements as specified in 5.5.</w:t>
        </w:r>
        <w:r>
          <w:t>x</w:t>
        </w:r>
      </w:ins>
      <w:ins w:id="250"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51"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2"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3" w:author="RAN2#123" w:date="2023-09-01T19:39:00Z">
        <w:r w:rsidR="00693447" w:rsidRPr="00693447">
          <w:t xml:space="preserve"> </w:t>
        </w:r>
        <w:r w:rsidR="00693447" w:rsidRPr="00693447">
          <w:rPr>
            <w:i/>
          </w:rPr>
          <w:t>gnss-PositionFixDurationReporting</w:t>
        </w:r>
      </w:ins>
      <w:ins w:id="254" w:author="RAN2#123" w:date="2023-09-01T15:23:00Z">
        <w:r>
          <w:t>:</w:t>
        </w:r>
      </w:ins>
    </w:p>
    <w:p w14:paraId="5DA367D9" w14:textId="4D677559" w:rsidR="0006585C" w:rsidRPr="00003F42" w:rsidRDefault="0006585C" w:rsidP="00F318B6">
      <w:pPr>
        <w:pStyle w:val="B4"/>
        <w:rPr>
          <w:ins w:id="255" w:author="RAN2#122" w:date="2023-06-05T20:31:00Z"/>
        </w:rPr>
      </w:pPr>
      <w:ins w:id="256" w:author="RAN2#122" w:date="2023-06-05T20:31:00Z">
        <w:del w:id="257" w:author="RAN2#123" w:date="2023-09-01T15:25:00Z">
          <w:r w:rsidRPr="00003F42" w:rsidDel="008239C3">
            <w:delText>3</w:delText>
          </w:r>
        </w:del>
      </w:ins>
      <w:ins w:id="258" w:author="RAN2#123" w:date="2023-09-01T15:25:00Z">
        <w:r w:rsidR="008239C3">
          <w:t>4</w:t>
        </w:r>
      </w:ins>
      <w:ins w:id="259" w:author="RAN2#122" w:date="2023-06-05T20:31:00Z">
        <w:r w:rsidRPr="00003F42">
          <w:t>&gt;</w:t>
        </w:r>
        <w:r w:rsidRPr="00003F42">
          <w:tab/>
          <w:t xml:space="preserve">include </w:t>
        </w:r>
        <w:r>
          <w:rPr>
            <w:i/>
          </w:rPr>
          <w:t>gnss-</w:t>
        </w:r>
      </w:ins>
      <w:ins w:id="260" w:author="RAN2#122" w:date="2023-06-27T16:53:00Z">
        <w:r w:rsidRPr="004060E1">
          <w:rPr>
            <w:i/>
          </w:rPr>
          <w:t>PositionFix</w:t>
        </w:r>
      </w:ins>
      <w:ins w:id="261" w:author="RAN2#122" w:date="2023-06-05T20:31:00Z">
        <w:r w:rsidRPr="00003F42">
          <w:rPr>
            <w:i/>
          </w:rPr>
          <w:t>Duration</w:t>
        </w:r>
        <w:r w:rsidRPr="00003F42">
          <w:t xml:space="preserve"> in accordance with the </w:t>
        </w:r>
        <w:r w:rsidRPr="00582AAD">
          <w:t xml:space="preserve">time duration required for the UE to </w:t>
        </w:r>
      </w:ins>
      <w:ins w:id="262" w:author="RAN2#122" w:date="2023-06-27T16:53:00Z">
        <w:r w:rsidRPr="004060E1">
          <w:t>acquire a GNSS position</w:t>
        </w:r>
      </w:ins>
      <w:ins w:id="263"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4" w:name="OLE_LINK108"/>
      <w:bookmarkStart w:id="265"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4"/>
    <w:bookmarkEnd w:id="265"/>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6" w:name="_Toc36809899"/>
      <w:bookmarkStart w:id="267" w:name="_Toc36846263"/>
      <w:bookmarkStart w:id="268" w:name="_Toc36938916"/>
      <w:bookmarkStart w:id="269" w:name="_Toc37081896"/>
      <w:bookmarkStart w:id="270" w:name="_Toc46480522"/>
      <w:bookmarkStart w:id="271" w:name="_Toc46481756"/>
      <w:bookmarkStart w:id="272" w:name="_Toc46482990"/>
      <w:bookmarkStart w:id="273"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6"/>
      <w:bookmarkEnd w:id="267"/>
      <w:bookmarkEnd w:id="268"/>
      <w:bookmarkEnd w:id="269"/>
      <w:bookmarkEnd w:id="270"/>
      <w:bookmarkEnd w:id="271"/>
      <w:bookmarkEnd w:id="272"/>
      <w:bookmarkEnd w:id="273"/>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274" w:author="RAN2#121bis-e" w:date="2023-04-03T10:38:00Z"/>
          <w:rFonts w:eastAsia="SimSun"/>
        </w:rPr>
      </w:pPr>
      <w:ins w:id="275"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76" w:author="RAN2#121bis-e" w:date="2023-03-31T09:20:00Z"/>
          <w:rFonts w:eastAsia="SimSun"/>
        </w:rPr>
      </w:pPr>
      <w:ins w:id="277"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78"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279" w:author="RAN2#121bis-e" w:date="2023-04-03T10:36:00Z"/>
          <w:rFonts w:eastAsia="SimSun"/>
        </w:rPr>
      </w:pPr>
      <w:ins w:id="280"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81" w:author="RAN2#121bis-e" w:date="2023-04-03T10:37:00Z">
        <w:r>
          <w:rPr>
            <w:rFonts w:eastAsia="SimSun"/>
          </w:rPr>
          <w:t>leaving</w:t>
        </w:r>
      </w:ins>
      <w:ins w:id="282" w:author="RAN2#121bis-e" w:date="2023-04-03T10:36:00Z">
        <w:r>
          <w:rPr>
            <w:rFonts w:eastAsia="SimSun"/>
          </w:rPr>
          <w:t xml:space="preserve"> condition</w:t>
        </w:r>
      </w:ins>
      <w:ins w:id="283" w:author="RAN2#121bis-e" w:date="2023-04-03T10:40:00Z">
        <w:r>
          <w:rPr>
            <w:rFonts w:eastAsia="SimSun"/>
          </w:rPr>
          <w:t>(</w:t>
        </w:r>
      </w:ins>
      <w:ins w:id="284" w:author="RAN2#121bis-e" w:date="2023-04-03T10:36:00Z">
        <w:r>
          <w:rPr>
            <w:rFonts w:eastAsia="SimSun"/>
          </w:rPr>
          <w:t>s</w:t>
        </w:r>
      </w:ins>
      <w:ins w:id="285" w:author="RAN2#121bis-e" w:date="2023-04-03T10:40:00Z">
        <w:r>
          <w:rPr>
            <w:rFonts w:eastAsia="SimSun"/>
          </w:rPr>
          <w:t>)</w:t>
        </w:r>
      </w:ins>
      <w:ins w:id="286"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287" w:author="RAN2#121bis-e" w:date="2023-04-03T10:40:00Z">
        <w:r>
          <w:rPr>
            <w:rFonts w:eastAsia="SimSun"/>
          </w:rPr>
          <w:t>is</w:t>
        </w:r>
      </w:ins>
      <w:ins w:id="288"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89" w:author="RAN2#121bis-e" w:date="2023-04-03T10:36:00Z"/>
          <w:rFonts w:eastAsia="SimSun"/>
        </w:rPr>
      </w:pPr>
      <w:ins w:id="290"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91" w:author="RAN2#121bis-e" w:date="2023-04-03T10:37:00Z">
        <w:r>
          <w:rPr>
            <w:rFonts w:eastAsia="SimSun"/>
          </w:rPr>
          <w:t>leaving</w:t>
        </w:r>
      </w:ins>
      <w:ins w:id="292"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3"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4" w:name="_Toc20486814"/>
      <w:bookmarkStart w:id="295" w:name="_Toc29342106"/>
      <w:bookmarkStart w:id="296" w:name="_Toc29343245"/>
      <w:bookmarkStart w:id="297" w:name="_Toc36566496"/>
      <w:bookmarkStart w:id="298" w:name="_Toc36809910"/>
      <w:bookmarkStart w:id="299" w:name="_Toc36846274"/>
      <w:bookmarkStart w:id="300" w:name="_Toc36938927"/>
      <w:bookmarkStart w:id="301" w:name="_Toc37081907"/>
      <w:bookmarkStart w:id="302" w:name="_Toc46480533"/>
      <w:bookmarkStart w:id="303" w:name="_Toc46481767"/>
      <w:bookmarkStart w:id="304" w:name="_Toc46483001"/>
      <w:bookmarkStart w:id="305"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4"/>
      <w:bookmarkEnd w:id="295"/>
      <w:bookmarkEnd w:id="296"/>
      <w:bookmarkEnd w:id="297"/>
      <w:bookmarkEnd w:id="298"/>
      <w:bookmarkEnd w:id="299"/>
      <w:bookmarkEnd w:id="300"/>
      <w:bookmarkEnd w:id="301"/>
      <w:bookmarkEnd w:id="302"/>
      <w:bookmarkEnd w:id="303"/>
      <w:bookmarkEnd w:id="304"/>
      <w:bookmarkEnd w:id="305"/>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6" w:name="OLE_LINK46"/>
      <w:bookmarkStart w:id="307" w:name="OLE_LINK47"/>
      <w:r w:rsidRPr="00961AAD">
        <w:t>and the K</w:t>
      </w:r>
      <w:r w:rsidRPr="00961AAD">
        <w:rPr>
          <w:vertAlign w:val="subscript"/>
        </w:rPr>
        <w:t>RRCint</w:t>
      </w:r>
      <w:r w:rsidRPr="00961AAD">
        <w:t xml:space="preserve"> key immediately</w:t>
      </w:r>
      <w:bookmarkEnd w:id="306"/>
      <w:bookmarkEnd w:id="307"/>
      <w:r w:rsidRPr="00961AAD">
        <w:t xml:space="preserve">, i.e., integrity protection shall be applied to all subsequent messages received and sent by the UE, </w:t>
      </w:r>
      <w:bookmarkStart w:id="308" w:name="OLE_LINK40"/>
      <w:bookmarkStart w:id="309" w:name="OLE_LINK41"/>
      <w:r w:rsidRPr="00961AAD">
        <w:t>including the message used to indicate the successful completion of the procedure</w:t>
      </w:r>
      <w:bookmarkEnd w:id="308"/>
      <w:bookmarkEnd w:id="309"/>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10"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11" w:author="RAN2#123" w:date="2023-09-01T15:25:00Z">
        <w:r w:rsidRPr="00003F42">
          <w:t>3&gt;</w:t>
        </w:r>
        <w:r w:rsidRPr="00003F42">
          <w:tab/>
        </w:r>
        <w:r>
          <w:t>if</w:t>
        </w:r>
        <w:r w:rsidRPr="00003F42">
          <w:t xml:space="preserve"> </w:t>
        </w:r>
      </w:ins>
      <w:ins w:id="312" w:author="RAN2#123" w:date="2023-09-01T19:39:00Z">
        <w:r w:rsidR="00693447" w:rsidRPr="00693447">
          <w:rPr>
            <w:i/>
          </w:rPr>
          <w:t>gnss-PositionFixDurationReporting</w:t>
        </w:r>
      </w:ins>
      <w:ins w:id="313" w:author="RAN2#123" w:date="2023-09-01T15:25:00Z">
        <w:r w:rsidRPr="00003F42">
          <w:t xml:space="preserve"> </w:t>
        </w:r>
        <w:r>
          <w:t xml:space="preserve">is present in </w:t>
        </w:r>
        <w:r w:rsidRPr="007425ED">
          <w:rPr>
            <w:i/>
          </w:rPr>
          <w:t>SystemInformationBlockType</w:t>
        </w:r>
        <w:r>
          <w:rPr>
            <w:i/>
          </w:rPr>
          <w:t>2</w:t>
        </w:r>
      </w:ins>
      <w:ins w:id="314" w:author="RAN2#123" w:date="2023-09-01T15:29:00Z">
        <w:r w:rsidR="00FB12E3">
          <w:rPr>
            <w:i/>
          </w:rPr>
          <w:t>(-NB)</w:t>
        </w:r>
      </w:ins>
      <w:ins w:id="315" w:author="RAN2#123" w:date="2023-09-01T15:25:00Z">
        <w:r>
          <w:t>:</w:t>
        </w:r>
      </w:ins>
    </w:p>
    <w:p w14:paraId="20CBE7E0" w14:textId="675032C9" w:rsidR="0030654E" w:rsidRPr="00003F42" w:rsidRDefault="0030654E" w:rsidP="00FF3CED">
      <w:pPr>
        <w:pStyle w:val="B4"/>
        <w:rPr>
          <w:ins w:id="316" w:author="RAN2#122" w:date="2023-06-05T20:31:00Z"/>
        </w:rPr>
      </w:pPr>
      <w:ins w:id="317" w:author="RAN2#122" w:date="2023-06-05T20:31:00Z">
        <w:del w:id="318" w:author="RAN2#123" w:date="2023-09-01T15:25:00Z">
          <w:r w:rsidRPr="00003F42" w:rsidDel="008239C3">
            <w:delText>3</w:delText>
          </w:r>
        </w:del>
      </w:ins>
      <w:ins w:id="319" w:author="RAN2#123" w:date="2023-09-01T15:25:00Z">
        <w:r w:rsidR="008239C3">
          <w:t>4</w:t>
        </w:r>
      </w:ins>
      <w:ins w:id="320" w:author="RAN2#122" w:date="2023-06-05T20:31:00Z">
        <w:r w:rsidRPr="00003F42">
          <w:t>&gt;</w:t>
        </w:r>
        <w:r w:rsidRPr="00003F42">
          <w:tab/>
          <w:t xml:space="preserve">include </w:t>
        </w:r>
        <w:r>
          <w:rPr>
            <w:i/>
          </w:rPr>
          <w:t>gnss-</w:t>
        </w:r>
      </w:ins>
      <w:ins w:id="321" w:author="RAN2#122" w:date="2023-06-27T16:54:00Z">
        <w:r w:rsidRPr="00557A3C">
          <w:rPr>
            <w:i/>
          </w:rPr>
          <w:t>PositionFix</w:t>
        </w:r>
      </w:ins>
      <w:ins w:id="322" w:author="RAN2#122" w:date="2023-06-05T20:31:00Z">
        <w:r w:rsidRPr="00003F42">
          <w:rPr>
            <w:i/>
          </w:rPr>
          <w:t>Duration</w:t>
        </w:r>
        <w:r w:rsidRPr="00003F42">
          <w:t xml:space="preserve"> in accordance with the </w:t>
        </w:r>
        <w:r w:rsidRPr="00582AAD">
          <w:t xml:space="preserve">time duration required for the UE to </w:t>
        </w:r>
      </w:ins>
      <w:ins w:id="323" w:author="RAN2#122" w:date="2023-06-27T16:54:00Z">
        <w:r w:rsidRPr="00557A3C">
          <w:t>acquire a GNSS position</w:t>
        </w:r>
      </w:ins>
      <w:ins w:id="324"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5" w:author="RAN2#123" w:date="2023-09-04T10:28:00Z">
        <w:r w:rsidRPr="00961AAD" w:rsidDel="00912748">
          <w:delText>.</w:delText>
        </w:r>
      </w:del>
      <w:ins w:id="326" w:author="RAN2#123" w:date="2023-09-04T10:28:00Z">
        <w:r w:rsidR="00912748">
          <w:t>;</w:t>
        </w:r>
      </w:ins>
    </w:p>
    <w:p w14:paraId="78619F5D" w14:textId="77777777" w:rsidR="006D1D1E" w:rsidRPr="007425ED" w:rsidRDefault="006D1D1E" w:rsidP="006D1D1E">
      <w:pPr>
        <w:ind w:left="568" w:hanging="284"/>
        <w:rPr>
          <w:ins w:id="327" w:author="RAN2#123" w:date="2023-09-04T10:20:00Z"/>
        </w:rPr>
      </w:pPr>
      <w:ins w:id="328"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29" w:author="RAN2#123" w:date="2023-09-04T10:20:00Z"/>
        </w:rPr>
      </w:pPr>
      <w:ins w:id="330" w:author="RAN2#123" w:date="2023-09-04T10:20:00Z">
        <w:r w:rsidRPr="007425ED">
          <w:t>2&gt;</w:t>
        </w:r>
        <w:r w:rsidRPr="007425ED">
          <w:tab/>
        </w:r>
        <w:r>
          <w:t>if the UE supports GNSS measurements in RRC_CONNECTED</w:t>
        </w:r>
      </w:ins>
      <w:ins w:id="331"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2" w:author="RAN2#123" w:date="2023-09-04T10:20:00Z">
        <w:r>
          <w:t>:</w:t>
        </w:r>
      </w:ins>
    </w:p>
    <w:p w14:paraId="27C41098" w14:textId="6BFDDE1E" w:rsidR="006D1D1E" w:rsidRPr="007425ED" w:rsidRDefault="006D1D1E" w:rsidP="006D1D1E">
      <w:pPr>
        <w:ind w:left="1135" w:hanging="284"/>
        <w:rPr>
          <w:ins w:id="333" w:author="RAN2#123" w:date="2023-09-04T10:20:00Z"/>
        </w:rPr>
      </w:pPr>
      <w:ins w:id="334" w:author="RAN2#123" w:date="2023-09-04T10:20:00Z">
        <w:r w:rsidRPr="007425ED">
          <w:t>3&gt;</w:t>
        </w:r>
        <w:r w:rsidRPr="007425ED">
          <w:tab/>
          <w:t xml:space="preserve">perform </w:t>
        </w:r>
        <w:r>
          <w:t xml:space="preserve">GNSS </w:t>
        </w:r>
        <w:r w:rsidRPr="007425ED">
          <w:t>measurements as specified in 5.5.</w:t>
        </w:r>
        <w:r>
          <w:t>x</w:t>
        </w:r>
      </w:ins>
      <w:ins w:id="335"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6" w:name="_Toc20486868"/>
      <w:bookmarkStart w:id="337" w:name="_Toc29342160"/>
      <w:bookmarkStart w:id="338" w:name="_Toc29343299"/>
      <w:bookmarkStart w:id="339" w:name="_Toc36566550"/>
      <w:bookmarkStart w:id="340" w:name="_Toc36809964"/>
      <w:bookmarkStart w:id="341" w:name="_Toc36846328"/>
      <w:bookmarkStart w:id="342" w:name="_Toc36938981"/>
      <w:bookmarkStart w:id="343" w:name="_Toc37081961"/>
      <w:bookmarkStart w:id="344" w:name="_Toc46480588"/>
      <w:bookmarkStart w:id="345" w:name="_Toc46481822"/>
      <w:bookmarkStart w:id="346" w:name="_Toc46483056"/>
      <w:bookmarkStart w:id="347" w:name="_Toc139382913"/>
      <w:r w:rsidRPr="00E82D4C">
        <w:rPr>
          <w:rFonts w:ascii="Arial" w:hAnsi="Arial"/>
          <w:sz w:val="24"/>
        </w:rPr>
        <w:t>5.3.11.3</w:t>
      </w:r>
      <w:r w:rsidRPr="00E82D4C">
        <w:rPr>
          <w:rFonts w:ascii="Arial" w:hAnsi="Arial"/>
          <w:sz w:val="24"/>
        </w:rPr>
        <w:tab/>
        <w:t>Detection of radio link failure</w:t>
      </w:r>
      <w:bookmarkEnd w:id="336"/>
      <w:bookmarkEnd w:id="337"/>
      <w:bookmarkEnd w:id="338"/>
      <w:bookmarkEnd w:id="339"/>
      <w:bookmarkEnd w:id="340"/>
      <w:bookmarkEnd w:id="341"/>
      <w:bookmarkEnd w:id="342"/>
      <w:bookmarkEnd w:id="343"/>
      <w:bookmarkEnd w:id="344"/>
      <w:bookmarkEnd w:id="345"/>
      <w:bookmarkEnd w:id="346"/>
      <w:bookmarkEnd w:id="347"/>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8" w:author="RAN2#122" w:date="2023-08-08T09:27:00Z"/>
        </w:rPr>
      </w:pPr>
      <w:ins w:id="349"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50" w:author="RAN2#123" w:date="2023-09-07T17:12:00Z"/>
          <w:color w:val="FF0000"/>
        </w:rPr>
      </w:pPr>
      <w:ins w:id="351"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2" w:name="_Toc131097972"/>
      <w:r w:rsidRPr="0056295A">
        <w:rPr>
          <w:rFonts w:ascii="Arial" w:hAnsi="Arial"/>
          <w:sz w:val="28"/>
        </w:rPr>
        <w:t>5.3.18</w:t>
      </w:r>
      <w:r w:rsidRPr="0056295A">
        <w:rPr>
          <w:rFonts w:ascii="Arial" w:hAnsi="Arial"/>
          <w:sz w:val="28"/>
        </w:rPr>
        <w:tab/>
        <w:t>T317 expiry</w:t>
      </w:r>
      <w:bookmarkEnd w:id="352"/>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3" w:author="RAN2#123" w:date="2023-09-01T11:22:00Z"/>
          <w:lang w:eastAsia="zh-TW"/>
        </w:rPr>
      </w:pPr>
      <w:ins w:id="354"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5" w:author="RAN2#123" w:date="2023-09-01T11:24:00Z">
        <w:r w:rsidR="002243F1">
          <w:rPr>
            <w:i/>
            <w:lang w:eastAsia="zh-TW"/>
          </w:rPr>
          <w:t>XX</w:t>
        </w:r>
      </w:ins>
      <w:ins w:id="356" w:author="RAN2#123" w:date="2023-09-01T11:22:00Z">
        <w:r w:rsidRPr="0056295A">
          <w:rPr>
            <w:lang w:eastAsia="zh-TW"/>
          </w:rPr>
          <w:t xml:space="preserve"> (</w:t>
        </w:r>
        <w:r w:rsidRPr="0056295A">
          <w:rPr>
            <w:i/>
            <w:lang w:eastAsia="zh-TW"/>
          </w:rPr>
          <w:t>SystemInformationBlockType</w:t>
        </w:r>
      </w:ins>
      <w:ins w:id="357" w:author="RAN2#123" w:date="2023-09-01T11:24:00Z">
        <w:r w:rsidR="002243F1">
          <w:rPr>
            <w:i/>
            <w:lang w:eastAsia="zh-TW"/>
          </w:rPr>
          <w:t>XX</w:t>
        </w:r>
      </w:ins>
      <w:ins w:id="358" w:author="RAN2#123" w:date="2023-09-01T11:22:00Z">
        <w:r w:rsidRPr="0056295A">
          <w:rPr>
            <w:i/>
            <w:lang w:eastAsia="zh-TW"/>
          </w:rPr>
          <w:t>-NB</w:t>
        </w:r>
        <w:r w:rsidRPr="0056295A">
          <w:rPr>
            <w:lang w:eastAsia="zh-TW"/>
          </w:rPr>
          <w:t xml:space="preserve"> in NB-IoT) </w:t>
        </w:r>
        <w:r w:rsidRPr="0056295A">
          <w:t>as specified in 5.2.2</w:t>
        </w:r>
      </w:ins>
      <w:ins w:id="359" w:author="RAN2#123" w:date="2023-09-01T11:24:00Z">
        <w:r w:rsidR="002243F1">
          <w:t>, if the UE determines validity duration of the neighbour satellite assistance information has expired</w:t>
        </w:r>
      </w:ins>
      <w:ins w:id="360" w:author="RAN2#123" w:date="2023-09-01T11:22:00Z">
        <w:r w:rsidRPr="0056295A">
          <w:rPr>
            <w:lang w:eastAsia="zh-TW"/>
          </w:rPr>
          <w:t>;</w:t>
        </w:r>
      </w:ins>
    </w:p>
    <w:p w14:paraId="4DBC8878" w14:textId="77777777" w:rsidR="00D25A85" w:rsidRDefault="00D25A85" w:rsidP="00D25A85">
      <w:pPr>
        <w:keepLines/>
        <w:ind w:left="1135" w:hanging="851"/>
        <w:rPr>
          <w:ins w:id="361" w:author="RAN2#123" w:date="2023-09-08T17:02:00Z"/>
          <w:color w:val="FF0000"/>
        </w:rPr>
      </w:pPr>
      <w:ins w:id="362"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3"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4"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5" w:author="RAN2#123" w:date="2023-09-01T15:33:00Z">
        <w:r w:rsidR="007E6A66">
          <w:rPr>
            <w:lang w:eastAsia="sv-SE"/>
          </w:rPr>
          <w:t>, and T318 is restarted after GNSS measurement is completed</w:t>
        </w:r>
      </w:ins>
      <w:ins w:id="366"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7" w:name="_Toc20486935"/>
      <w:bookmarkStart w:id="368" w:name="_Toc29342227"/>
      <w:bookmarkStart w:id="369" w:name="_Toc29343366"/>
      <w:bookmarkStart w:id="370" w:name="_Toc36566618"/>
      <w:bookmarkStart w:id="371" w:name="_Toc36810032"/>
      <w:bookmarkStart w:id="372" w:name="_Toc36846396"/>
      <w:bookmarkStart w:id="373" w:name="_Toc36939049"/>
      <w:bookmarkStart w:id="374" w:name="_Toc37082029"/>
      <w:bookmarkStart w:id="375" w:name="_Toc46480656"/>
      <w:bookmarkStart w:id="376" w:name="_Toc46481890"/>
      <w:bookmarkStart w:id="377" w:name="_Toc46483124"/>
      <w:bookmarkStart w:id="378" w:name="_Toc139382982"/>
      <w:r w:rsidRPr="00AE6DAB">
        <w:rPr>
          <w:rFonts w:ascii="Arial" w:hAnsi="Arial"/>
          <w:sz w:val="24"/>
        </w:rPr>
        <w:t>5.5.3.1</w:t>
      </w:r>
      <w:r w:rsidRPr="00AE6DAB">
        <w:rPr>
          <w:rFonts w:ascii="Arial" w:hAnsi="Arial"/>
          <w:sz w:val="24"/>
        </w:rPr>
        <w:tab/>
        <w:t>General</w:t>
      </w:r>
      <w:bookmarkEnd w:id="367"/>
      <w:bookmarkEnd w:id="368"/>
      <w:bookmarkEnd w:id="369"/>
      <w:bookmarkEnd w:id="370"/>
      <w:bookmarkEnd w:id="371"/>
      <w:bookmarkEnd w:id="372"/>
      <w:bookmarkEnd w:id="373"/>
      <w:bookmarkEnd w:id="374"/>
      <w:bookmarkEnd w:id="375"/>
      <w:bookmarkEnd w:id="376"/>
      <w:bookmarkEnd w:id="377"/>
      <w:bookmarkEnd w:id="378"/>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9" w:author="RAN2#122" w:date="2023-06-08T11:19:00Z"/>
        </w:rPr>
      </w:pPr>
      <w:commentRangeStart w:id="380"/>
      <w:commentRangeStart w:id="381"/>
      <w:ins w:id="382" w:author="RAN2#122" w:date="2023-06-08T11:19:00Z">
        <w:r w:rsidRPr="008F20DB">
          <w:t>4&gt;</w:t>
        </w:r>
        <w:r w:rsidRPr="008F20DB">
          <w:tab/>
          <w:t xml:space="preserve">if </w:t>
        </w:r>
      </w:ins>
      <w:ins w:id="383" w:author="RAN2#122" w:date="2023-06-08T11:20:00Z">
        <w:r>
          <w:rPr>
            <w:i/>
          </w:rPr>
          <w:t>t-Service</w:t>
        </w:r>
      </w:ins>
      <w:ins w:id="384" w:author="RAN2#122" w:date="2023-06-08T11:19:00Z">
        <w:r w:rsidRPr="008F20DB">
          <w:t xml:space="preserve"> is configured in </w:t>
        </w:r>
      </w:ins>
      <w:ins w:id="385" w:author="RAN2#122" w:date="2023-06-08T11:21:00Z">
        <w:r w:rsidRPr="00DE0E3A">
          <w:rPr>
            <w:i/>
          </w:rPr>
          <w:t>SystemInformationBlockType3</w:t>
        </w:r>
      </w:ins>
      <w:ins w:id="386" w:author="RAN2#122" w:date="2023-06-08T11:19:00Z">
        <w:r w:rsidRPr="008F20DB">
          <w:t>:</w:t>
        </w:r>
      </w:ins>
    </w:p>
    <w:p w14:paraId="7B005DE3" w14:textId="77777777" w:rsidR="004D2106" w:rsidRDefault="004D2106" w:rsidP="004D2106">
      <w:pPr>
        <w:ind w:left="1702" w:hanging="284"/>
        <w:rPr>
          <w:ins w:id="387" w:author="RAN2#122" w:date="2023-06-08T11:22:00Z"/>
        </w:rPr>
      </w:pPr>
      <w:ins w:id="388" w:author="RAN2#122" w:date="2023-06-08T11:19:00Z">
        <w:r w:rsidRPr="008F20DB">
          <w:t>5&gt;</w:t>
        </w:r>
        <w:r w:rsidRPr="008F20DB">
          <w:tab/>
        </w:r>
      </w:ins>
      <w:ins w:id="389"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90" w:author="RAN2#122" w:date="2023-06-08T11:19:00Z">
        <w:r w:rsidRPr="008F20DB">
          <w:t>;</w:t>
        </w:r>
      </w:ins>
    </w:p>
    <w:p w14:paraId="581ED0D0" w14:textId="77777777" w:rsidR="004D2106" w:rsidRDefault="004D2106" w:rsidP="004D2106">
      <w:pPr>
        <w:ind w:left="1702" w:hanging="284"/>
        <w:rPr>
          <w:ins w:id="391" w:author="RAN2#122" w:date="2023-06-08T11:22:00Z"/>
        </w:rPr>
      </w:pPr>
      <w:ins w:id="392" w:author="RAN2#122" w:date="2023-06-08T11:22:00Z">
        <w:r w:rsidRPr="008F20DB">
          <w:t>5&gt;</w:t>
        </w:r>
        <w:r w:rsidRPr="008F20DB">
          <w:tab/>
        </w:r>
        <w:r w:rsidRPr="00DE0E3A">
          <w:t xml:space="preserve">if </w:t>
        </w:r>
        <w:r w:rsidRPr="00535E9B">
          <w:rPr>
            <w:i/>
            <w:iCs/>
          </w:rPr>
          <w:t>t-ServiceStartNeigh</w:t>
        </w:r>
        <w:r w:rsidRPr="00DE0E3A">
          <w:t xml:space="preserve"> is </w:t>
        </w:r>
      </w:ins>
      <w:ins w:id="393" w:author="RAN2#122" w:date="2023-06-27T16:57:00Z">
        <w:r>
          <w:t>configured</w:t>
        </w:r>
      </w:ins>
      <w:ins w:id="394" w:author="RAN2#122" w:date="2023-06-08T11:22:00Z">
        <w:r>
          <w:t xml:space="preserve">, </w:t>
        </w:r>
      </w:ins>
      <w:ins w:id="395" w:author="RAN2#122" w:date="2023-06-09T15:29:00Z">
        <w:r>
          <w:t xml:space="preserve">UE implementation can decide to start measurements upon or after </w:t>
        </w:r>
        <w:r w:rsidRPr="00535E9B">
          <w:rPr>
            <w:i/>
            <w:iCs/>
          </w:rPr>
          <w:t>t-ServiceStartNeigh</w:t>
        </w:r>
      </w:ins>
      <w:ins w:id="396" w:author="RAN2#122" w:date="2023-06-08T11:22:00Z">
        <w:r>
          <w:t>;</w:t>
        </w:r>
      </w:ins>
    </w:p>
    <w:p w14:paraId="313DA570" w14:textId="77777777" w:rsidR="004D2106" w:rsidRDefault="004D2106" w:rsidP="004D2106">
      <w:pPr>
        <w:ind w:left="1418" w:hanging="284"/>
        <w:rPr>
          <w:ins w:id="397" w:author="RAN2#122" w:date="2023-06-27T16:57:00Z"/>
        </w:rPr>
      </w:pPr>
      <w:commentRangeStart w:id="398"/>
      <w:ins w:id="399" w:author="RAN2#122" w:date="2023-06-08T11:22:00Z">
        <w:r w:rsidRPr="008F20DB">
          <w:t>4&gt;</w:t>
        </w:r>
        <w:r w:rsidRPr="008F20DB">
          <w:tab/>
        </w:r>
      </w:ins>
      <w:ins w:id="400"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01" w:author="RAN2#122-r2" w:date="2023-06-27T15:42:00Z"/>
        </w:rPr>
      </w:pPr>
      <w:ins w:id="402"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03" w:author="RAN2#122" w:date="2023-06-28T17:55:00Z">
        <w:r>
          <w:t xml:space="preserve">serving cell </w:t>
        </w:r>
      </w:ins>
      <w:ins w:id="404" w:author="RAN2#122" w:date="2023-06-27T16:57:00Z">
        <w:r w:rsidRPr="004A6A68">
          <w:t xml:space="preserve">reference location is above </w:t>
        </w:r>
      </w:ins>
      <w:ins w:id="405" w:author="RAN2#122" w:date="2023-06-28T17:55:00Z">
        <w:r w:rsidRPr="000410BF">
          <w:rPr>
            <w:i/>
            <w:iCs/>
          </w:rPr>
          <w:t>distanceThresh</w:t>
        </w:r>
      </w:ins>
      <w:ins w:id="406" w:author="RAN2#122" w:date="2023-06-27T16:57:00Z">
        <w:r>
          <w:t>;</w:t>
        </w:r>
      </w:ins>
      <w:commentRangeEnd w:id="398"/>
      <w:r w:rsidR="00E3201B">
        <w:rPr>
          <w:rStyle w:val="CommentReference"/>
        </w:rPr>
        <w:commentReference w:id="398"/>
      </w:r>
      <w:commentRangeEnd w:id="380"/>
      <w:r w:rsidR="004056A5">
        <w:rPr>
          <w:rStyle w:val="CommentReference"/>
        </w:rPr>
        <w:commentReference w:id="380"/>
      </w:r>
      <w:commentRangeEnd w:id="381"/>
      <w:r w:rsidR="000748EB">
        <w:rPr>
          <w:rStyle w:val="CommentReference"/>
        </w:rPr>
        <w:commentReference w:id="381"/>
      </w:r>
    </w:p>
    <w:p w14:paraId="20316A59" w14:textId="1D36559D" w:rsidR="004D2106" w:rsidDel="000E5EB6" w:rsidRDefault="004D2106" w:rsidP="004D2106">
      <w:pPr>
        <w:pStyle w:val="EditorsNote"/>
        <w:rPr>
          <w:ins w:id="407" w:author="RAN2#122" w:date="2023-06-27T16:59:00Z"/>
          <w:del w:id="408" w:author="RAN2#123bis" w:date="2023-10-19T15:15:00Z"/>
        </w:rPr>
      </w:pPr>
      <w:commentRangeStart w:id="409"/>
      <w:commentRangeStart w:id="410"/>
      <w:ins w:id="411" w:author="RAN2#122" w:date="2023-06-27T16:59:00Z">
        <w:del w:id="412" w:author="RAN2#123bis" w:date="2023-10-19T15:15:00Z">
          <w:r w:rsidDel="000E5EB6">
            <w:delText>E</w:delText>
          </w:r>
        </w:del>
      </w:ins>
      <w:commentRangeEnd w:id="409"/>
      <w:r w:rsidR="000E5EB6">
        <w:rPr>
          <w:rStyle w:val="CommentReference"/>
          <w:color w:val="auto"/>
        </w:rPr>
        <w:commentReference w:id="409"/>
      </w:r>
      <w:commentRangeEnd w:id="410"/>
      <w:r w:rsidR="004056A5">
        <w:rPr>
          <w:rStyle w:val="CommentReference"/>
          <w:color w:val="auto"/>
        </w:rPr>
        <w:commentReference w:id="410"/>
      </w:r>
      <w:ins w:id="413" w:author="RAN2#122" w:date="2023-06-27T16:59:00Z">
        <w:del w:id="414" w:author="RAN2#123bis" w:date="2023-10-19T15:15:00Z">
          <w:r w:rsidDel="000E5EB6">
            <w:delText>ditor’s Note: The above descriptions apply only to eMTC UEs in RRC_CONNECTED</w:delText>
          </w:r>
        </w:del>
      </w:ins>
      <w:ins w:id="415" w:author="RAN2#123" w:date="2023-09-07T17:18:00Z">
        <w:del w:id="416" w:author="RAN2#123bis" w:date="2023-10-19T15:15:00Z">
          <w:r w:rsidR="007F1A45" w:rsidDel="000E5EB6">
            <w:delText xml:space="preserve"> (NB-IoT is in 5.5.8)</w:delText>
          </w:r>
        </w:del>
      </w:ins>
      <w:ins w:id="417" w:author="RAN2#122" w:date="2023-06-27T16:59:00Z">
        <w:del w:id="418"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19" w:author="RAN2#122" w:date="2023-06-27T16:59:00Z"/>
          <w:del w:id="420" w:author="RAN2#123bis" w:date="2023-10-19T14:32:00Z"/>
        </w:rPr>
      </w:pPr>
      <w:ins w:id="421" w:author="RAN2#122" w:date="2023-06-27T16:59:00Z">
        <w:del w:id="422"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23" w:name="_Toc20486917"/>
      <w:bookmarkStart w:id="424" w:name="_Toc29342209"/>
      <w:bookmarkStart w:id="425" w:name="_Toc29343348"/>
      <w:bookmarkStart w:id="426" w:name="_Toc36566600"/>
      <w:bookmarkStart w:id="427" w:name="_Toc36810014"/>
      <w:bookmarkStart w:id="428" w:name="_Toc36846378"/>
      <w:bookmarkStart w:id="429" w:name="_Toc36939031"/>
      <w:bookmarkStart w:id="430" w:name="_Toc37082011"/>
      <w:bookmarkStart w:id="431" w:name="_Toc46480638"/>
      <w:bookmarkStart w:id="432" w:name="_Toc46481872"/>
      <w:bookmarkStart w:id="433" w:name="_Toc46483106"/>
      <w:bookmarkStart w:id="434" w:name="_Toc139382964"/>
      <w:r w:rsidRPr="00C07E24">
        <w:rPr>
          <w:rFonts w:ascii="Arial" w:hAnsi="Arial"/>
          <w:sz w:val="28"/>
        </w:rPr>
        <w:t>5.5.1</w:t>
      </w:r>
      <w:r w:rsidRPr="00C07E24">
        <w:rPr>
          <w:rFonts w:ascii="Arial" w:hAnsi="Arial"/>
          <w:sz w:val="28"/>
        </w:rPr>
        <w:tab/>
        <w:t>Introduction</w:t>
      </w:r>
      <w:bookmarkEnd w:id="423"/>
      <w:bookmarkEnd w:id="424"/>
      <w:bookmarkEnd w:id="425"/>
      <w:bookmarkEnd w:id="426"/>
      <w:bookmarkEnd w:id="427"/>
      <w:bookmarkEnd w:id="428"/>
      <w:bookmarkEnd w:id="429"/>
      <w:bookmarkEnd w:id="430"/>
      <w:bookmarkEnd w:id="431"/>
      <w:bookmarkEnd w:id="432"/>
      <w:bookmarkEnd w:id="433"/>
      <w:bookmarkEnd w:id="434"/>
    </w:p>
    <w:p w14:paraId="1C1965A1" w14:textId="77777777" w:rsidR="00C07E24" w:rsidRDefault="00C07E24" w:rsidP="00C07E24">
      <w:pPr>
        <w:rPr>
          <w:ins w:id="435" w:author="RAN2#123" w:date="2023-09-01T14:12:00Z"/>
        </w:rPr>
      </w:pPr>
      <w:r w:rsidRPr="00C07E24">
        <w:t>For NB-IoT in RRC_CONNECTED state measurements see clause 5.5.8.</w:t>
      </w:r>
    </w:p>
    <w:p w14:paraId="2DC02CA0" w14:textId="18088C39" w:rsidR="00231516" w:rsidRPr="00C07E24" w:rsidRDefault="00724544" w:rsidP="00C07E24">
      <w:ins w:id="436" w:author="RAN2#123" w:date="2023-09-01T14:22:00Z">
        <w:r>
          <w:rPr>
            <w:rFonts w:eastAsia="DengXian" w:hint="eastAsia"/>
            <w:lang w:eastAsia="zh-CN"/>
          </w:rPr>
          <w:t>F</w:t>
        </w:r>
        <w:r>
          <w:rPr>
            <w:rFonts w:eastAsia="DengXian"/>
            <w:lang w:eastAsia="zh-CN"/>
          </w:rPr>
          <w:t xml:space="preserve">or </w:t>
        </w:r>
      </w:ins>
      <w:ins w:id="437" w:author="RAN2#123" w:date="2023-09-01T14:27:00Z">
        <w:r w:rsidR="0040584F" w:rsidRPr="0040584F">
          <w:rPr>
            <w:rFonts w:eastAsia="DengXian"/>
            <w:lang w:eastAsia="zh-CN"/>
          </w:rPr>
          <w:t>BL UEs or UEs in CE or NB-IoT UEs</w:t>
        </w:r>
      </w:ins>
      <w:ins w:id="438" w:author="RAN2#123" w:date="2023-09-01T14:22:00Z">
        <w:r>
          <w:rPr>
            <w:rFonts w:eastAsia="DengXian"/>
            <w:lang w:eastAsia="zh-CN"/>
          </w:rPr>
          <w:t xml:space="preserve"> t</w:t>
        </w:r>
      </w:ins>
      <w:ins w:id="439" w:author="RAN2#123" w:date="2023-09-01T14:23:00Z">
        <w:r>
          <w:rPr>
            <w:rFonts w:eastAsia="DengXian"/>
            <w:lang w:eastAsia="zh-CN"/>
          </w:rPr>
          <w:t xml:space="preserve">hat </w:t>
        </w:r>
      </w:ins>
      <w:ins w:id="440" w:author="RAN2#123" w:date="2023-09-01T14:24:00Z">
        <w:r w:rsidR="0040584F">
          <w:rPr>
            <w:rFonts w:eastAsia="DengXian"/>
            <w:lang w:eastAsia="zh-CN"/>
          </w:rPr>
          <w:t>are connected to NTN</w:t>
        </w:r>
      </w:ins>
      <w:ins w:id="441" w:author="RAN2#123" w:date="2023-09-01T14:23:00Z">
        <w:r>
          <w:rPr>
            <w:rFonts w:eastAsia="DengXian"/>
            <w:lang w:eastAsia="zh-CN"/>
          </w:rPr>
          <w:t xml:space="preserve">, GNSS measurement triggering and reporting </w:t>
        </w:r>
      </w:ins>
      <w:ins w:id="442" w:author="RAN2#123" w:date="2023-09-01T14:25:00Z">
        <w:r w:rsidR="0040584F">
          <w:rPr>
            <w:rFonts w:eastAsia="DengXian"/>
            <w:lang w:eastAsia="zh-CN"/>
          </w:rPr>
          <w:t xml:space="preserve">related procedures </w:t>
        </w:r>
      </w:ins>
      <w:ins w:id="443" w:author="RAN2#123" w:date="2023-09-01T14:23:00Z">
        <w:r>
          <w:rPr>
            <w:rFonts w:eastAsia="DengXian"/>
            <w:lang w:eastAsia="zh-CN"/>
          </w:rPr>
          <w:t xml:space="preserve">are </w:t>
        </w:r>
      </w:ins>
      <w:ins w:id="444" w:author="RAN2#123" w:date="2023-09-01T14:27:00Z">
        <w:r w:rsidR="0040584F">
          <w:rPr>
            <w:rFonts w:eastAsia="DengXian"/>
            <w:lang w:eastAsia="zh-CN"/>
          </w:rPr>
          <w:t>defined</w:t>
        </w:r>
      </w:ins>
      <w:ins w:id="445" w:author="RAN2#123" w:date="2023-09-01T14:23:00Z">
        <w:r>
          <w:rPr>
            <w:rFonts w:eastAsia="DengXian"/>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lastRenderedPageBreak/>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46" w:name="_Toc20486939"/>
      <w:bookmarkStart w:id="447" w:name="_Toc29342231"/>
      <w:bookmarkStart w:id="448" w:name="_Toc29343370"/>
      <w:bookmarkStart w:id="449" w:name="_Toc36566622"/>
      <w:bookmarkStart w:id="450" w:name="_Toc36810036"/>
      <w:bookmarkStart w:id="451" w:name="_Toc36846400"/>
      <w:bookmarkStart w:id="452" w:name="_Toc36939053"/>
      <w:bookmarkStart w:id="453" w:name="_Toc37082033"/>
      <w:bookmarkStart w:id="454" w:name="_Toc46480660"/>
      <w:bookmarkStart w:id="455" w:name="_Toc46481894"/>
      <w:bookmarkStart w:id="456" w:name="_Toc46483128"/>
      <w:bookmarkStart w:id="457"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46"/>
      <w:bookmarkEnd w:id="447"/>
      <w:bookmarkEnd w:id="448"/>
      <w:bookmarkEnd w:id="449"/>
      <w:bookmarkEnd w:id="450"/>
      <w:bookmarkEnd w:id="451"/>
      <w:bookmarkEnd w:id="452"/>
      <w:bookmarkEnd w:id="453"/>
      <w:bookmarkEnd w:id="454"/>
      <w:bookmarkEnd w:id="455"/>
      <w:bookmarkEnd w:id="456"/>
      <w:bookmarkEnd w:id="457"/>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58" w:name="_Toc20486940"/>
      <w:bookmarkStart w:id="459" w:name="_Toc29342232"/>
      <w:bookmarkStart w:id="460" w:name="_Toc29343371"/>
      <w:bookmarkStart w:id="461" w:name="_Toc36566623"/>
      <w:bookmarkStart w:id="462" w:name="_Toc36810037"/>
      <w:bookmarkStart w:id="463" w:name="_Toc36846401"/>
      <w:bookmarkStart w:id="464" w:name="_Toc36939054"/>
      <w:bookmarkStart w:id="465" w:name="_Toc37082034"/>
      <w:bookmarkStart w:id="466" w:name="_Toc46480661"/>
      <w:bookmarkStart w:id="467" w:name="_Toc46481895"/>
      <w:bookmarkStart w:id="468" w:name="_Toc46483129"/>
      <w:bookmarkStart w:id="469" w:name="_Toc139382987"/>
      <w:r w:rsidRPr="00C11324">
        <w:rPr>
          <w:rFonts w:ascii="Arial" w:hAnsi="Arial"/>
          <w:sz w:val="24"/>
        </w:rPr>
        <w:t>5.5.4.1</w:t>
      </w:r>
      <w:r w:rsidRPr="00C11324">
        <w:rPr>
          <w:rFonts w:ascii="Arial" w:hAnsi="Arial"/>
          <w:sz w:val="24"/>
        </w:rPr>
        <w:tab/>
        <w:t>General</w:t>
      </w:r>
      <w:bookmarkEnd w:id="458"/>
      <w:bookmarkEnd w:id="459"/>
      <w:bookmarkEnd w:id="460"/>
      <w:bookmarkEnd w:id="461"/>
      <w:bookmarkEnd w:id="462"/>
      <w:bookmarkEnd w:id="463"/>
      <w:bookmarkEnd w:id="464"/>
      <w:bookmarkEnd w:id="465"/>
      <w:bookmarkEnd w:id="466"/>
      <w:bookmarkEnd w:id="467"/>
      <w:bookmarkEnd w:id="468"/>
      <w:bookmarkEnd w:id="469"/>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70" w:name="OLE_LINK291"/>
      <w:bookmarkStart w:id="471" w:name="OLE_LINK290"/>
      <w:r w:rsidRPr="00C11324">
        <w:rPr>
          <w:i/>
        </w:rPr>
        <w:t>reportSFTD-Meas</w:t>
      </w:r>
      <w:r w:rsidRPr="00C11324">
        <w:t xml:space="preserve"> </w:t>
      </w:r>
      <w:bookmarkEnd w:id="470"/>
      <w:bookmarkEnd w:id="471"/>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72" w:name="_Hlk31703302"/>
      <w:r w:rsidRPr="00C11324">
        <w:t xml:space="preserve">set to </w:t>
      </w:r>
      <w:r w:rsidRPr="00C11324">
        <w:rPr>
          <w:i/>
        </w:rPr>
        <w:t>true</w:t>
      </w:r>
      <w:bookmarkEnd w:id="472"/>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73"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73"/>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74" w:name="_Toc20486941"/>
      <w:bookmarkStart w:id="475" w:name="_Toc29342233"/>
      <w:bookmarkStart w:id="476" w:name="_Toc29343372"/>
      <w:bookmarkStart w:id="477" w:name="_Toc36566624"/>
      <w:bookmarkStart w:id="478" w:name="_Toc36810038"/>
      <w:bookmarkStart w:id="479" w:name="_Toc36846402"/>
      <w:bookmarkStart w:id="480" w:name="_Toc36939055"/>
      <w:bookmarkStart w:id="481" w:name="_Toc37082035"/>
      <w:bookmarkStart w:id="482" w:name="_Toc46480662"/>
      <w:bookmarkStart w:id="483" w:name="_Toc46481896"/>
      <w:bookmarkStart w:id="484" w:name="_Toc46483130"/>
      <w:bookmarkStart w:id="485" w:name="_Toc139382988"/>
      <w:r w:rsidRPr="00C11324">
        <w:rPr>
          <w:rFonts w:ascii="Arial" w:hAnsi="Arial"/>
          <w:sz w:val="24"/>
        </w:rPr>
        <w:t>5.5.4.2</w:t>
      </w:r>
      <w:r w:rsidRPr="00C11324">
        <w:rPr>
          <w:rFonts w:ascii="Arial" w:hAnsi="Arial"/>
          <w:sz w:val="24"/>
        </w:rPr>
        <w:tab/>
        <w:t>Event A1 (Serving becomes better than threshold)</w:t>
      </w:r>
      <w:bookmarkEnd w:id="474"/>
      <w:bookmarkEnd w:id="475"/>
      <w:bookmarkEnd w:id="476"/>
      <w:bookmarkEnd w:id="477"/>
      <w:bookmarkEnd w:id="478"/>
      <w:bookmarkEnd w:id="479"/>
      <w:bookmarkEnd w:id="480"/>
      <w:bookmarkEnd w:id="481"/>
      <w:bookmarkEnd w:id="482"/>
      <w:bookmarkEnd w:id="483"/>
      <w:bookmarkEnd w:id="484"/>
      <w:bookmarkEnd w:id="485"/>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193" type="#_x0000_t75" alt="" style="width:1in;height:15.65pt;mso-width-percent:0;mso-height-percent:0;mso-width-percent:0;mso-height-percent:0" o:ole="" fillcolor="window">
            <v:imagedata r:id="rId21" o:title=""/>
          </v:shape>
          <o:OLEObject Type="Embed" ProgID="Equation.3" ShapeID="_x0000_i1193" DrawAspect="Content" ObjectID="_1759669361"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192" type="#_x0000_t75" alt="" style="width:1in;height:15.65pt;mso-width-percent:0;mso-height-percent:0;mso-width-percent:0;mso-height-percent:0" o:ole="" fillcolor="window">
            <v:imagedata r:id="rId23" o:title=""/>
          </v:shape>
          <o:OLEObject Type="Embed" ProgID="Equation.3" ShapeID="_x0000_i1192" DrawAspect="Content" ObjectID="_1759669362"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86" w:name="OLE_LINK39"/>
      <w:bookmarkStart w:id="487" w:name="OLE_LINK53"/>
      <w:r w:rsidRPr="00C11324">
        <w:rPr>
          <w:i/>
        </w:rPr>
        <w:t>hysteresis</w:t>
      </w:r>
      <w:r w:rsidRPr="00C11324">
        <w:t xml:space="preserve"> </w:t>
      </w:r>
      <w:bookmarkEnd w:id="486"/>
      <w:bookmarkEnd w:id="487"/>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88" w:name="_Toc20486942"/>
      <w:bookmarkStart w:id="489" w:name="_Toc29342234"/>
      <w:bookmarkStart w:id="490" w:name="_Toc29343373"/>
      <w:bookmarkStart w:id="491" w:name="_Toc36566625"/>
      <w:bookmarkStart w:id="492" w:name="_Toc36810039"/>
      <w:bookmarkStart w:id="493" w:name="_Toc36846403"/>
      <w:bookmarkStart w:id="494" w:name="_Toc36939056"/>
      <w:bookmarkStart w:id="495" w:name="_Toc37082036"/>
      <w:bookmarkStart w:id="496" w:name="_Toc46480663"/>
      <w:bookmarkStart w:id="497" w:name="_Toc46481897"/>
      <w:bookmarkStart w:id="498" w:name="_Toc46483131"/>
      <w:bookmarkStart w:id="499" w:name="_Toc139382989"/>
      <w:r w:rsidRPr="00C11324">
        <w:rPr>
          <w:rFonts w:ascii="Arial" w:hAnsi="Arial"/>
          <w:sz w:val="24"/>
        </w:rPr>
        <w:t>5.5.4.3</w:t>
      </w:r>
      <w:r w:rsidRPr="00C11324">
        <w:rPr>
          <w:rFonts w:ascii="Arial" w:hAnsi="Arial"/>
          <w:sz w:val="24"/>
        </w:rPr>
        <w:tab/>
        <w:t>Event A2 (Serving becomes worse than threshold)</w:t>
      </w:r>
      <w:bookmarkEnd w:id="488"/>
      <w:bookmarkEnd w:id="489"/>
      <w:bookmarkEnd w:id="490"/>
      <w:bookmarkEnd w:id="491"/>
      <w:bookmarkEnd w:id="492"/>
      <w:bookmarkEnd w:id="493"/>
      <w:bookmarkEnd w:id="494"/>
      <w:bookmarkEnd w:id="495"/>
      <w:bookmarkEnd w:id="496"/>
      <w:bookmarkEnd w:id="497"/>
      <w:bookmarkEnd w:id="498"/>
      <w:bookmarkEnd w:id="499"/>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191" type="#_x0000_t75" alt="" style="width:1in;height:15.65pt;mso-width-percent:0;mso-height-percent:0;mso-width-percent:0;mso-height-percent:0" o:ole="">
            <v:imagedata r:id="rId23" o:title=""/>
          </v:shape>
          <o:OLEObject Type="Embed" ProgID="Equation.3" ShapeID="_x0000_i1191" DrawAspect="Content" ObjectID="_1759669363"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190" type="#_x0000_t75" alt="" style="width:1in;height:15.65pt;mso-width-percent:0;mso-height-percent:0;mso-width-percent:0;mso-height-percent:0" o:ole="" fillcolor="yellow">
            <v:imagedata r:id="rId21" o:title=""/>
          </v:shape>
          <o:OLEObject Type="Embed" ProgID="Equation.3" ShapeID="_x0000_i1190" DrawAspect="Content" ObjectID="_1759669364"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00" w:name="OLE_LINK103"/>
      <w:bookmarkStart w:id="501" w:name="OLE_LINK104"/>
      <w:bookmarkStart w:id="502" w:name="_Toc20486943"/>
      <w:bookmarkStart w:id="503" w:name="_Toc29342235"/>
      <w:bookmarkStart w:id="504" w:name="_Toc29343374"/>
      <w:bookmarkStart w:id="505" w:name="_Toc36566626"/>
      <w:bookmarkStart w:id="506" w:name="_Toc36810040"/>
      <w:bookmarkStart w:id="507" w:name="_Toc36846404"/>
      <w:bookmarkStart w:id="508" w:name="_Toc36939057"/>
      <w:bookmarkStart w:id="509" w:name="_Toc37082037"/>
      <w:bookmarkStart w:id="510" w:name="_Toc46480664"/>
      <w:bookmarkStart w:id="511" w:name="_Toc46481898"/>
      <w:bookmarkStart w:id="512" w:name="_Toc46483132"/>
      <w:bookmarkStart w:id="513" w:name="_Toc139382990"/>
      <w:r w:rsidRPr="00C11324">
        <w:rPr>
          <w:rFonts w:ascii="Arial" w:hAnsi="Arial"/>
          <w:sz w:val="24"/>
        </w:rPr>
        <w:t>5.5.4.4</w:t>
      </w:r>
      <w:bookmarkEnd w:id="500"/>
      <w:bookmarkEnd w:id="501"/>
      <w:r w:rsidRPr="00C11324">
        <w:rPr>
          <w:rFonts w:ascii="Arial" w:hAnsi="Arial"/>
          <w:sz w:val="24"/>
        </w:rPr>
        <w:tab/>
        <w:t>Event A3 (Neighbour becomes offset better than PCell/ PSCell)</w:t>
      </w:r>
      <w:bookmarkEnd w:id="502"/>
      <w:bookmarkEnd w:id="503"/>
      <w:bookmarkEnd w:id="504"/>
      <w:bookmarkEnd w:id="505"/>
      <w:bookmarkEnd w:id="506"/>
      <w:bookmarkEnd w:id="507"/>
      <w:bookmarkEnd w:id="508"/>
      <w:bookmarkEnd w:id="509"/>
      <w:bookmarkEnd w:id="510"/>
      <w:bookmarkEnd w:id="511"/>
      <w:bookmarkEnd w:id="512"/>
      <w:bookmarkEnd w:id="513"/>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189" type="#_x0000_t75" alt="" style="width:174.05pt;height:15.65pt;mso-width-percent:0;mso-height-percent:0;mso-width-percent:0;mso-height-percent:0" o:ole="" fillcolor="window">
            <v:imagedata r:id="rId27" o:title=""/>
          </v:shape>
          <o:OLEObject Type="Embed" ProgID="Equation.3" ShapeID="_x0000_i1189" DrawAspect="Content" ObjectID="_1759669365"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188" type="#_x0000_t75" alt="" style="width:174.05pt;height:15.65pt;mso-width-percent:0;mso-height-percent:0;mso-width-percent:0;mso-height-percent:0" o:ole="" fillcolor="window">
            <v:imagedata r:id="rId29" o:title=""/>
          </v:shape>
          <o:OLEObject Type="Embed" ProgID="Equation.3" ShapeID="_x0000_i1188" DrawAspect="Content" ObjectID="_1759669366"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14" w:name="_Toc20486944"/>
      <w:bookmarkStart w:id="515" w:name="_Toc29342236"/>
      <w:bookmarkStart w:id="516" w:name="_Toc29343375"/>
      <w:bookmarkStart w:id="517" w:name="_Toc36566627"/>
      <w:bookmarkStart w:id="518" w:name="_Toc36810041"/>
      <w:bookmarkStart w:id="519" w:name="_Toc36846405"/>
      <w:bookmarkStart w:id="520" w:name="_Toc36939058"/>
      <w:bookmarkStart w:id="521" w:name="_Toc37082038"/>
      <w:bookmarkStart w:id="522" w:name="_Toc46480665"/>
      <w:bookmarkStart w:id="523" w:name="_Toc46481899"/>
      <w:bookmarkStart w:id="524" w:name="_Toc46483133"/>
      <w:bookmarkStart w:id="525" w:name="_Toc139382991"/>
      <w:r w:rsidRPr="00C11324">
        <w:rPr>
          <w:rFonts w:ascii="Arial" w:hAnsi="Arial"/>
          <w:sz w:val="24"/>
        </w:rPr>
        <w:t>5.5.4.5</w:t>
      </w:r>
      <w:r w:rsidRPr="00C11324">
        <w:rPr>
          <w:rFonts w:ascii="Arial" w:hAnsi="Arial"/>
          <w:sz w:val="24"/>
        </w:rPr>
        <w:tab/>
        <w:t>Event A4 (Neighbour becomes better than threshold)</w:t>
      </w:r>
      <w:bookmarkEnd w:id="514"/>
      <w:bookmarkEnd w:id="515"/>
      <w:bookmarkEnd w:id="516"/>
      <w:bookmarkEnd w:id="517"/>
      <w:bookmarkEnd w:id="518"/>
      <w:bookmarkEnd w:id="519"/>
      <w:bookmarkEnd w:id="520"/>
      <w:bookmarkEnd w:id="521"/>
      <w:bookmarkEnd w:id="522"/>
      <w:bookmarkEnd w:id="523"/>
      <w:bookmarkEnd w:id="524"/>
      <w:bookmarkEnd w:id="525"/>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187" type="#_x0000_t75" alt="" style="width:118.95pt;height:15.65pt;mso-width-percent:0;mso-height-percent:0;mso-width-percent:0;mso-height-percent:0" o:ole="" fillcolor="window">
            <v:imagedata r:id="rId31" o:title=""/>
          </v:shape>
          <o:OLEObject Type="Embed" ProgID="Equation.3" ShapeID="_x0000_i1187" DrawAspect="Content" ObjectID="_1759669367"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186" type="#_x0000_t75" alt="" style="width:118.95pt;height:15.65pt;mso-width-percent:0;mso-height-percent:0;mso-width-percent:0;mso-height-percent:0" o:ole="" fillcolor="window">
            <v:imagedata r:id="rId33" o:title=""/>
          </v:shape>
          <o:OLEObject Type="Embed" ProgID="Equation.3" ShapeID="_x0000_i1186" DrawAspect="Content" ObjectID="_1759669368"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26" w:name="_Toc20486945"/>
      <w:bookmarkStart w:id="527" w:name="_Toc29342237"/>
      <w:bookmarkStart w:id="528" w:name="_Toc29343376"/>
      <w:bookmarkStart w:id="529" w:name="_Toc36566628"/>
      <w:bookmarkStart w:id="530" w:name="_Toc36810042"/>
      <w:bookmarkStart w:id="531" w:name="_Toc36846406"/>
      <w:bookmarkStart w:id="532" w:name="_Toc36939059"/>
      <w:bookmarkStart w:id="533" w:name="_Toc37082039"/>
      <w:bookmarkStart w:id="534" w:name="_Toc46480666"/>
      <w:bookmarkStart w:id="535" w:name="_Toc46481900"/>
      <w:bookmarkStart w:id="536" w:name="_Toc46483134"/>
      <w:bookmarkStart w:id="537"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26"/>
      <w:bookmarkEnd w:id="527"/>
      <w:bookmarkEnd w:id="528"/>
      <w:bookmarkEnd w:id="529"/>
      <w:bookmarkEnd w:id="530"/>
      <w:bookmarkEnd w:id="531"/>
      <w:bookmarkEnd w:id="532"/>
      <w:bookmarkEnd w:id="533"/>
      <w:bookmarkEnd w:id="534"/>
      <w:bookmarkEnd w:id="535"/>
      <w:bookmarkEnd w:id="536"/>
      <w:bookmarkEnd w:id="537"/>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38" w:name="OLE_LINK130"/>
      <w:bookmarkStart w:id="539"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38"/>
      <w:bookmarkEnd w:id="539"/>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185" type="#_x0000_t75" alt="" style="width:77pt;height:15.65pt;mso-width-percent:0;mso-height-percent:0;mso-width-percent:0;mso-height-percent:0" o:ole="" fillcolor="yellow">
            <v:imagedata r:id="rId35" o:title=""/>
          </v:shape>
          <o:OLEObject Type="Embed" ProgID="Equation.3" ShapeID="_x0000_i1185" DrawAspect="Content" ObjectID="_1759669369"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184" type="#_x0000_t75" alt="" style="width:123.95pt;height:15.65pt;mso-width-percent:0;mso-height-percent:0;mso-width-percent:0;mso-height-percent:0" o:ole="" fillcolor="window">
            <v:imagedata r:id="rId37" o:title=""/>
          </v:shape>
          <o:OLEObject Type="Embed" ProgID="Equation.3" ShapeID="_x0000_i1184" DrawAspect="Content" ObjectID="_1759669370"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183" type="#_x0000_t75" alt="" style="width:77pt;height:15.65pt;mso-width-percent:0;mso-height-percent:0;mso-width-percent:0;mso-height-percent:0" o:ole="" fillcolor="yellow">
            <v:imagedata r:id="rId39" o:title=""/>
          </v:shape>
          <o:OLEObject Type="Embed" ProgID="Equation.3" ShapeID="_x0000_i1183" DrawAspect="Content" ObjectID="_1759669371"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182" type="#_x0000_t75" alt="" style="width:123.95pt;height:15.65pt;mso-width-percent:0;mso-height-percent:0;mso-width-percent:0;mso-height-percent:0" o:ole="" fillcolor="window">
            <v:imagedata r:id="rId41" o:title=""/>
          </v:shape>
          <o:OLEObject Type="Embed" ProgID="Equation.3" ShapeID="_x0000_i1182" DrawAspect="Content" ObjectID="_1759669372"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40" w:name="_Toc20486946"/>
      <w:bookmarkStart w:id="541" w:name="_Toc29342238"/>
      <w:bookmarkStart w:id="542" w:name="_Toc29343377"/>
      <w:bookmarkStart w:id="543" w:name="_Toc36566629"/>
      <w:bookmarkStart w:id="544" w:name="_Toc36810043"/>
      <w:bookmarkStart w:id="545" w:name="_Toc36846407"/>
      <w:bookmarkStart w:id="546" w:name="_Toc36939060"/>
      <w:bookmarkStart w:id="547" w:name="_Toc37082040"/>
      <w:bookmarkStart w:id="548" w:name="_Toc46480667"/>
      <w:bookmarkStart w:id="549" w:name="_Toc46481901"/>
      <w:bookmarkStart w:id="550" w:name="_Toc46483135"/>
      <w:bookmarkStart w:id="551" w:name="_Toc139382993"/>
      <w:r w:rsidRPr="00C11324">
        <w:rPr>
          <w:rFonts w:ascii="Arial" w:hAnsi="Arial"/>
          <w:sz w:val="24"/>
        </w:rPr>
        <w:t>5.5.4.6a</w:t>
      </w:r>
      <w:r w:rsidRPr="00C11324">
        <w:rPr>
          <w:rFonts w:ascii="Arial" w:hAnsi="Arial"/>
          <w:sz w:val="24"/>
        </w:rPr>
        <w:tab/>
        <w:t>Event A6 (Neighbour becomes offset better than SCell)</w:t>
      </w:r>
      <w:bookmarkEnd w:id="540"/>
      <w:bookmarkEnd w:id="541"/>
      <w:bookmarkEnd w:id="542"/>
      <w:bookmarkEnd w:id="543"/>
      <w:bookmarkEnd w:id="544"/>
      <w:bookmarkEnd w:id="545"/>
      <w:bookmarkEnd w:id="546"/>
      <w:bookmarkEnd w:id="547"/>
      <w:bookmarkEnd w:id="548"/>
      <w:bookmarkEnd w:id="549"/>
      <w:bookmarkEnd w:id="550"/>
      <w:bookmarkEnd w:id="551"/>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181" type="#_x0000_t75" alt="" style="width:128.35pt;height:15.65pt;mso-width-percent:0;mso-height-percent:0;mso-width-percent:0;mso-height-percent:0" o:ole="" fillcolor="window">
            <v:imagedata r:id="rId43" o:title=""/>
          </v:shape>
          <o:OLEObject Type="Embed" ProgID="Equation.3" ShapeID="_x0000_i1181" DrawAspect="Content" ObjectID="_1759669373"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180" type="#_x0000_t75" alt="" style="width:128.35pt;height:15.65pt;mso-width-percent:0;mso-height-percent:0;mso-width-percent:0;mso-height-percent:0" o:ole="" fillcolor="window">
            <v:imagedata r:id="rId45" o:title=""/>
          </v:shape>
          <o:OLEObject Type="Embed" ProgID="Equation.3" ShapeID="_x0000_i1180" DrawAspect="Content" ObjectID="_1759669374"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52" w:name="_Toc20486947"/>
      <w:bookmarkStart w:id="553" w:name="_Toc29342239"/>
      <w:bookmarkStart w:id="554" w:name="_Toc29343378"/>
      <w:bookmarkStart w:id="555" w:name="_Toc36566630"/>
      <w:bookmarkStart w:id="556" w:name="_Toc36810044"/>
      <w:bookmarkStart w:id="557" w:name="_Toc36846408"/>
      <w:bookmarkStart w:id="558" w:name="_Toc36939061"/>
      <w:bookmarkStart w:id="559" w:name="_Toc37082041"/>
      <w:bookmarkStart w:id="560" w:name="_Toc46480668"/>
      <w:bookmarkStart w:id="561" w:name="_Toc46481902"/>
      <w:bookmarkStart w:id="562" w:name="_Toc46483136"/>
      <w:bookmarkStart w:id="563" w:name="_Toc139382994"/>
      <w:r w:rsidRPr="00C11324">
        <w:rPr>
          <w:rFonts w:ascii="Arial" w:hAnsi="Arial"/>
          <w:sz w:val="24"/>
        </w:rPr>
        <w:t>5.5.4.7</w:t>
      </w:r>
      <w:r w:rsidRPr="00C11324">
        <w:rPr>
          <w:rFonts w:ascii="Arial" w:hAnsi="Arial"/>
          <w:sz w:val="24"/>
        </w:rPr>
        <w:tab/>
        <w:t>Event B1 (Inter RAT neighbour becomes better than threshold)</w:t>
      </w:r>
      <w:bookmarkEnd w:id="552"/>
      <w:bookmarkEnd w:id="553"/>
      <w:bookmarkEnd w:id="554"/>
      <w:bookmarkEnd w:id="555"/>
      <w:bookmarkEnd w:id="556"/>
      <w:bookmarkEnd w:id="557"/>
      <w:bookmarkEnd w:id="558"/>
      <w:bookmarkEnd w:id="559"/>
      <w:bookmarkEnd w:id="560"/>
      <w:bookmarkEnd w:id="561"/>
      <w:bookmarkEnd w:id="562"/>
      <w:bookmarkEnd w:id="563"/>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64" w:name="_Toc20486948"/>
      <w:bookmarkStart w:id="565" w:name="_Toc29342240"/>
      <w:bookmarkStart w:id="566" w:name="_Toc29343379"/>
      <w:bookmarkStart w:id="567" w:name="_Toc36566631"/>
      <w:bookmarkStart w:id="568" w:name="_Toc36810045"/>
      <w:bookmarkStart w:id="569" w:name="_Toc36846409"/>
      <w:bookmarkStart w:id="570" w:name="_Toc36939062"/>
      <w:bookmarkStart w:id="571" w:name="_Toc37082042"/>
      <w:bookmarkStart w:id="572" w:name="_Toc46480669"/>
      <w:bookmarkStart w:id="573" w:name="_Toc46481903"/>
      <w:bookmarkStart w:id="574" w:name="_Toc46483137"/>
      <w:bookmarkStart w:id="575"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64"/>
      <w:bookmarkEnd w:id="565"/>
      <w:bookmarkEnd w:id="566"/>
      <w:bookmarkEnd w:id="567"/>
      <w:bookmarkEnd w:id="568"/>
      <w:bookmarkEnd w:id="569"/>
      <w:bookmarkEnd w:id="570"/>
      <w:bookmarkEnd w:id="571"/>
      <w:bookmarkEnd w:id="572"/>
      <w:bookmarkEnd w:id="573"/>
      <w:bookmarkEnd w:id="574"/>
      <w:bookmarkEnd w:id="575"/>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179" type="#_x0000_t75" alt="" style="width:77pt;height:15.65pt;mso-width-percent:0;mso-height-percent:0;mso-width-percent:0;mso-height-percent:0" o:ole="" fillcolor="yellow">
            <v:imagedata r:id="rId47" o:title=""/>
          </v:shape>
          <o:OLEObject Type="Embed" ProgID="Equation.3" ShapeID="_x0000_i1179" DrawAspect="Content" ObjectID="_1759669375"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178" type="#_x0000_t75" alt="" style="width:77pt;height:15.65pt;mso-width-percent:0;mso-height-percent:0;mso-width-percent:0;mso-height-percent:0" o:ole="" fillcolor="yellow">
            <v:imagedata r:id="rId49" o:title=""/>
          </v:shape>
          <o:OLEObject Type="Embed" ProgID="Equation.3" ShapeID="_x0000_i1178" DrawAspect="Content" ObjectID="_1759669376"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76" w:name="_Toc20486949"/>
      <w:bookmarkStart w:id="577" w:name="_Toc29342241"/>
      <w:bookmarkStart w:id="578" w:name="_Toc29343380"/>
      <w:bookmarkStart w:id="579" w:name="_Toc36566632"/>
      <w:bookmarkStart w:id="580" w:name="_Toc36810046"/>
      <w:bookmarkStart w:id="581" w:name="_Toc36846410"/>
      <w:bookmarkStart w:id="582" w:name="_Toc36939063"/>
      <w:bookmarkStart w:id="583" w:name="_Toc37082043"/>
      <w:bookmarkStart w:id="584" w:name="_Toc46480670"/>
      <w:bookmarkStart w:id="585" w:name="_Toc46481904"/>
      <w:bookmarkStart w:id="586" w:name="_Toc46483138"/>
      <w:bookmarkStart w:id="587" w:name="_Toc139382996"/>
      <w:r w:rsidRPr="00C11324">
        <w:rPr>
          <w:rFonts w:ascii="Arial" w:hAnsi="Arial"/>
          <w:sz w:val="24"/>
        </w:rPr>
        <w:t>5.5.4.9</w:t>
      </w:r>
      <w:r w:rsidRPr="00C11324">
        <w:rPr>
          <w:rFonts w:ascii="Arial" w:hAnsi="Arial"/>
          <w:sz w:val="24"/>
        </w:rPr>
        <w:tab/>
        <w:t>Event C1 (CSI-RS resource becomes better than threshold)</w:t>
      </w:r>
      <w:bookmarkEnd w:id="576"/>
      <w:bookmarkEnd w:id="577"/>
      <w:bookmarkEnd w:id="578"/>
      <w:bookmarkEnd w:id="579"/>
      <w:bookmarkEnd w:id="580"/>
      <w:bookmarkEnd w:id="581"/>
      <w:bookmarkEnd w:id="582"/>
      <w:bookmarkEnd w:id="583"/>
      <w:bookmarkEnd w:id="584"/>
      <w:bookmarkEnd w:id="585"/>
      <w:bookmarkEnd w:id="586"/>
      <w:bookmarkEnd w:id="587"/>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177" type="#_x0000_t75" alt="" style="width:97.65pt;height:15.65pt;mso-width-percent:0;mso-height-percent:0;mso-width-percent:0;mso-height-percent:0" o:ole="" fillcolor="window">
            <v:imagedata r:id="rId51" o:title=""/>
          </v:shape>
          <o:OLEObject Type="Embed" ProgID="Equation.3" ShapeID="_x0000_i1177" DrawAspect="Content" ObjectID="_1759669377"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176" type="#_x0000_t75" alt="" style="width:97.65pt;height:15.65pt;mso-width-percent:0;mso-height-percent:0;mso-width-percent:0;mso-height-percent:0" o:ole="" fillcolor="window">
            <v:imagedata r:id="rId53" o:title=""/>
          </v:shape>
          <o:OLEObject Type="Embed" ProgID="Equation.3" ShapeID="_x0000_i1176" DrawAspect="Content" ObjectID="_1759669378"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88" w:name="_Toc20486950"/>
      <w:bookmarkStart w:id="589" w:name="_Toc29342242"/>
      <w:bookmarkStart w:id="590" w:name="_Toc29343381"/>
      <w:bookmarkStart w:id="591" w:name="_Toc36566633"/>
      <w:bookmarkStart w:id="592" w:name="_Toc36810047"/>
      <w:bookmarkStart w:id="593" w:name="_Toc36846411"/>
      <w:bookmarkStart w:id="594" w:name="_Toc36939064"/>
      <w:bookmarkStart w:id="595" w:name="_Toc37082044"/>
      <w:bookmarkStart w:id="596" w:name="_Toc46480671"/>
      <w:bookmarkStart w:id="597" w:name="_Toc46481905"/>
      <w:bookmarkStart w:id="598" w:name="_Toc46483139"/>
      <w:bookmarkStart w:id="599"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88"/>
      <w:bookmarkEnd w:id="589"/>
      <w:bookmarkEnd w:id="590"/>
      <w:bookmarkEnd w:id="591"/>
      <w:bookmarkEnd w:id="592"/>
      <w:bookmarkEnd w:id="593"/>
      <w:bookmarkEnd w:id="594"/>
      <w:bookmarkEnd w:id="595"/>
      <w:bookmarkEnd w:id="596"/>
      <w:bookmarkEnd w:id="597"/>
      <w:bookmarkEnd w:id="598"/>
      <w:bookmarkEnd w:id="599"/>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175" type="#_x0000_t75" alt="" style="width:2in;height:15.65pt;mso-width-percent:0;mso-height-percent:0;mso-width-percent:0;mso-height-percent:0" o:ole="" fillcolor="window">
            <v:imagedata r:id="rId55" o:title=""/>
          </v:shape>
          <o:OLEObject Type="Embed" ProgID="Equation.3" ShapeID="_x0000_i1175" DrawAspect="Content" ObjectID="_1759669379" r:id="rId56"/>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174" type="#_x0000_t75" alt="" style="width:2in;height:15.65pt;mso-width-percent:0;mso-height-percent:0;mso-width-percent:0;mso-height-percent:0" o:ole="" fillcolor="window">
            <v:imagedata r:id="rId57" o:title=""/>
          </v:shape>
          <o:OLEObject Type="Embed" ProgID="Equation.3" ShapeID="_x0000_i1174" DrawAspect="Content" ObjectID="_1759669380"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00" w:name="_Toc20486951"/>
      <w:bookmarkStart w:id="601" w:name="_Toc29342243"/>
      <w:bookmarkStart w:id="602" w:name="_Toc29343382"/>
      <w:bookmarkStart w:id="603" w:name="_Toc36566634"/>
      <w:bookmarkStart w:id="604" w:name="_Toc36810048"/>
      <w:bookmarkStart w:id="605" w:name="_Toc36846412"/>
      <w:bookmarkStart w:id="606" w:name="_Toc36939065"/>
      <w:bookmarkStart w:id="607" w:name="_Toc37082045"/>
      <w:bookmarkStart w:id="608" w:name="_Toc46480672"/>
      <w:bookmarkStart w:id="609" w:name="_Toc46481906"/>
      <w:bookmarkStart w:id="610" w:name="_Toc46483140"/>
      <w:bookmarkStart w:id="611" w:name="_Toc139382998"/>
      <w:r w:rsidRPr="00C11324">
        <w:rPr>
          <w:rFonts w:ascii="Arial" w:hAnsi="Arial"/>
          <w:sz w:val="24"/>
        </w:rPr>
        <w:t>5.5.4.11</w:t>
      </w:r>
      <w:r w:rsidRPr="00C11324">
        <w:rPr>
          <w:rFonts w:ascii="Arial" w:hAnsi="Arial"/>
          <w:sz w:val="24"/>
        </w:rPr>
        <w:tab/>
        <w:t>Event W1 (WLAN becomes better than a threshold)</w:t>
      </w:r>
      <w:bookmarkEnd w:id="600"/>
      <w:bookmarkEnd w:id="601"/>
      <w:bookmarkEnd w:id="602"/>
      <w:bookmarkEnd w:id="603"/>
      <w:bookmarkEnd w:id="604"/>
      <w:bookmarkEnd w:id="605"/>
      <w:bookmarkEnd w:id="606"/>
      <w:bookmarkEnd w:id="607"/>
      <w:bookmarkEnd w:id="608"/>
      <w:bookmarkEnd w:id="609"/>
      <w:bookmarkEnd w:id="610"/>
      <w:bookmarkEnd w:id="611"/>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173" type="#_x0000_t75" alt="" style="width:1in;height:15.65pt;mso-width-percent:0;mso-height-percent:0;mso-width-percent:0;mso-height-percent:0" o:ole="" fillcolor="window">
            <v:imagedata r:id="rId59" o:title=""/>
          </v:shape>
          <o:OLEObject Type="Embed" ProgID="Equation.3" ShapeID="_x0000_i1173" DrawAspect="Content" ObjectID="_1759669381"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172" type="#_x0000_t75" alt="" style="width:1in;height:15.65pt;mso-width-percent:0;mso-height-percent:0;mso-width-percent:0;mso-height-percent:0" o:ole="" fillcolor="window">
            <v:imagedata r:id="rId61" o:title=""/>
          </v:shape>
          <o:OLEObject Type="Embed" ProgID="Equation.3" ShapeID="_x0000_i1172" DrawAspect="Content" ObjectID="_1759669382"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12" w:name="_Toc20486952"/>
      <w:bookmarkStart w:id="613" w:name="_Toc29342244"/>
      <w:bookmarkStart w:id="614" w:name="_Toc29343383"/>
      <w:bookmarkStart w:id="615" w:name="_Toc36566635"/>
      <w:bookmarkStart w:id="616" w:name="_Toc36810049"/>
      <w:bookmarkStart w:id="617" w:name="_Toc36846413"/>
      <w:bookmarkStart w:id="618" w:name="_Toc36939066"/>
      <w:bookmarkStart w:id="619" w:name="_Toc37082046"/>
      <w:bookmarkStart w:id="620" w:name="_Toc46480673"/>
      <w:bookmarkStart w:id="621" w:name="_Toc46481907"/>
      <w:bookmarkStart w:id="622" w:name="_Toc46483141"/>
      <w:bookmarkStart w:id="623"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12"/>
      <w:bookmarkEnd w:id="613"/>
      <w:bookmarkEnd w:id="614"/>
      <w:bookmarkEnd w:id="615"/>
      <w:bookmarkEnd w:id="616"/>
      <w:bookmarkEnd w:id="617"/>
      <w:bookmarkEnd w:id="618"/>
      <w:bookmarkEnd w:id="619"/>
      <w:bookmarkEnd w:id="620"/>
      <w:bookmarkEnd w:id="621"/>
      <w:bookmarkEnd w:id="622"/>
      <w:bookmarkEnd w:id="623"/>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171" type="#_x0000_t75" alt="" style="width:77pt;height:15.65pt;mso-width-percent:0;mso-height-percent:0;mso-width-percent:0;mso-height-percent:0" o:ole="" fillcolor="yellow">
            <v:imagedata r:id="rId63" o:title=""/>
          </v:shape>
          <o:OLEObject Type="Embed" ProgID="Equation.3" ShapeID="_x0000_i1171" DrawAspect="Content" ObjectID="_1759669383"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170" type="#_x0000_t75" alt="" style="width:77pt;height:15.65pt;mso-width-percent:0;mso-height-percent:0;mso-width-percent:0;mso-height-percent:0" o:ole="" fillcolor="window">
            <v:imagedata r:id="rId65" o:title=""/>
          </v:shape>
          <o:OLEObject Type="Embed" ProgID="Equation.3" ShapeID="_x0000_i1170" DrawAspect="Content" ObjectID="_1759669384"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169" type="#_x0000_t75" alt="" style="width:77pt;height:15.65pt;mso-width-percent:0;mso-height-percent:0;mso-width-percent:0;mso-height-percent:0" o:ole="" fillcolor="yellow">
            <v:imagedata r:id="rId67" o:title=""/>
          </v:shape>
          <o:OLEObject Type="Embed" ProgID="Equation.3" ShapeID="_x0000_i1169" DrawAspect="Content" ObjectID="_1759669385"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168" type="#_x0000_t75" alt="" style="width:77pt;height:15.65pt;mso-width-percent:0;mso-height-percent:0;mso-width-percent:0;mso-height-percent:0" o:ole="" fillcolor="window">
            <v:imagedata r:id="rId69" o:title=""/>
          </v:shape>
          <o:OLEObject Type="Embed" ProgID="Equation.3" ShapeID="_x0000_i1168" DrawAspect="Content" ObjectID="_1759669386"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24" w:name="_Toc20486953"/>
      <w:bookmarkStart w:id="625" w:name="_Toc29342245"/>
      <w:bookmarkStart w:id="626" w:name="_Toc29343384"/>
      <w:bookmarkStart w:id="627" w:name="_Toc36566636"/>
      <w:bookmarkStart w:id="628" w:name="_Toc36810050"/>
      <w:bookmarkStart w:id="629" w:name="_Toc36846414"/>
      <w:bookmarkStart w:id="630" w:name="_Toc36939067"/>
      <w:bookmarkStart w:id="631" w:name="_Toc37082047"/>
      <w:bookmarkStart w:id="632" w:name="_Toc46480674"/>
      <w:bookmarkStart w:id="633" w:name="_Toc46481908"/>
      <w:bookmarkStart w:id="634" w:name="_Toc46483142"/>
      <w:bookmarkStart w:id="635"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24"/>
      <w:bookmarkEnd w:id="625"/>
      <w:bookmarkEnd w:id="626"/>
      <w:bookmarkEnd w:id="627"/>
      <w:bookmarkEnd w:id="628"/>
      <w:bookmarkEnd w:id="629"/>
      <w:bookmarkEnd w:id="630"/>
      <w:bookmarkEnd w:id="631"/>
      <w:bookmarkEnd w:id="632"/>
      <w:bookmarkEnd w:id="633"/>
      <w:bookmarkEnd w:id="634"/>
      <w:bookmarkEnd w:id="635"/>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167" type="#_x0000_t75" alt="" style="width:1in;height:15.65pt;mso-width-percent:0;mso-height-percent:0;mso-width-percent:0;mso-height-percent:0" o:ole="">
            <v:imagedata r:id="rId23" o:title=""/>
          </v:shape>
          <o:OLEObject Type="Embed" ProgID="Equation.3" ShapeID="_x0000_i1167" DrawAspect="Content" ObjectID="_1759669387"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166" type="#_x0000_t75" alt="" style="width:1in;height:15.65pt;mso-width-percent:0;mso-height-percent:0;mso-width-percent:0;mso-height-percent:0" o:ole="" fillcolor="yellow">
            <v:imagedata r:id="rId21" o:title=""/>
          </v:shape>
          <o:OLEObject Type="Embed" ProgID="Equation.3" ShapeID="_x0000_i1166" DrawAspect="Content" ObjectID="_1759669388" r:id="rId72"/>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36" w:name="_Toc20486954"/>
      <w:bookmarkStart w:id="637" w:name="_Toc29342246"/>
      <w:bookmarkStart w:id="638" w:name="_Toc29343385"/>
      <w:bookmarkStart w:id="639" w:name="_Toc36566637"/>
      <w:bookmarkStart w:id="640" w:name="_Toc36810051"/>
      <w:bookmarkStart w:id="641" w:name="_Toc36846415"/>
      <w:bookmarkStart w:id="642" w:name="_Toc36939068"/>
      <w:bookmarkStart w:id="643" w:name="_Toc37082048"/>
      <w:bookmarkStart w:id="644" w:name="_Toc46480675"/>
      <w:bookmarkStart w:id="645" w:name="_Toc46481909"/>
      <w:bookmarkStart w:id="646" w:name="_Toc46483143"/>
      <w:bookmarkStart w:id="647" w:name="_Toc139383001"/>
      <w:r w:rsidRPr="00C11324">
        <w:rPr>
          <w:rFonts w:ascii="Arial" w:hAnsi="Arial"/>
          <w:sz w:val="24"/>
        </w:rPr>
        <w:t>5.5.4.14</w:t>
      </w:r>
      <w:r w:rsidRPr="00C11324">
        <w:rPr>
          <w:rFonts w:ascii="Arial" w:hAnsi="Arial"/>
          <w:sz w:val="24"/>
        </w:rPr>
        <w:tab/>
        <w:t>Event V1 (The channel busy ratio is above a threshold)</w:t>
      </w:r>
      <w:bookmarkEnd w:id="636"/>
      <w:bookmarkEnd w:id="637"/>
      <w:bookmarkEnd w:id="638"/>
      <w:bookmarkEnd w:id="639"/>
      <w:bookmarkEnd w:id="640"/>
      <w:bookmarkEnd w:id="641"/>
      <w:bookmarkEnd w:id="642"/>
      <w:bookmarkEnd w:id="643"/>
      <w:bookmarkEnd w:id="644"/>
      <w:bookmarkEnd w:id="645"/>
      <w:bookmarkEnd w:id="646"/>
      <w:bookmarkEnd w:id="647"/>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165" type="#_x0000_t75" alt="" style="width:1in;height:15.65pt;mso-width-percent:0;mso-height-percent:0;mso-width-percent:0;mso-height-percent:0" o:ole="" fillcolor="yellow">
            <v:imagedata r:id="rId73" o:title=""/>
          </v:shape>
          <o:OLEObject Type="Embed" ProgID="Equation.3" ShapeID="_x0000_i1165" DrawAspect="Content" ObjectID="_1759669389"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164" type="#_x0000_t75" alt="" style="width:1in;height:15.65pt;mso-width-percent:0;mso-height-percent:0;mso-width-percent:0;mso-height-percent:0" o:ole="">
            <v:imagedata r:id="rId23" o:title=""/>
          </v:shape>
          <o:OLEObject Type="Embed" ProgID="Equation.3" ShapeID="_x0000_i1164" DrawAspect="Content" ObjectID="_1759669390"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48" w:name="_Toc20486955"/>
      <w:bookmarkStart w:id="649" w:name="_Toc29342247"/>
      <w:bookmarkStart w:id="650" w:name="_Toc29343386"/>
      <w:bookmarkStart w:id="651" w:name="_Toc36566638"/>
      <w:bookmarkStart w:id="652" w:name="_Toc36810052"/>
      <w:bookmarkStart w:id="653" w:name="_Toc36846416"/>
      <w:bookmarkStart w:id="654" w:name="_Toc36939069"/>
      <w:bookmarkStart w:id="655" w:name="_Toc37082049"/>
      <w:bookmarkStart w:id="656" w:name="_Toc46480676"/>
      <w:bookmarkStart w:id="657" w:name="_Toc46481910"/>
      <w:bookmarkStart w:id="658" w:name="_Toc46483144"/>
      <w:bookmarkStart w:id="659" w:name="_Toc139383002"/>
      <w:r w:rsidRPr="00C11324">
        <w:rPr>
          <w:rFonts w:ascii="Arial" w:hAnsi="Arial"/>
          <w:sz w:val="24"/>
        </w:rPr>
        <w:t>5.5.4.15</w:t>
      </w:r>
      <w:r w:rsidRPr="00C11324">
        <w:rPr>
          <w:rFonts w:ascii="Arial" w:hAnsi="Arial"/>
          <w:sz w:val="24"/>
        </w:rPr>
        <w:tab/>
        <w:t>Event V2 (The channel busy ratio is below a threshold)</w:t>
      </w:r>
      <w:bookmarkEnd w:id="648"/>
      <w:bookmarkEnd w:id="649"/>
      <w:bookmarkEnd w:id="650"/>
      <w:bookmarkEnd w:id="651"/>
      <w:bookmarkEnd w:id="652"/>
      <w:bookmarkEnd w:id="653"/>
      <w:bookmarkEnd w:id="654"/>
      <w:bookmarkEnd w:id="655"/>
      <w:bookmarkEnd w:id="656"/>
      <w:bookmarkEnd w:id="657"/>
      <w:bookmarkEnd w:id="658"/>
      <w:bookmarkEnd w:id="659"/>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163" type="#_x0000_t75" alt="" style="width:1in;height:15.65pt;mso-width-percent:0;mso-height-percent:0;mso-width-percent:0;mso-height-percent:0" o:ole="">
            <v:imagedata r:id="rId23" o:title=""/>
          </v:shape>
          <o:OLEObject Type="Embed" ProgID="Equation.3" ShapeID="_x0000_i1163" DrawAspect="Content" ObjectID="_1759669391"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162" type="#_x0000_t75" alt="" style="width:1in;height:15.65pt;mso-width-percent:0;mso-height-percent:0;mso-width-percent:0;mso-height-percent:0" o:ole="" fillcolor="yellow">
            <v:imagedata r:id="rId73" o:title=""/>
          </v:shape>
          <o:OLEObject Type="Embed" ProgID="Equation.3" ShapeID="_x0000_i1162" DrawAspect="Content" ObjectID="_1759669392"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60" w:name="_Toc20486956"/>
      <w:bookmarkStart w:id="661" w:name="_Toc29342248"/>
      <w:bookmarkStart w:id="662" w:name="_Toc29343387"/>
      <w:bookmarkStart w:id="663" w:name="_Toc36566639"/>
      <w:bookmarkStart w:id="664" w:name="_Toc36810053"/>
      <w:bookmarkStart w:id="665" w:name="_Toc36846417"/>
      <w:bookmarkStart w:id="666" w:name="_Toc36939070"/>
      <w:bookmarkStart w:id="667" w:name="_Toc37082050"/>
      <w:bookmarkStart w:id="668" w:name="_Toc46480677"/>
      <w:bookmarkStart w:id="669" w:name="_Toc46481911"/>
      <w:bookmarkStart w:id="670" w:name="_Toc46483145"/>
      <w:bookmarkStart w:id="671" w:name="_Toc139383003"/>
      <w:r w:rsidRPr="00C11324">
        <w:rPr>
          <w:rFonts w:ascii="Arial" w:hAnsi="Arial"/>
          <w:sz w:val="24"/>
        </w:rPr>
        <w:t>5.5.4.16</w:t>
      </w:r>
      <w:r w:rsidRPr="00C11324">
        <w:rPr>
          <w:rFonts w:ascii="Arial" w:hAnsi="Arial"/>
          <w:sz w:val="24"/>
        </w:rPr>
        <w:tab/>
        <w:t>Event H1 (The Aerial UE height is above a threshold)</w:t>
      </w:r>
      <w:bookmarkEnd w:id="660"/>
      <w:bookmarkEnd w:id="661"/>
      <w:bookmarkEnd w:id="662"/>
      <w:bookmarkEnd w:id="663"/>
      <w:bookmarkEnd w:id="664"/>
      <w:bookmarkEnd w:id="665"/>
      <w:bookmarkEnd w:id="666"/>
      <w:bookmarkEnd w:id="667"/>
      <w:bookmarkEnd w:id="668"/>
      <w:bookmarkEnd w:id="669"/>
      <w:bookmarkEnd w:id="670"/>
      <w:bookmarkEnd w:id="671"/>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161" type="#_x0000_t75" alt="" style="width:133.35pt;height:15.65pt;mso-width-percent:0;mso-height-percent:0;mso-width-percent:0;mso-height-percent:0" o:ole="" fillcolor="yellow">
            <v:imagedata r:id="rId78" o:title=""/>
          </v:shape>
          <o:OLEObject Type="Embed" ProgID="Equation.3" ShapeID="_x0000_i1161" DrawAspect="Content" ObjectID="_1759669393"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160" type="#_x0000_t75" alt="" style="width:133.35pt;height:15.65pt;mso-width-percent:0;mso-height-percent:0;mso-width-percent:0;mso-height-percent:0" o:ole="">
            <v:imagedata r:id="rId80" o:title=""/>
          </v:shape>
          <o:OLEObject Type="Embed" ProgID="Equation.3" ShapeID="_x0000_i1160" DrawAspect="Content" ObjectID="_1759669394"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72" w:name="_Toc20486957"/>
      <w:bookmarkStart w:id="673" w:name="_Toc29342249"/>
      <w:bookmarkStart w:id="674" w:name="_Toc29343388"/>
      <w:bookmarkStart w:id="675" w:name="_Toc36566640"/>
      <w:bookmarkStart w:id="676" w:name="_Toc36810054"/>
      <w:bookmarkStart w:id="677" w:name="_Toc36846418"/>
      <w:bookmarkStart w:id="678" w:name="_Toc36939071"/>
      <w:bookmarkStart w:id="679" w:name="_Toc37082051"/>
      <w:bookmarkStart w:id="680" w:name="_Toc46480678"/>
      <w:bookmarkStart w:id="681" w:name="_Toc46481912"/>
      <w:bookmarkStart w:id="682" w:name="_Toc46483146"/>
      <w:bookmarkStart w:id="683" w:name="_Toc139383004"/>
      <w:r w:rsidRPr="00C11324">
        <w:rPr>
          <w:rFonts w:ascii="Arial" w:hAnsi="Arial"/>
          <w:sz w:val="24"/>
        </w:rPr>
        <w:t>5.5.4.17</w:t>
      </w:r>
      <w:r w:rsidRPr="00C11324">
        <w:rPr>
          <w:rFonts w:ascii="Arial" w:hAnsi="Arial"/>
          <w:sz w:val="24"/>
        </w:rPr>
        <w:tab/>
        <w:t>Event H2 (The Aerial UE height is below a threshold)</w:t>
      </w:r>
      <w:bookmarkEnd w:id="672"/>
      <w:bookmarkEnd w:id="673"/>
      <w:bookmarkEnd w:id="674"/>
      <w:bookmarkEnd w:id="675"/>
      <w:bookmarkEnd w:id="676"/>
      <w:bookmarkEnd w:id="677"/>
      <w:bookmarkEnd w:id="678"/>
      <w:bookmarkEnd w:id="679"/>
      <w:bookmarkEnd w:id="680"/>
      <w:bookmarkEnd w:id="681"/>
      <w:bookmarkEnd w:id="682"/>
      <w:bookmarkEnd w:id="683"/>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159" type="#_x0000_t75" alt="" style="width:133.35pt;height:15.65pt;mso-width-percent:0;mso-height-percent:0;mso-width-percent:0;mso-height-percent:0" o:ole="" fillcolor="yellow">
            <v:imagedata r:id="rId82" o:title=""/>
          </v:shape>
          <o:OLEObject Type="Embed" ProgID="Equation.3" ShapeID="_x0000_i1159" DrawAspect="Content" ObjectID="_1759669395"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158" type="#_x0000_t75" alt="" style="width:133.35pt;height:15.65pt;mso-width-percent:0;mso-height-percent:0;mso-width-percent:0;mso-height-percent:0" o:ole="">
            <v:imagedata r:id="rId84" o:title=""/>
          </v:shape>
          <o:OLEObject Type="Embed" ProgID="Equation.3" ShapeID="_x0000_i1158" DrawAspect="Content" ObjectID="_1759669396"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84" w:name="_Toc36810055"/>
      <w:bookmarkStart w:id="685" w:name="_Toc36846419"/>
      <w:bookmarkStart w:id="686" w:name="_Toc36939072"/>
      <w:bookmarkStart w:id="687" w:name="_Toc37082052"/>
      <w:bookmarkStart w:id="688" w:name="_Toc46480679"/>
      <w:bookmarkStart w:id="689" w:name="_Toc46481913"/>
      <w:bookmarkStart w:id="690" w:name="_Toc46483147"/>
      <w:bookmarkStart w:id="691" w:name="_Toc131098042"/>
      <w:r w:rsidRPr="0027685F">
        <w:rPr>
          <w:rFonts w:ascii="Arial" w:hAnsi="Arial"/>
          <w:sz w:val="24"/>
        </w:rPr>
        <w:t>5.5.4.18</w:t>
      </w:r>
      <w:r w:rsidRPr="0027685F">
        <w:rPr>
          <w:rFonts w:ascii="Arial" w:hAnsi="Arial"/>
          <w:sz w:val="24"/>
        </w:rPr>
        <w:tab/>
        <w:t>Void</w:t>
      </w:r>
      <w:bookmarkEnd w:id="684"/>
      <w:bookmarkEnd w:id="685"/>
      <w:bookmarkEnd w:id="686"/>
      <w:bookmarkEnd w:id="687"/>
      <w:bookmarkEnd w:id="688"/>
      <w:bookmarkEnd w:id="689"/>
      <w:bookmarkEnd w:id="690"/>
      <w:bookmarkEnd w:id="691"/>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92" w:name="_Toc36810056"/>
      <w:bookmarkStart w:id="693" w:name="_Toc36846420"/>
      <w:bookmarkStart w:id="694" w:name="_Toc36939073"/>
      <w:bookmarkStart w:id="695" w:name="_Toc37082053"/>
      <w:bookmarkStart w:id="696" w:name="_Toc46480680"/>
      <w:bookmarkStart w:id="697" w:name="_Toc46481914"/>
      <w:bookmarkStart w:id="698" w:name="_Toc46483148"/>
      <w:bookmarkStart w:id="699" w:name="_Toc131098043"/>
      <w:r w:rsidRPr="0027685F">
        <w:rPr>
          <w:rFonts w:ascii="Arial" w:hAnsi="Arial"/>
          <w:sz w:val="24"/>
        </w:rPr>
        <w:t>5.5.4.19</w:t>
      </w:r>
      <w:r w:rsidRPr="0027685F">
        <w:rPr>
          <w:rFonts w:ascii="Arial" w:hAnsi="Arial"/>
          <w:sz w:val="24"/>
        </w:rPr>
        <w:tab/>
        <w:t>Void</w:t>
      </w:r>
      <w:bookmarkEnd w:id="692"/>
      <w:bookmarkEnd w:id="693"/>
      <w:bookmarkEnd w:id="694"/>
      <w:bookmarkEnd w:id="695"/>
      <w:bookmarkEnd w:id="696"/>
      <w:bookmarkEnd w:id="697"/>
      <w:bookmarkEnd w:id="698"/>
      <w:bookmarkEnd w:id="699"/>
    </w:p>
    <w:p w14:paraId="3502FFD3" w14:textId="77777777" w:rsidR="0027685F" w:rsidRPr="009D0FEB" w:rsidRDefault="0027685F" w:rsidP="0027685F">
      <w:pPr>
        <w:keepNext/>
        <w:keepLines/>
        <w:spacing w:before="120"/>
        <w:ind w:left="1418" w:hanging="1418"/>
        <w:outlineLvl w:val="3"/>
        <w:rPr>
          <w:ins w:id="700" w:author="RAN2#121bis-e" w:date="2023-03-31T09:22:00Z"/>
          <w:rFonts w:ascii="Arial" w:hAnsi="Arial"/>
          <w:sz w:val="24"/>
        </w:rPr>
      </w:pPr>
      <w:ins w:id="701"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02" w:author="RAN2#121bis-e" w:date="2023-03-31T09:22:00Z"/>
        </w:rPr>
      </w:pPr>
      <w:ins w:id="703" w:author="RAN2#121bis-e" w:date="2023-03-31T09:22:00Z">
        <w:r w:rsidRPr="00513099">
          <w:t>The UE shall:</w:t>
        </w:r>
      </w:ins>
    </w:p>
    <w:p w14:paraId="268CF24C" w14:textId="77777777" w:rsidR="0027685F" w:rsidRPr="00513099" w:rsidRDefault="0027685F" w:rsidP="0027685F">
      <w:pPr>
        <w:ind w:left="568" w:hanging="284"/>
        <w:textAlignment w:val="auto"/>
        <w:rPr>
          <w:ins w:id="704" w:author="RAN2#121bis-e" w:date="2023-03-31T09:22:00Z"/>
        </w:rPr>
      </w:pPr>
      <w:ins w:id="705"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06" w:author="RAN2#121bis-e" w:date="2023-03-31T09:22:00Z"/>
        </w:rPr>
      </w:pPr>
      <w:ins w:id="707"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08" w:author="RAN2#121bis-e" w:date="2023-03-31T09:22:00Z"/>
        </w:rPr>
      </w:pPr>
      <w:ins w:id="709"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10" w:author="RAN2#121bis-e" w:date="2023-03-31T09:22:00Z"/>
        </w:rPr>
      </w:pPr>
      <m:oMathPara>
        <m:oMathParaPr>
          <m:jc m:val="left"/>
        </m:oMathParaPr>
        <m:oMath>
          <m:r>
            <w:ins w:id="711" w:author="RAN2#121bis-e" w:date="2023-03-31T09:22:00Z">
              <w:rPr>
                <w:rFonts w:ascii="Cambria Math"/>
              </w:rPr>
              <m:t>Ml1</m:t>
            </w:ins>
          </m:r>
          <m:r>
            <w:ins w:id="712" w:author="RAN2#121bis-e" w:date="2023-03-31T09:22:00Z">
              <w:rPr>
                <w:rFonts w:ascii="Cambria Math"/>
              </w:rPr>
              <m:t>-</m:t>
            </w:ins>
          </m:r>
          <m:r>
            <w:ins w:id="713" w:author="RAN2#121bis-e" w:date="2023-03-31T09:22:00Z">
              <w:rPr>
                <w:rFonts w:ascii="Cambria Math"/>
              </w:rPr>
              <m:t>Hys&gt;T</m:t>
            </w:ins>
          </m:r>
          <m:r>
            <w:ins w:id="714" w:author="RAN2#121bis-e" w:date="2023-03-31T09:22:00Z">
              <w:rPr>
                <w:rFonts w:ascii="Cambria Math"/>
              </w:rPr>
              <m:t>h</m:t>
            </w:ins>
          </m:r>
          <m:r>
            <w:ins w:id="715" w:author="RAN2#121bis-e" w:date="2023-03-31T09:22:00Z">
              <w:rPr>
                <w:rFonts w:ascii="Cambria Math"/>
              </w:rPr>
              <m:t>res</m:t>
            </w:ins>
          </m:r>
          <m:r>
            <w:ins w:id="716" w:author="RAN2#121bis-e" w:date="2023-03-31T09:22:00Z">
              <w:rPr>
                <w:rFonts w:ascii="Cambria Math"/>
              </w:rPr>
              <m:t>h</m:t>
            </w:ins>
          </m:r>
          <m:r>
            <w:ins w:id="717" w:author="RAN2#121bis-e" w:date="2023-03-31T09:22:00Z">
              <w:rPr>
                <w:rFonts w:ascii="Cambria Math"/>
              </w:rPr>
              <m:t>1</m:t>
            </w:ins>
          </m:r>
        </m:oMath>
      </m:oMathPara>
    </w:p>
    <w:p w14:paraId="05563D59" w14:textId="77777777" w:rsidR="0027685F" w:rsidRPr="00513099" w:rsidRDefault="0027685F" w:rsidP="0027685F">
      <w:pPr>
        <w:textAlignment w:val="auto"/>
        <w:rPr>
          <w:ins w:id="718" w:author="RAN2#121bis-e" w:date="2023-03-31T09:22:00Z"/>
        </w:rPr>
      </w:pPr>
      <w:ins w:id="719"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20" w:author="RAN2#121bis-e" w:date="2023-03-31T09:22:00Z"/>
        </w:rPr>
      </w:pPr>
      <m:oMathPara>
        <m:oMathParaPr>
          <m:jc m:val="left"/>
        </m:oMathParaPr>
        <m:oMath>
          <m:r>
            <w:ins w:id="721" w:author="RAN2#121bis-e" w:date="2023-03-31T09:22:00Z">
              <w:rPr>
                <w:rFonts w:ascii="Cambria Math"/>
              </w:rPr>
              <m:t>Ml2+Hys&lt;T</m:t>
            </w:ins>
          </m:r>
          <m:r>
            <w:ins w:id="722" w:author="RAN2#121bis-e" w:date="2023-03-31T09:22:00Z">
              <w:rPr>
                <w:rFonts w:ascii="Cambria Math"/>
              </w:rPr>
              <m:t>h</m:t>
            </w:ins>
          </m:r>
          <m:r>
            <w:ins w:id="723" w:author="RAN2#121bis-e" w:date="2023-03-31T09:22:00Z">
              <w:rPr>
                <w:rFonts w:ascii="Cambria Math"/>
              </w:rPr>
              <m:t>res</m:t>
            </w:ins>
          </m:r>
          <m:r>
            <w:ins w:id="724" w:author="RAN2#121bis-e" w:date="2023-03-31T09:22:00Z">
              <w:rPr>
                <w:rFonts w:ascii="Cambria Math"/>
              </w:rPr>
              <m:t>h</m:t>
            </w:ins>
          </m:r>
          <m:r>
            <w:ins w:id="725" w:author="RAN2#121bis-e" w:date="2023-03-31T09:22:00Z">
              <w:rPr>
                <w:rFonts w:ascii="Cambria Math"/>
              </w:rPr>
              <m:t>2</m:t>
            </w:ins>
          </m:r>
        </m:oMath>
      </m:oMathPara>
    </w:p>
    <w:p w14:paraId="316DCD16" w14:textId="77777777" w:rsidR="0027685F" w:rsidRPr="00513099" w:rsidRDefault="0027685F" w:rsidP="0027685F">
      <w:pPr>
        <w:textAlignment w:val="auto"/>
        <w:rPr>
          <w:ins w:id="726" w:author="RAN2#121bis-e" w:date="2023-03-31T09:22:00Z"/>
        </w:rPr>
      </w:pPr>
      <w:ins w:id="727"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28" w:author="RAN2#121bis-e" w:date="2023-03-31T09:22:00Z"/>
        </w:rPr>
      </w:pPr>
      <m:oMathPara>
        <m:oMathParaPr>
          <m:jc m:val="left"/>
        </m:oMathParaPr>
        <m:oMath>
          <m:r>
            <w:ins w:id="729" w:author="RAN2#121bis-e" w:date="2023-03-31T09:22:00Z">
              <w:rPr>
                <w:rFonts w:ascii="Cambria Math"/>
              </w:rPr>
              <m:t>Ml1+Hys&lt;T</m:t>
            </w:ins>
          </m:r>
          <m:r>
            <w:ins w:id="730" w:author="RAN2#121bis-e" w:date="2023-03-31T09:22:00Z">
              <w:rPr>
                <w:rFonts w:ascii="Cambria Math"/>
              </w:rPr>
              <m:t>h</m:t>
            </w:ins>
          </m:r>
          <m:r>
            <w:ins w:id="731" w:author="RAN2#121bis-e" w:date="2023-03-31T09:22:00Z">
              <w:rPr>
                <w:rFonts w:ascii="Cambria Math"/>
              </w:rPr>
              <m:t>res</m:t>
            </w:ins>
          </m:r>
          <m:r>
            <w:ins w:id="732" w:author="RAN2#121bis-e" w:date="2023-03-31T09:22:00Z">
              <w:rPr>
                <w:rFonts w:ascii="Cambria Math"/>
              </w:rPr>
              <m:t>h</m:t>
            </w:ins>
          </m:r>
          <m:r>
            <w:ins w:id="733" w:author="RAN2#121bis-e" w:date="2023-03-31T09:22:00Z">
              <w:rPr>
                <w:rFonts w:ascii="Cambria Math"/>
              </w:rPr>
              <m:t>1</m:t>
            </w:ins>
          </m:r>
        </m:oMath>
      </m:oMathPara>
    </w:p>
    <w:p w14:paraId="2584E0AB" w14:textId="77777777" w:rsidR="0027685F" w:rsidRPr="00513099" w:rsidRDefault="0027685F" w:rsidP="0027685F">
      <w:pPr>
        <w:textAlignment w:val="auto"/>
        <w:rPr>
          <w:ins w:id="734" w:author="RAN2#121bis-e" w:date="2023-03-31T09:22:00Z"/>
        </w:rPr>
      </w:pPr>
      <w:ins w:id="735"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36" w:author="RAN2#121bis-e" w:date="2023-03-31T09:22:00Z"/>
        </w:rPr>
      </w:pPr>
      <m:oMathPara>
        <m:oMathParaPr>
          <m:jc m:val="left"/>
        </m:oMathParaPr>
        <m:oMath>
          <m:r>
            <w:ins w:id="737" w:author="RAN2#121bis-e" w:date="2023-03-31T09:22:00Z">
              <w:rPr>
                <w:rFonts w:ascii="Cambria Math"/>
              </w:rPr>
              <m:t>Ml2</m:t>
            </w:ins>
          </m:r>
          <m:r>
            <w:ins w:id="738" w:author="RAN2#121bis-e" w:date="2023-03-31T09:22:00Z">
              <w:rPr>
                <w:rFonts w:ascii="Cambria Math"/>
              </w:rPr>
              <m:t>-</m:t>
            </w:ins>
          </m:r>
          <m:r>
            <w:ins w:id="739" w:author="RAN2#121bis-e" w:date="2023-03-31T09:22:00Z">
              <w:rPr>
                <w:rFonts w:ascii="Cambria Math"/>
              </w:rPr>
              <m:t>Hys&gt;T</m:t>
            </w:ins>
          </m:r>
          <m:r>
            <w:ins w:id="740" w:author="RAN2#121bis-e" w:date="2023-03-31T09:22:00Z">
              <w:rPr>
                <w:rFonts w:ascii="Cambria Math"/>
              </w:rPr>
              <m:t>h</m:t>
            </w:ins>
          </m:r>
          <m:r>
            <w:ins w:id="741" w:author="RAN2#121bis-e" w:date="2023-03-31T09:22:00Z">
              <w:rPr>
                <w:rFonts w:ascii="Cambria Math"/>
              </w:rPr>
              <m:t>res</m:t>
            </w:ins>
          </m:r>
          <m:r>
            <w:ins w:id="742" w:author="RAN2#121bis-e" w:date="2023-03-31T09:22:00Z">
              <w:rPr>
                <w:rFonts w:ascii="Cambria Math"/>
              </w:rPr>
              <m:t>h</m:t>
            </w:ins>
          </m:r>
          <m:r>
            <w:ins w:id="743" w:author="RAN2#121bis-e" w:date="2023-03-31T09:22:00Z">
              <w:rPr>
                <w:rFonts w:ascii="Cambria Math"/>
              </w:rPr>
              <m:t>2</m:t>
            </w:ins>
          </m:r>
        </m:oMath>
      </m:oMathPara>
    </w:p>
    <w:p w14:paraId="5A76FF53" w14:textId="77777777" w:rsidR="0027685F" w:rsidRPr="00513099" w:rsidRDefault="0027685F" w:rsidP="0027685F">
      <w:pPr>
        <w:textAlignment w:val="auto"/>
        <w:rPr>
          <w:ins w:id="744" w:author="RAN2#121bis-e" w:date="2023-03-31T09:22:00Z"/>
        </w:rPr>
      </w:pPr>
      <w:ins w:id="745"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46" w:author="RAN2#121bis-e" w:date="2023-03-31T09:22:00Z"/>
        </w:rPr>
      </w:pPr>
      <w:ins w:id="747"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48" w:author="RAN2#121bis-e" w:date="2023-03-31T09:22:00Z"/>
        </w:rPr>
      </w:pPr>
      <w:ins w:id="749"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50" w:author="RAN2#121bis-e" w:date="2023-03-31T09:22:00Z"/>
        </w:rPr>
      </w:pPr>
      <w:ins w:id="751" w:author="RAN2#121bis-e" w:date="2023-03-31T09:22:00Z">
        <w:r w:rsidRPr="00513099">
          <w:rPr>
            <w:b/>
            <w:i/>
          </w:rPr>
          <w:t>Hys</w:t>
        </w:r>
        <w:r w:rsidRPr="00513099">
          <w:t xml:space="preserve"> is the hysteresis parameter for this event (i.e. </w:t>
        </w:r>
        <w:r w:rsidRPr="00513099">
          <w:rPr>
            <w:i/>
          </w:rPr>
          <w:t>hysteresis</w:t>
        </w:r>
      </w:ins>
      <w:ins w:id="752" w:author="RAN2#121bis-e" w:date="2023-04-03T10:48:00Z">
        <w:r w:rsidR="000E3449">
          <w:rPr>
            <w:i/>
          </w:rPr>
          <w:t>Location</w:t>
        </w:r>
      </w:ins>
      <w:ins w:id="753"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54" w:author="RAN2#121bis-e" w:date="2023-03-31T09:22:00Z"/>
        </w:rPr>
      </w:pPr>
      <w:ins w:id="755"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56" w:author="RAN2#121bis-e" w:date="2023-03-31T09:22:00Z"/>
        </w:rPr>
      </w:pPr>
      <w:ins w:id="757"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58" w:author="RAN2#121bis-e" w:date="2023-03-31T09:22:00Z"/>
        </w:rPr>
      </w:pPr>
      <w:ins w:id="759"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60" w:author="RAN2#121bis-e" w:date="2023-03-31T09:22:00Z"/>
        </w:rPr>
      </w:pPr>
      <w:ins w:id="761" w:author="RAN2#121bis-e" w:date="2023-03-31T09:22:00Z">
        <w:r w:rsidRPr="00513099">
          <w:rPr>
            <w:b/>
            <w:i/>
          </w:rPr>
          <w:t>Ml2</w:t>
        </w:r>
      </w:ins>
      <w:ins w:id="762" w:author="RAN2#121bis-e" w:date="2023-04-03T10:54:00Z">
        <w:r w:rsidR="008E3AA6">
          <w:rPr>
            <w:b/>
            <w:i/>
          </w:rPr>
          <w:t>, Hys, Thresh1, Thresh2</w:t>
        </w:r>
      </w:ins>
      <w:ins w:id="763" w:author="RAN2#121bis-e" w:date="2023-03-31T09:22:00Z">
        <w:r w:rsidRPr="00513099">
          <w:rPr>
            <w:b/>
            <w:i/>
          </w:rPr>
          <w:t xml:space="preserve"> </w:t>
        </w:r>
      </w:ins>
      <w:ins w:id="764" w:author="RAN2#121bis-e" w:date="2023-04-03T10:54:00Z">
        <w:r w:rsidR="008E3AA6">
          <w:t>are</w:t>
        </w:r>
      </w:ins>
      <w:ins w:id="765"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66" w:author="RAN2#121bis-e" w:date="2023-03-31T09:22:00Z"/>
          <w:rFonts w:ascii="Arial" w:hAnsi="Arial"/>
          <w:sz w:val="24"/>
        </w:rPr>
      </w:pPr>
      <w:ins w:id="767"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68" w:author="RAN2#121bis-e" w:date="2023-03-31T09:22:00Z"/>
        </w:rPr>
      </w:pPr>
      <w:ins w:id="769" w:author="RAN2#121bis-e" w:date="2023-03-31T09:22:00Z">
        <w:r w:rsidRPr="00513099">
          <w:t>The UE shall:</w:t>
        </w:r>
      </w:ins>
    </w:p>
    <w:p w14:paraId="2FE1A5E6" w14:textId="77777777" w:rsidR="0027685F" w:rsidRPr="00513099" w:rsidRDefault="0027685F" w:rsidP="0027685F">
      <w:pPr>
        <w:ind w:left="568" w:hanging="284"/>
        <w:textAlignment w:val="auto"/>
        <w:rPr>
          <w:ins w:id="770" w:author="RAN2#121bis-e" w:date="2023-03-31T09:22:00Z"/>
        </w:rPr>
      </w:pPr>
      <w:ins w:id="771"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74" w:author="RAN2#121bis-e" w:date="2023-03-31T09:22:00Z"/>
        </w:rPr>
      </w:pPr>
      <w:ins w:id="775"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76" w:author="RAN2#121bis-e" w:date="2023-03-31T09:22:00Z"/>
        </w:rPr>
      </w:pPr>
      <m:oMathPara>
        <m:oMathParaPr>
          <m:jc m:val="left"/>
        </m:oMathParaPr>
        <m:oMath>
          <m:r>
            <w:ins w:id="777" w:author="RAN2#121bis-e" w:date="2023-03-31T09:22:00Z">
              <w:rPr>
                <w:rFonts w:ascii="Cambria Math"/>
              </w:rPr>
              <m:t>Mt&gt;T</m:t>
            </w:ins>
          </m:r>
          <m:r>
            <w:ins w:id="778" w:author="RAN2#121bis-e" w:date="2023-03-31T09:22:00Z">
              <w:rPr>
                <w:rFonts w:ascii="Cambria Math"/>
              </w:rPr>
              <m:t>h</m:t>
            </w:ins>
          </m:r>
          <m:r>
            <w:ins w:id="779" w:author="RAN2#121bis-e" w:date="2023-03-31T09:22:00Z">
              <w:rPr>
                <w:rFonts w:ascii="Cambria Math"/>
              </w:rPr>
              <m:t>res</m:t>
            </w:ins>
          </m:r>
          <m:r>
            <w:ins w:id="780" w:author="RAN2#121bis-e" w:date="2023-03-31T09:22:00Z">
              <w:rPr>
                <w:rFonts w:ascii="Cambria Math"/>
              </w:rPr>
              <m:t>h</m:t>
            </w:ins>
          </m:r>
          <m:r>
            <w:ins w:id="781" w:author="RAN2#121bis-e" w:date="2023-03-31T09:22:00Z">
              <w:rPr>
                <w:rFonts w:ascii="Cambria Math"/>
              </w:rPr>
              <m:t>1</m:t>
            </w:ins>
          </m:r>
        </m:oMath>
      </m:oMathPara>
    </w:p>
    <w:p w14:paraId="788044E1" w14:textId="77777777" w:rsidR="0027685F" w:rsidRPr="00513099" w:rsidRDefault="0027685F" w:rsidP="0027685F">
      <w:pPr>
        <w:textAlignment w:val="auto"/>
        <w:rPr>
          <w:ins w:id="782" w:author="RAN2#121bis-e" w:date="2023-03-31T09:22:00Z"/>
        </w:rPr>
      </w:pPr>
      <w:ins w:id="783"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84" w:author="RAN2#121bis-e" w:date="2023-03-31T09:22:00Z"/>
        </w:rPr>
      </w:pPr>
      <m:oMathPara>
        <m:oMathParaPr>
          <m:jc m:val="left"/>
        </m:oMathParaPr>
        <m:oMath>
          <m:r>
            <w:ins w:id="785" w:author="RAN2#121bis-e" w:date="2023-03-31T09:22:00Z">
              <w:rPr>
                <w:rFonts w:ascii="Cambria Math"/>
              </w:rPr>
              <m:t>Mt&gt;T</m:t>
            </w:ins>
          </m:r>
          <m:r>
            <w:ins w:id="786" w:author="RAN2#121bis-e" w:date="2023-03-31T09:22:00Z">
              <w:rPr>
                <w:rFonts w:ascii="Cambria Math"/>
              </w:rPr>
              <m:t>h</m:t>
            </w:ins>
          </m:r>
          <m:r>
            <w:ins w:id="787" w:author="RAN2#121bis-e" w:date="2023-03-31T09:22:00Z">
              <w:rPr>
                <w:rFonts w:ascii="Cambria Math"/>
              </w:rPr>
              <m:t>res</m:t>
            </w:ins>
          </m:r>
          <m:r>
            <w:ins w:id="788" w:author="RAN2#121bis-e" w:date="2023-03-31T09:22:00Z">
              <w:rPr>
                <w:rFonts w:ascii="Cambria Math"/>
              </w:rPr>
              <m:t>h</m:t>
            </w:ins>
          </m:r>
          <m:r>
            <w:ins w:id="789" w:author="RAN2#121bis-e" w:date="2023-03-31T09:22:00Z">
              <w:rPr>
                <w:rFonts w:ascii="Cambria Math"/>
              </w:rPr>
              <m:t>1+Duration</m:t>
            </w:ins>
          </m:r>
        </m:oMath>
      </m:oMathPara>
    </w:p>
    <w:p w14:paraId="72A7AC0A" w14:textId="77777777" w:rsidR="0027685F" w:rsidRPr="00513099" w:rsidRDefault="0027685F" w:rsidP="0027685F">
      <w:pPr>
        <w:textAlignment w:val="auto"/>
        <w:rPr>
          <w:ins w:id="790" w:author="RAN2#121bis-e" w:date="2023-03-31T09:22:00Z"/>
        </w:rPr>
      </w:pPr>
      <w:ins w:id="791"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92" w:author="RAN2#121bis-e" w:date="2023-03-31T09:22:00Z"/>
        </w:rPr>
      </w:pPr>
      <w:ins w:id="793"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94" w:author="RAN2#121bis-e" w:date="2023-03-31T09:22:00Z"/>
        </w:rPr>
      </w:pPr>
      <w:ins w:id="795"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96" w:author="RAN2#121bis-e" w:date="2023-03-31T09:22:00Z"/>
        </w:rPr>
      </w:pPr>
      <w:ins w:id="797"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98" w:author="RAN2#121bis-e" w:date="2023-03-31T09:22:00Z"/>
        </w:rPr>
      </w:pPr>
      <w:ins w:id="799"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00" w:author="RAN2#121bis-e" w:date="2023-03-31T09:22:00Z"/>
        </w:rPr>
      </w:pPr>
      <w:ins w:id="801" w:author="RAN2#121bis-e" w:date="2023-03-31T09:22:00Z">
        <w:r w:rsidRPr="00513099">
          <w:rPr>
            <w:b/>
            <w:i/>
          </w:rPr>
          <w:t>Thres</w:t>
        </w:r>
        <w:r w:rsidRPr="00513099">
          <w:rPr>
            <w:b/>
            <w:i/>
            <w:lang w:eastAsia="ko-KR"/>
          </w:rPr>
          <w:t>h1</w:t>
        </w:r>
      </w:ins>
      <w:ins w:id="802" w:author="RAN2#121bis-e" w:date="2023-04-03T10:55:00Z">
        <w:r w:rsidR="009B7C34">
          <w:rPr>
            <w:b/>
            <w:i/>
            <w:lang w:eastAsia="ko-KR"/>
          </w:rPr>
          <w:t>, Duration</w:t>
        </w:r>
      </w:ins>
      <w:ins w:id="803" w:author="RAN2#121bis-e" w:date="2023-03-31T09:22:00Z">
        <w:r w:rsidRPr="00513099">
          <w:rPr>
            <w:b/>
            <w:i/>
          </w:rPr>
          <w:t xml:space="preserve"> </w:t>
        </w:r>
      </w:ins>
      <w:ins w:id="804" w:author="RAN2#121bis-e" w:date="2023-04-03T10:55:00Z">
        <w:r w:rsidR="009B7C34">
          <w:rPr>
            <w:lang w:eastAsia="ko-KR"/>
          </w:rPr>
          <w:t>are</w:t>
        </w:r>
      </w:ins>
      <w:ins w:id="805"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06" w:name="_Toc139383018"/>
      <w:r w:rsidRPr="00C730A5">
        <w:rPr>
          <w:rFonts w:ascii="Arial" w:hAnsi="Arial"/>
          <w:sz w:val="28"/>
        </w:rPr>
        <w:t>5.5.8</w:t>
      </w:r>
      <w:r w:rsidRPr="00C730A5">
        <w:rPr>
          <w:rFonts w:ascii="Arial" w:hAnsi="Arial"/>
          <w:sz w:val="28"/>
        </w:rPr>
        <w:tab/>
        <w:t>Measurements in NB-IoT</w:t>
      </w:r>
      <w:bookmarkEnd w:id="806"/>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07"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08" w:author="RAN2#122" w:date="2023-06-08T09:41:00Z">
        <w:r w:rsidRPr="00DE0E3A" w:rsidDel="00FA21FC">
          <w:delText>.</w:delText>
        </w:r>
      </w:del>
      <w:ins w:id="809" w:author="RAN2#122" w:date="2023-06-08T09:41:00Z">
        <w:r>
          <w:t>;</w:t>
        </w:r>
      </w:ins>
    </w:p>
    <w:p w14:paraId="16223515" w14:textId="203D495A" w:rsidR="00142986" w:rsidRPr="00DE0E3A" w:rsidRDefault="00142986" w:rsidP="00142986">
      <w:pPr>
        <w:rPr>
          <w:ins w:id="810" w:author="RAN2#123" w:date="2023-09-08T22:20:00Z"/>
          <w:noProof/>
        </w:rPr>
      </w:pPr>
      <w:ins w:id="811"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12" w:author="RAN2#122" w:date="2023-06-08T09:36:00Z"/>
        </w:rPr>
      </w:pPr>
      <w:ins w:id="813"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14" w:author="RAN2#122" w:date="2023-06-08T11:23:00Z">
        <w:r>
          <w:t>:</w:t>
        </w:r>
      </w:ins>
    </w:p>
    <w:p w14:paraId="51B2B842" w14:textId="77777777" w:rsidR="00090607" w:rsidRDefault="00090607" w:rsidP="00090607">
      <w:pPr>
        <w:ind w:left="851" w:hanging="284"/>
        <w:rPr>
          <w:ins w:id="815" w:author="RAN2#122" w:date="2023-06-08T09:48:00Z"/>
        </w:rPr>
      </w:pPr>
      <w:ins w:id="816" w:author="RAN2#122" w:date="2023-06-08T09:39:00Z">
        <w:r w:rsidRPr="00DE0E3A">
          <w:t>2&gt;</w:t>
        </w:r>
        <w:r w:rsidRPr="00DE0E3A">
          <w:tab/>
        </w:r>
        <w:r>
          <w:t xml:space="preserve">perform intra-frequency measurements or inter-frequency measurements before </w:t>
        </w:r>
      </w:ins>
      <w:ins w:id="817" w:author="RAN2#122" w:date="2023-06-08T09:40:00Z">
        <w:r>
          <w:rPr>
            <w:i/>
            <w:iCs/>
          </w:rPr>
          <w:t>t-Service</w:t>
        </w:r>
      </w:ins>
      <w:ins w:id="818" w:author="RAN2#122" w:date="2023-06-08T09:39:00Z">
        <w:r>
          <w:t xml:space="preserve">, the </w:t>
        </w:r>
      </w:ins>
      <w:ins w:id="819" w:author="RAN2#122" w:date="2023-06-08T09:41:00Z">
        <w:r w:rsidRPr="00FA21FC">
          <w:t xml:space="preserve">exact time to start measurements </w:t>
        </w:r>
        <w:r>
          <w:t>is</w:t>
        </w:r>
        <w:r w:rsidRPr="00FA21FC">
          <w:t xml:space="preserve"> left to UE implementation</w:t>
        </w:r>
      </w:ins>
      <w:ins w:id="820" w:author="RAN2#122" w:date="2023-06-08T09:39:00Z">
        <w:r w:rsidRPr="00DE0E3A">
          <w:t>;</w:t>
        </w:r>
      </w:ins>
    </w:p>
    <w:p w14:paraId="505396B7" w14:textId="77777777" w:rsidR="00090607" w:rsidRDefault="00090607" w:rsidP="00090607">
      <w:pPr>
        <w:ind w:left="851" w:hanging="284"/>
        <w:rPr>
          <w:ins w:id="821" w:author="RAN2#122" w:date="2023-06-08T09:48:00Z"/>
        </w:rPr>
      </w:pPr>
      <w:commentRangeStart w:id="822"/>
      <w:ins w:id="823" w:author="RAN2#122" w:date="2023-06-08T09:48:00Z">
        <w:r w:rsidRPr="00DE0E3A">
          <w:t>2&gt;</w:t>
        </w:r>
        <w:r w:rsidRPr="00DE0E3A">
          <w:tab/>
          <w:t xml:space="preserve">if </w:t>
        </w:r>
      </w:ins>
      <w:ins w:id="824" w:author="RAN2#122" w:date="2023-06-08T09:49:00Z">
        <w:r w:rsidRPr="00535E9B">
          <w:rPr>
            <w:i/>
            <w:iCs/>
          </w:rPr>
          <w:t>t-ServiceStartNeigh</w:t>
        </w:r>
      </w:ins>
      <w:ins w:id="825" w:author="RAN2#122" w:date="2023-06-08T09:48:00Z">
        <w:r w:rsidRPr="00DE0E3A">
          <w:t xml:space="preserve"> </w:t>
        </w:r>
      </w:ins>
      <w:commentRangeEnd w:id="822"/>
      <w:r w:rsidR="00F56ED0">
        <w:rPr>
          <w:rStyle w:val="CommentReference"/>
        </w:rPr>
        <w:commentReference w:id="822"/>
      </w:r>
      <w:ins w:id="826" w:author="RAN2#122" w:date="2023-06-08T09:48:00Z">
        <w:r w:rsidRPr="00DE0E3A">
          <w:t xml:space="preserve">is present in </w:t>
        </w:r>
        <w:r w:rsidRPr="00DE0E3A">
          <w:rPr>
            <w:i/>
          </w:rPr>
          <w:t>SystemInformationBlockType3-NB</w:t>
        </w:r>
      </w:ins>
      <w:ins w:id="827" w:author="RAN2#122" w:date="2023-06-08T09:49:00Z">
        <w:r>
          <w:t xml:space="preserve">, UE implementation </w:t>
        </w:r>
      </w:ins>
      <w:ins w:id="828" w:author="RAN2#122" w:date="2023-06-09T15:24:00Z">
        <w:r>
          <w:t xml:space="preserve">can decide to start measurements </w:t>
        </w:r>
      </w:ins>
      <w:ins w:id="829" w:author="RAN2#122" w:date="2023-06-09T15:25:00Z">
        <w:r>
          <w:t xml:space="preserve">upon or </w:t>
        </w:r>
      </w:ins>
      <w:ins w:id="830" w:author="RAN2#122" w:date="2023-06-09T15:24:00Z">
        <w:r>
          <w:t xml:space="preserve">after </w:t>
        </w:r>
      </w:ins>
      <w:ins w:id="831" w:author="RAN2#122" w:date="2023-06-09T15:25:00Z">
        <w:r w:rsidRPr="00535E9B">
          <w:rPr>
            <w:i/>
            <w:iCs/>
          </w:rPr>
          <w:t>t-ServiceStartNeigh</w:t>
        </w:r>
      </w:ins>
      <w:ins w:id="832" w:author="RAN2#122" w:date="2023-06-08T09:50:00Z">
        <w:r>
          <w:t>;</w:t>
        </w:r>
      </w:ins>
    </w:p>
    <w:p w14:paraId="31C9C30C" w14:textId="77777777" w:rsidR="00090607" w:rsidRDefault="00090607" w:rsidP="00090607">
      <w:pPr>
        <w:ind w:left="568" w:hanging="284"/>
        <w:rPr>
          <w:ins w:id="833" w:author="RAN2#122" w:date="2023-06-27T17:01:00Z"/>
        </w:rPr>
      </w:pPr>
      <w:commentRangeStart w:id="834"/>
      <w:ins w:id="835" w:author="RAN2#122" w:date="2023-06-08T09:41:00Z">
        <w:r w:rsidRPr="00DE0E3A">
          <w:rPr>
            <w:noProof/>
          </w:rPr>
          <w:t>1&gt;</w:t>
        </w:r>
        <w:r w:rsidRPr="00DE0E3A">
          <w:rPr>
            <w:noProof/>
          </w:rPr>
          <w:tab/>
        </w:r>
        <w:r w:rsidRPr="00DE0E3A">
          <w:t xml:space="preserve">if </w:t>
        </w:r>
      </w:ins>
      <w:ins w:id="836" w:author="RAN2#122" w:date="2023-06-08T09:45:00Z">
        <w:r w:rsidRPr="00F36D21">
          <w:rPr>
            <w:i/>
            <w:iCs/>
          </w:rPr>
          <w:t>referenceLocation</w:t>
        </w:r>
      </w:ins>
      <w:ins w:id="837" w:author="RAN2#122" w:date="2023-06-08T09:41:00Z">
        <w:r w:rsidRPr="00DE0E3A">
          <w:t xml:space="preserve"> </w:t>
        </w:r>
      </w:ins>
      <w:ins w:id="838" w:author="RAN2#122" w:date="2023-06-08T09:45:00Z">
        <w:r>
          <w:t xml:space="preserve">and </w:t>
        </w:r>
        <w:r w:rsidRPr="00F36D21">
          <w:rPr>
            <w:i/>
            <w:iCs/>
          </w:rPr>
          <w:t>distanceThresh</w:t>
        </w:r>
        <w:r w:rsidRPr="00DE0E3A">
          <w:t xml:space="preserve"> </w:t>
        </w:r>
        <w:r>
          <w:t>are</w:t>
        </w:r>
      </w:ins>
      <w:ins w:id="839" w:author="RAN2#122" w:date="2023-06-08T09:41:00Z">
        <w:r w:rsidRPr="00DE0E3A">
          <w:t xml:space="preserve"> present in </w:t>
        </w:r>
        <w:r w:rsidRPr="00DE0E3A">
          <w:rPr>
            <w:i/>
          </w:rPr>
          <w:t>SystemInformationBlockType3</w:t>
        </w:r>
      </w:ins>
      <w:ins w:id="840" w:author="RAN2#122" w:date="2023-06-08T09:45:00Z">
        <w:r>
          <w:rPr>
            <w:i/>
          </w:rPr>
          <w:t>1</w:t>
        </w:r>
      </w:ins>
      <w:ins w:id="841" w:author="RAN2#122" w:date="2023-06-08T09:41:00Z">
        <w:r w:rsidRPr="00DE0E3A">
          <w:rPr>
            <w:i/>
          </w:rPr>
          <w:t>-NB</w:t>
        </w:r>
        <w:r>
          <w:t>:</w:t>
        </w:r>
      </w:ins>
    </w:p>
    <w:p w14:paraId="244C71A9" w14:textId="77777777" w:rsidR="00090607" w:rsidRPr="00DE0E3A" w:rsidRDefault="00090607" w:rsidP="00090607">
      <w:pPr>
        <w:ind w:left="851" w:hanging="284"/>
        <w:rPr>
          <w:ins w:id="842" w:author="RAN2#122" w:date="2023-06-08T09:41:00Z"/>
        </w:rPr>
      </w:pPr>
      <w:ins w:id="843"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44" w:author="RAN2#122" w:date="2023-06-28T17:56:00Z">
        <w:r>
          <w:t xml:space="preserve">serving cell </w:t>
        </w:r>
      </w:ins>
      <w:ins w:id="845" w:author="RAN2#122" w:date="2023-06-27T17:01:00Z">
        <w:r w:rsidRPr="004A6A68">
          <w:t xml:space="preserve">reference location is above </w:t>
        </w:r>
      </w:ins>
      <w:ins w:id="846" w:author="RAN2#122" w:date="2023-06-28T17:56:00Z">
        <w:r w:rsidRPr="00F36D21">
          <w:rPr>
            <w:i/>
            <w:iCs/>
          </w:rPr>
          <w:t>distanceThresh</w:t>
        </w:r>
      </w:ins>
      <w:ins w:id="847" w:author="RAN2#122" w:date="2023-06-27T17:01:00Z">
        <w:r>
          <w:t>.</w:t>
        </w:r>
      </w:ins>
      <w:commentRangeEnd w:id="834"/>
      <w:r w:rsidR="00E3201B">
        <w:rPr>
          <w:rStyle w:val="CommentReference"/>
        </w:rPr>
        <w:commentReference w:id="834"/>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48" w:author="RAN2#123" w:date="2023-09-01T12:58:00Z"/>
          <w:rFonts w:ascii="Arial" w:hAnsi="Arial"/>
          <w:sz w:val="28"/>
        </w:rPr>
      </w:pPr>
      <w:ins w:id="849"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50" w:author="RAN2#123" w:date="2023-09-01T12:59:00Z">
        <w:r>
          <w:rPr>
            <w:rFonts w:ascii="Arial" w:hAnsi="Arial"/>
            <w:sz w:val="28"/>
          </w:rPr>
          <w:t>measurement</w:t>
        </w:r>
      </w:ins>
      <w:ins w:id="851" w:author="RAN2#123" w:date="2023-09-01T13:14:00Z">
        <w:r w:rsidR="00FB57A3">
          <w:rPr>
            <w:rFonts w:ascii="Arial" w:hAnsi="Arial"/>
            <w:sz w:val="28"/>
          </w:rPr>
          <w:t xml:space="preserve"> </w:t>
        </w:r>
      </w:ins>
      <w:ins w:id="852" w:author="RAN2#123" w:date="2023-09-01T14:27:00Z">
        <w:r w:rsidR="00EE6B77">
          <w:rPr>
            <w:rFonts w:ascii="Arial" w:hAnsi="Arial"/>
            <w:sz w:val="28"/>
          </w:rPr>
          <w:t xml:space="preserve">triggering and </w:t>
        </w:r>
      </w:ins>
      <w:ins w:id="853" w:author="RAN2#123" w:date="2023-09-01T13:14:00Z">
        <w:r w:rsidR="00FB57A3">
          <w:rPr>
            <w:rFonts w:ascii="Arial" w:hAnsi="Arial"/>
            <w:sz w:val="28"/>
          </w:rPr>
          <w:t>reporting</w:t>
        </w:r>
      </w:ins>
    </w:p>
    <w:p w14:paraId="5957D67F" w14:textId="7C3251E3" w:rsidR="00EA2FB7" w:rsidRDefault="00EA2FB7" w:rsidP="0019423E">
      <w:pPr>
        <w:rPr>
          <w:ins w:id="854" w:author="RAN2#123" w:date="2023-09-01T16:06:00Z"/>
          <w:noProof/>
        </w:rPr>
      </w:pPr>
      <w:ins w:id="855"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56" w:author="RAN2#123" w:date="2023-09-01T16:07:00Z">
        <w:r>
          <w:rPr>
            <w:rFonts w:eastAsia="DengXian"/>
            <w:lang w:eastAsia="zh-CN"/>
          </w:rPr>
          <w:t xml:space="preserve"> GNSS measurement can be triggered </w:t>
        </w:r>
      </w:ins>
      <w:ins w:id="857" w:author="RAN2#123" w:date="2023-09-01T16:09:00Z">
        <w:r>
          <w:rPr>
            <w:rFonts w:eastAsia="DengXian"/>
            <w:lang w:eastAsia="zh-CN"/>
          </w:rPr>
          <w:t>aperiod</w:t>
        </w:r>
      </w:ins>
      <w:ins w:id="858" w:author="RAN2#123" w:date="2023-09-01T16:10:00Z">
        <w:r>
          <w:rPr>
            <w:rFonts w:eastAsia="DengXian"/>
            <w:lang w:eastAsia="zh-CN"/>
          </w:rPr>
          <w:t xml:space="preserve">ically </w:t>
        </w:r>
      </w:ins>
      <w:ins w:id="859" w:author="RAN2#123" w:date="2023-09-01T16:07:00Z">
        <w:r>
          <w:rPr>
            <w:rFonts w:eastAsia="DengXian"/>
            <w:lang w:eastAsia="zh-CN"/>
          </w:rPr>
          <w:t>by the GNSS Measurement Command MAC CE</w:t>
        </w:r>
      </w:ins>
      <w:ins w:id="860"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861" w:author="RAN2#123" w:date="2023-09-01T16:09:00Z">
        <w:r>
          <w:rPr>
            <w:rFonts w:eastAsia="DengXian"/>
            <w:lang w:eastAsia="zh-CN"/>
          </w:rPr>
          <w:t>,</w:t>
        </w:r>
      </w:ins>
      <w:ins w:id="862" w:author="RAN2#123" w:date="2023-09-01T16:08:00Z">
        <w:r>
          <w:rPr>
            <w:rFonts w:eastAsia="DengXian"/>
            <w:lang w:eastAsia="zh-CN"/>
          </w:rPr>
          <w:t xml:space="preserve"> or triggered by the UE autonomously </w:t>
        </w:r>
      </w:ins>
      <w:ins w:id="863" w:author="RAN2#123" w:date="2023-09-01T16:09:00Z">
        <w:r>
          <w:rPr>
            <w:rFonts w:eastAsia="DengXian"/>
            <w:lang w:eastAsia="zh-CN"/>
          </w:rPr>
          <w:t xml:space="preserve">if enabled by the network, or triggered </w:t>
        </w:r>
      </w:ins>
      <w:ins w:id="864" w:author="RAN2#123" w:date="2023-09-01T16:10:00Z">
        <w:r>
          <w:rPr>
            <w:rFonts w:eastAsia="DengXian"/>
            <w:lang w:eastAsia="zh-CN"/>
          </w:rPr>
          <w:t>by the UE using available idle periods.</w:t>
        </w:r>
      </w:ins>
    </w:p>
    <w:p w14:paraId="2D671C18" w14:textId="73AFFDD3" w:rsidR="0019423E" w:rsidRPr="00C730A5" w:rsidRDefault="008D1FCB" w:rsidP="0019423E">
      <w:pPr>
        <w:rPr>
          <w:ins w:id="865" w:author="RAN2#123" w:date="2023-09-01T12:58:00Z"/>
          <w:noProof/>
        </w:rPr>
      </w:pPr>
      <w:ins w:id="866" w:author="RAN2#123" w:date="2023-09-01T13:06:00Z">
        <w:r>
          <w:rPr>
            <w:noProof/>
          </w:rPr>
          <w:t>T</w:t>
        </w:r>
      </w:ins>
      <w:ins w:id="867" w:author="RAN2#123" w:date="2023-09-01T12:58:00Z">
        <w:r w:rsidR="0019423E" w:rsidRPr="00C730A5">
          <w:rPr>
            <w:noProof/>
          </w:rPr>
          <w:t>he UE shall:</w:t>
        </w:r>
      </w:ins>
    </w:p>
    <w:p w14:paraId="4747BA55" w14:textId="6FC3E31C" w:rsidR="00424F66" w:rsidRPr="004F2C0E" w:rsidRDefault="00424F66" w:rsidP="00424F66">
      <w:pPr>
        <w:pStyle w:val="B1"/>
        <w:rPr>
          <w:ins w:id="868" w:author="RAN2#123" w:date="2023-09-01T17:29:00Z"/>
        </w:rPr>
      </w:pPr>
      <w:ins w:id="869" w:author="RAN2#123" w:date="2023-09-01T17:29:00Z">
        <w:r>
          <w:t>1&gt;</w:t>
        </w:r>
        <w:r>
          <w:tab/>
          <w:t xml:space="preserve">if </w:t>
        </w:r>
      </w:ins>
      <w:ins w:id="870" w:author="RAN2#123" w:date="2023-09-07T17:23:00Z">
        <w:r w:rsidR="005816F8" w:rsidRPr="005816F8">
          <w:t>an indication to perform GNSS measurement is received from lower layers</w:t>
        </w:r>
      </w:ins>
      <w:ins w:id="871" w:author="RAN2#123" w:date="2023-09-01T17:29:00Z">
        <w:r w:rsidRPr="004F2C0E">
          <w:t>:</w:t>
        </w:r>
      </w:ins>
    </w:p>
    <w:p w14:paraId="25C43B01" w14:textId="1D6A8463" w:rsidR="00424F66" w:rsidRDefault="00424F66" w:rsidP="00424F66">
      <w:pPr>
        <w:pStyle w:val="B2"/>
        <w:rPr>
          <w:ins w:id="872" w:author="RAN2#123" w:date="2023-09-01T17:29:00Z"/>
        </w:rPr>
      </w:pPr>
      <w:ins w:id="873" w:author="RAN2#123" w:date="2023-09-01T17:29:00Z">
        <w:r w:rsidRPr="004F2C0E">
          <w:t>2&gt;</w:t>
        </w:r>
        <w:r w:rsidRPr="004F2C0E">
          <w:tab/>
          <w:t xml:space="preserve">perform </w:t>
        </w:r>
        <w:r w:rsidR="008970C2">
          <w:t>GNSS measurement</w:t>
        </w:r>
        <w:r>
          <w:t xml:space="preserve"> </w:t>
        </w:r>
      </w:ins>
      <w:ins w:id="874" w:author="RAN2#123" w:date="2023-09-01T17:30:00Z">
        <w:r>
          <w:t xml:space="preserve">using the </w:t>
        </w:r>
      </w:ins>
      <w:ins w:id="875" w:author="RAN2#123" w:date="2023-09-01T17:34:00Z">
        <w:r>
          <w:t xml:space="preserve">measurement gap, as specified in </w:t>
        </w:r>
        <w:r w:rsidRPr="004040DC">
          <w:t>TS 36.213 [23]</w:t>
        </w:r>
      </w:ins>
      <w:ins w:id="876" w:author="RAN2#123" w:date="2023-09-01T17:29:00Z">
        <w:r>
          <w:t>;</w:t>
        </w:r>
      </w:ins>
    </w:p>
    <w:p w14:paraId="5208068F" w14:textId="64481E21" w:rsidR="008970C2" w:rsidRPr="00AB1E24" w:rsidDel="00F713C8" w:rsidRDefault="008970C2" w:rsidP="008970C2">
      <w:pPr>
        <w:keepLines/>
        <w:ind w:left="1135" w:hanging="851"/>
        <w:rPr>
          <w:ins w:id="877" w:author="RAN2#123" w:date="2023-09-07T17:27:00Z"/>
          <w:del w:id="878" w:author="RAN2#123bis" w:date="2023-10-19T15:57:00Z"/>
        </w:rPr>
      </w:pPr>
      <w:commentRangeStart w:id="879"/>
      <w:ins w:id="880" w:author="RAN2#123" w:date="2023-09-07T17:27:00Z">
        <w:del w:id="881" w:author="RAN2#123bis" w:date="2023-10-19T15:57:00Z">
          <w:r w:rsidRPr="0087376E" w:rsidDel="00F713C8">
            <w:rPr>
              <w:color w:val="FF0000"/>
            </w:rPr>
            <w:delText>Editor’s Note</w:delText>
          </w:r>
        </w:del>
      </w:ins>
      <w:commentRangeEnd w:id="879"/>
      <w:r w:rsidR="00F713C8">
        <w:rPr>
          <w:rStyle w:val="CommentReference"/>
        </w:rPr>
        <w:commentReference w:id="879"/>
      </w:r>
      <w:ins w:id="882" w:author="RAN2#123" w:date="2023-09-07T17:27:00Z">
        <w:del w:id="883"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84" w:author="RAN2#123" w:date="2023-09-01T13:06:00Z"/>
        </w:rPr>
      </w:pPr>
      <w:ins w:id="885" w:author="RAN2#123" w:date="2023-09-01T13:06:00Z">
        <w:r w:rsidRPr="004F2C0E">
          <w:t>1&gt;</w:t>
        </w:r>
        <w:r w:rsidRPr="004F2C0E">
          <w:tab/>
          <w:t xml:space="preserve">if </w:t>
        </w:r>
      </w:ins>
      <w:ins w:id="886" w:author="RAN2#123" w:date="2023-09-01T16:12:00Z">
        <w:r w:rsidR="0002129A" w:rsidRPr="0002129A">
          <w:rPr>
            <w:i/>
          </w:rPr>
          <w:t>gnss-AutonomousEnabled</w:t>
        </w:r>
      </w:ins>
      <w:ins w:id="887" w:author="RAN2#123" w:date="2023-09-01T13:06:00Z">
        <w:r w:rsidRPr="004F2C0E">
          <w:t xml:space="preserve"> </w:t>
        </w:r>
      </w:ins>
      <w:ins w:id="888" w:author="RAN2#123" w:date="2023-09-01T16:12:00Z">
        <w:r w:rsidR="0002129A">
          <w:t>is configured</w:t>
        </w:r>
      </w:ins>
      <w:ins w:id="889" w:author="RAN2#123" w:date="2023-09-01T13:06:00Z">
        <w:r w:rsidRPr="004F2C0E">
          <w:t>:</w:t>
        </w:r>
      </w:ins>
    </w:p>
    <w:p w14:paraId="0C044FB5" w14:textId="5C93324D" w:rsidR="008D1FCB" w:rsidRDefault="008D1FCB" w:rsidP="008D1FCB">
      <w:pPr>
        <w:pStyle w:val="B2"/>
        <w:rPr>
          <w:ins w:id="890" w:author="RAN2#123" w:date="2023-09-01T16:17:00Z"/>
        </w:rPr>
      </w:pPr>
      <w:ins w:id="891" w:author="RAN2#123" w:date="2023-09-01T13:06:00Z">
        <w:r w:rsidRPr="004F2C0E">
          <w:t>2&gt;</w:t>
        </w:r>
        <w:r w:rsidRPr="004F2C0E">
          <w:tab/>
          <w:t xml:space="preserve">perform </w:t>
        </w:r>
      </w:ins>
      <w:ins w:id="892"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93" w:author="RAN2#123" w:date="2023-09-07T17:32:00Z"/>
        </w:rPr>
      </w:pPr>
      <w:ins w:id="894"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95"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96" w:author="RAN2#123" w:date="2023-09-01T17:39:00Z"/>
        </w:rPr>
      </w:pPr>
      <w:ins w:id="897" w:author="RAN2#123" w:date="2023-09-01T17:37:00Z">
        <w:r>
          <w:t>NOTE</w:t>
        </w:r>
        <w:r w:rsidRPr="007425ED">
          <w:t>:</w:t>
        </w:r>
        <w:r w:rsidRPr="007425ED">
          <w:tab/>
        </w:r>
        <w:r>
          <w:t xml:space="preserve">UE can </w:t>
        </w:r>
      </w:ins>
      <w:ins w:id="898" w:author="RAN2#123" w:date="2023-09-01T17:39:00Z">
        <w:r>
          <w:t xml:space="preserve">also </w:t>
        </w:r>
      </w:ins>
      <w:ins w:id="899" w:author="RAN2#123" w:date="2023-09-01T17:37:00Z">
        <w:r>
          <w:t>autonomously start GNSS measurement</w:t>
        </w:r>
      </w:ins>
      <w:ins w:id="900" w:author="RAN2#123" w:date="2023-09-04T09:18:00Z">
        <w:r w:rsidR="00582396">
          <w:t>s</w:t>
        </w:r>
      </w:ins>
      <w:ins w:id="901" w:author="RAN2#123" w:date="2023-09-01T17:37:00Z">
        <w:r>
          <w:t xml:space="preserve"> during available idle periods in RRC_CONNECTED to keep GNSS valid, and the exact time of starting GNSS measurements during </w:t>
        </w:r>
      </w:ins>
      <w:ins w:id="902" w:author="RAN2#123" w:date="2023-09-07T17:36:00Z">
        <w:r w:rsidR="00123D5A">
          <w:t>available</w:t>
        </w:r>
      </w:ins>
      <w:ins w:id="903" w:author="RAN2#123" w:date="2023-09-01T17:37:00Z">
        <w:r>
          <w:t xml:space="preserve"> idle periods is left to UE implementation.</w:t>
        </w:r>
      </w:ins>
    </w:p>
    <w:p w14:paraId="3DCCDD51" w14:textId="647A22BD" w:rsidR="006B143B" w:rsidRPr="004F2C0E" w:rsidRDefault="006B143B" w:rsidP="006B143B">
      <w:pPr>
        <w:pStyle w:val="B1"/>
        <w:rPr>
          <w:ins w:id="904" w:author="RAN2#123" w:date="2023-09-01T19:12:00Z"/>
        </w:rPr>
      </w:pPr>
      <w:ins w:id="905" w:author="RAN2#123" w:date="2023-09-01T19:12:00Z">
        <w:r>
          <w:t>1&gt;</w:t>
        </w:r>
        <w:r>
          <w:tab/>
        </w:r>
      </w:ins>
      <w:ins w:id="906" w:author="RAN2#123" w:date="2023-09-01T19:13:00Z">
        <w:r w:rsidR="00E8030E">
          <w:t>upon indication that GNSS becomes valid</w:t>
        </w:r>
      </w:ins>
      <w:ins w:id="907" w:author="RAN2#123" w:date="2023-09-01T19:12:00Z">
        <w:r w:rsidRPr="004F2C0E">
          <w:t>:</w:t>
        </w:r>
      </w:ins>
    </w:p>
    <w:p w14:paraId="77533C12" w14:textId="74AD39D1" w:rsidR="006B143B" w:rsidRDefault="006B143B" w:rsidP="006B143B">
      <w:pPr>
        <w:pStyle w:val="B2"/>
        <w:rPr>
          <w:ins w:id="908" w:author="RAN2#123" w:date="2023-09-01T19:12:00Z"/>
        </w:rPr>
      </w:pPr>
      <w:ins w:id="909" w:author="RAN2#123" w:date="2023-09-01T19:12:00Z">
        <w:r w:rsidRPr="004F2C0E">
          <w:t>2&gt;</w:t>
        </w:r>
        <w:r w:rsidRPr="004F2C0E">
          <w:tab/>
        </w:r>
      </w:ins>
      <w:ins w:id="910" w:author="RAN2#123" w:date="2023-09-01T19:13:00Z">
        <w:r w:rsidR="00E8030E">
          <w:t>indicate lower layers to repo</w:t>
        </w:r>
      </w:ins>
      <w:ins w:id="911" w:author="RAN2#123" w:date="2023-09-07T17:36:00Z">
        <w:r w:rsidR="00123D5A">
          <w:t>r</w:t>
        </w:r>
      </w:ins>
      <w:ins w:id="912"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13"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14" w:name="_Toc20487166"/>
      <w:bookmarkStart w:id="915" w:name="_Toc29342461"/>
      <w:bookmarkStart w:id="916" w:name="_Toc29343600"/>
      <w:bookmarkStart w:id="917" w:name="_Toc36566860"/>
      <w:bookmarkStart w:id="918" w:name="_Toc36810293"/>
      <w:bookmarkStart w:id="919" w:name="_Toc36846657"/>
      <w:bookmarkStart w:id="920" w:name="_Toc36939310"/>
      <w:bookmarkStart w:id="921" w:name="_Toc37082290"/>
      <w:bookmarkStart w:id="922" w:name="_Toc46480922"/>
      <w:bookmarkStart w:id="923" w:name="_Toc46482156"/>
      <w:bookmarkStart w:id="924" w:name="_Toc46483390"/>
      <w:bookmarkStart w:id="925" w:name="_Toc139383249"/>
      <w:r w:rsidRPr="007B058E">
        <w:rPr>
          <w:rFonts w:ascii="Arial" w:hAnsi="Arial"/>
          <w:sz w:val="32"/>
        </w:rPr>
        <w:lastRenderedPageBreak/>
        <w:t>6.2</w:t>
      </w:r>
      <w:r w:rsidRPr="007B058E">
        <w:rPr>
          <w:rFonts w:ascii="Arial" w:hAnsi="Arial"/>
          <w:sz w:val="32"/>
        </w:rPr>
        <w:tab/>
        <w:t>RRC messages</w:t>
      </w:r>
      <w:bookmarkEnd w:id="914"/>
      <w:bookmarkEnd w:id="915"/>
      <w:bookmarkEnd w:id="916"/>
      <w:bookmarkEnd w:id="917"/>
      <w:bookmarkEnd w:id="918"/>
      <w:bookmarkEnd w:id="919"/>
      <w:bookmarkEnd w:id="920"/>
      <w:bookmarkEnd w:id="921"/>
      <w:bookmarkEnd w:id="922"/>
      <w:bookmarkEnd w:id="923"/>
      <w:bookmarkEnd w:id="924"/>
      <w:bookmarkEnd w:id="925"/>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26" w:name="_Toc20487167"/>
      <w:bookmarkStart w:id="927" w:name="_Toc29342462"/>
      <w:bookmarkStart w:id="928" w:name="_Toc29343601"/>
      <w:bookmarkStart w:id="929" w:name="_Toc36566861"/>
      <w:bookmarkStart w:id="930" w:name="_Toc36810294"/>
      <w:bookmarkStart w:id="931" w:name="_Toc36846658"/>
      <w:bookmarkStart w:id="932" w:name="_Toc36939311"/>
      <w:bookmarkStart w:id="933" w:name="_Toc37082291"/>
      <w:bookmarkStart w:id="934" w:name="_Toc46480923"/>
      <w:bookmarkStart w:id="935" w:name="_Toc46482157"/>
      <w:bookmarkStart w:id="936" w:name="_Toc46483391"/>
      <w:bookmarkStart w:id="937" w:name="_Toc139383250"/>
      <w:r w:rsidRPr="007B058E">
        <w:rPr>
          <w:rFonts w:ascii="Arial" w:hAnsi="Arial"/>
          <w:sz w:val="28"/>
        </w:rPr>
        <w:t>6.2.1</w:t>
      </w:r>
      <w:r w:rsidRPr="007B058E">
        <w:rPr>
          <w:rFonts w:ascii="Arial" w:hAnsi="Arial"/>
          <w:sz w:val="28"/>
        </w:rPr>
        <w:tab/>
        <w:t>General message structure</w:t>
      </w:r>
      <w:bookmarkEnd w:id="926"/>
      <w:bookmarkEnd w:id="927"/>
      <w:bookmarkEnd w:id="928"/>
      <w:bookmarkEnd w:id="929"/>
      <w:bookmarkEnd w:id="930"/>
      <w:bookmarkEnd w:id="931"/>
      <w:bookmarkEnd w:id="932"/>
      <w:bookmarkEnd w:id="933"/>
      <w:bookmarkEnd w:id="934"/>
      <w:bookmarkEnd w:id="935"/>
      <w:bookmarkEnd w:id="936"/>
      <w:bookmarkEnd w:id="937"/>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38" w:name="_Toc20487168"/>
      <w:bookmarkStart w:id="939" w:name="_Toc29342463"/>
      <w:bookmarkStart w:id="940" w:name="_Toc29343602"/>
      <w:bookmarkStart w:id="941" w:name="_Toc36566862"/>
      <w:bookmarkStart w:id="942" w:name="_Toc36810295"/>
      <w:bookmarkStart w:id="943" w:name="_Toc36846659"/>
      <w:bookmarkStart w:id="944" w:name="_Toc36939312"/>
      <w:bookmarkStart w:id="945" w:name="_Toc37082292"/>
      <w:bookmarkStart w:id="946" w:name="_Toc46480924"/>
      <w:bookmarkStart w:id="947" w:name="_Toc46482158"/>
      <w:bookmarkStart w:id="948" w:name="_Toc46483392"/>
      <w:bookmarkStart w:id="949"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38"/>
      <w:bookmarkEnd w:id="939"/>
      <w:bookmarkEnd w:id="940"/>
      <w:bookmarkEnd w:id="941"/>
      <w:bookmarkEnd w:id="942"/>
      <w:bookmarkEnd w:id="943"/>
      <w:bookmarkEnd w:id="944"/>
      <w:bookmarkEnd w:id="945"/>
      <w:bookmarkEnd w:id="946"/>
      <w:bookmarkEnd w:id="947"/>
      <w:bookmarkEnd w:id="948"/>
      <w:bookmarkEnd w:id="949"/>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50" w:name="_Toc20487169"/>
      <w:bookmarkStart w:id="951" w:name="_Toc29342464"/>
      <w:bookmarkStart w:id="952" w:name="_Toc29343603"/>
      <w:bookmarkStart w:id="953" w:name="_Toc36566863"/>
      <w:bookmarkStart w:id="954" w:name="_Toc36810296"/>
      <w:bookmarkStart w:id="955" w:name="_Toc36846660"/>
      <w:bookmarkStart w:id="956" w:name="_Toc36939313"/>
      <w:bookmarkStart w:id="957" w:name="_Toc37082293"/>
      <w:bookmarkStart w:id="958" w:name="_Toc46480925"/>
      <w:bookmarkStart w:id="959" w:name="_Toc46482159"/>
      <w:bookmarkStart w:id="960" w:name="_Toc46483393"/>
      <w:bookmarkStart w:id="961"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50"/>
      <w:bookmarkEnd w:id="951"/>
      <w:bookmarkEnd w:id="952"/>
      <w:bookmarkEnd w:id="953"/>
      <w:bookmarkEnd w:id="954"/>
      <w:bookmarkEnd w:id="955"/>
      <w:bookmarkEnd w:id="956"/>
      <w:bookmarkEnd w:id="957"/>
      <w:bookmarkEnd w:id="958"/>
      <w:bookmarkEnd w:id="959"/>
      <w:bookmarkEnd w:id="960"/>
      <w:bookmarkEnd w:id="961"/>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62" w:name="_Toc20487170"/>
      <w:bookmarkStart w:id="963" w:name="_Toc29342465"/>
      <w:bookmarkStart w:id="964" w:name="_Toc29343604"/>
      <w:bookmarkStart w:id="965" w:name="_Toc36566864"/>
      <w:bookmarkStart w:id="966" w:name="_Toc36810297"/>
      <w:bookmarkStart w:id="967" w:name="_Toc36846661"/>
      <w:bookmarkStart w:id="968" w:name="_Toc36939314"/>
      <w:bookmarkStart w:id="969" w:name="_Toc37082294"/>
      <w:bookmarkStart w:id="970" w:name="_Toc46480926"/>
      <w:bookmarkStart w:id="971" w:name="_Toc46482160"/>
      <w:bookmarkStart w:id="972" w:name="_Toc46483394"/>
      <w:bookmarkStart w:id="973"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62"/>
      <w:bookmarkEnd w:id="963"/>
      <w:bookmarkEnd w:id="964"/>
      <w:bookmarkEnd w:id="965"/>
      <w:bookmarkEnd w:id="966"/>
      <w:bookmarkEnd w:id="967"/>
      <w:bookmarkEnd w:id="968"/>
      <w:bookmarkEnd w:id="969"/>
      <w:bookmarkEnd w:id="970"/>
      <w:bookmarkEnd w:id="971"/>
      <w:bookmarkEnd w:id="972"/>
      <w:bookmarkEnd w:id="973"/>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74" w:name="_Toc20487171"/>
      <w:bookmarkStart w:id="975" w:name="_Toc29342466"/>
      <w:bookmarkStart w:id="976" w:name="_Toc29343605"/>
      <w:bookmarkStart w:id="977" w:name="_Toc36566865"/>
      <w:bookmarkStart w:id="978" w:name="_Toc36810298"/>
      <w:bookmarkStart w:id="979" w:name="_Toc36846662"/>
      <w:bookmarkStart w:id="980" w:name="_Toc36939315"/>
      <w:bookmarkStart w:id="981" w:name="_Toc37082295"/>
      <w:bookmarkStart w:id="982" w:name="_Toc46480927"/>
      <w:bookmarkStart w:id="983" w:name="_Toc46482161"/>
      <w:bookmarkStart w:id="984" w:name="_Toc46483395"/>
      <w:bookmarkStart w:id="985"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74"/>
      <w:bookmarkEnd w:id="975"/>
      <w:bookmarkEnd w:id="976"/>
      <w:bookmarkEnd w:id="977"/>
      <w:bookmarkEnd w:id="978"/>
      <w:bookmarkEnd w:id="979"/>
      <w:bookmarkEnd w:id="980"/>
      <w:bookmarkEnd w:id="981"/>
      <w:bookmarkEnd w:id="982"/>
      <w:bookmarkEnd w:id="983"/>
      <w:bookmarkEnd w:id="984"/>
      <w:bookmarkEnd w:id="985"/>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86" w:name="_Toc20487172"/>
      <w:bookmarkStart w:id="987" w:name="_Toc29342467"/>
      <w:bookmarkStart w:id="988" w:name="_Toc29343606"/>
      <w:bookmarkStart w:id="989" w:name="_Toc36566866"/>
      <w:bookmarkStart w:id="990" w:name="_Toc36810299"/>
      <w:bookmarkStart w:id="991" w:name="_Toc36846663"/>
      <w:bookmarkStart w:id="992" w:name="_Toc36939316"/>
      <w:bookmarkStart w:id="993" w:name="_Toc37082296"/>
      <w:bookmarkStart w:id="994" w:name="_Toc46480928"/>
      <w:bookmarkStart w:id="995" w:name="_Toc46482162"/>
      <w:bookmarkStart w:id="996" w:name="_Toc46483396"/>
      <w:bookmarkStart w:id="997"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86"/>
      <w:bookmarkEnd w:id="987"/>
      <w:bookmarkEnd w:id="988"/>
      <w:bookmarkEnd w:id="989"/>
      <w:bookmarkEnd w:id="990"/>
      <w:bookmarkEnd w:id="991"/>
      <w:bookmarkEnd w:id="992"/>
      <w:bookmarkEnd w:id="993"/>
      <w:bookmarkEnd w:id="994"/>
      <w:bookmarkEnd w:id="995"/>
      <w:bookmarkEnd w:id="996"/>
      <w:bookmarkEnd w:id="997"/>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98" w:name="_Toc20487173"/>
      <w:bookmarkStart w:id="999" w:name="_Toc29342468"/>
      <w:bookmarkStart w:id="1000" w:name="_Toc29343607"/>
      <w:bookmarkStart w:id="1001" w:name="_Toc36566867"/>
      <w:bookmarkStart w:id="1002" w:name="_Toc36810300"/>
      <w:bookmarkStart w:id="1003" w:name="_Toc36846664"/>
      <w:bookmarkStart w:id="1004" w:name="_Toc36939317"/>
      <w:bookmarkStart w:id="1005" w:name="_Toc37082297"/>
      <w:bookmarkStart w:id="1006" w:name="_Toc46480929"/>
      <w:bookmarkStart w:id="1007" w:name="_Toc46482163"/>
      <w:bookmarkStart w:id="1008" w:name="_Toc46483397"/>
      <w:bookmarkStart w:id="1009"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98"/>
      <w:bookmarkEnd w:id="999"/>
      <w:bookmarkEnd w:id="1000"/>
      <w:bookmarkEnd w:id="1001"/>
      <w:bookmarkEnd w:id="1002"/>
      <w:bookmarkEnd w:id="1003"/>
      <w:bookmarkEnd w:id="1004"/>
      <w:bookmarkEnd w:id="1005"/>
      <w:bookmarkEnd w:id="1006"/>
      <w:bookmarkEnd w:id="1007"/>
      <w:bookmarkEnd w:id="1008"/>
      <w:bookmarkEnd w:id="1009"/>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10" w:name="_Toc20487174"/>
      <w:bookmarkStart w:id="1011" w:name="_Toc29342469"/>
      <w:bookmarkStart w:id="1012" w:name="_Toc29343608"/>
      <w:bookmarkStart w:id="1013" w:name="_Toc36566868"/>
      <w:bookmarkStart w:id="1014" w:name="_Toc36810301"/>
      <w:bookmarkStart w:id="1015" w:name="_Toc36846665"/>
      <w:bookmarkStart w:id="1016" w:name="_Toc36939318"/>
      <w:bookmarkStart w:id="1017" w:name="_Toc37082298"/>
      <w:bookmarkStart w:id="1018" w:name="_Toc46480930"/>
      <w:bookmarkStart w:id="1019" w:name="_Toc46482164"/>
      <w:bookmarkStart w:id="1020" w:name="_Toc46483398"/>
      <w:bookmarkStart w:id="1021"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10"/>
      <w:bookmarkEnd w:id="1011"/>
      <w:bookmarkEnd w:id="1012"/>
      <w:bookmarkEnd w:id="1013"/>
      <w:bookmarkEnd w:id="1014"/>
      <w:bookmarkEnd w:id="1015"/>
      <w:bookmarkEnd w:id="1016"/>
      <w:bookmarkEnd w:id="1017"/>
      <w:bookmarkEnd w:id="1018"/>
      <w:bookmarkEnd w:id="1019"/>
      <w:bookmarkEnd w:id="1020"/>
      <w:bookmarkEnd w:id="1021"/>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22" w:name="_Toc20487175"/>
      <w:bookmarkStart w:id="1023" w:name="_Toc29342470"/>
      <w:bookmarkStart w:id="1024" w:name="_Toc29343609"/>
      <w:bookmarkStart w:id="1025" w:name="_Toc36566869"/>
      <w:bookmarkStart w:id="1026" w:name="_Toc36810302"/>
      <w:bookmarkStart w:id="1027" w:name="_Toc36846666"/>
      <w:bookmarkStart w:id="1028" w:name="_Toc36939319"/>
      <w:bookmarkStart w:id="1029" w:name="_Toc37082299"/>
      <w:bookmarkStart w:id="1030" w:name="_Toc46480931"/>
      <w:bookmarkStart w:id="1031" w:name="_Toc46482165"/>
      <w:bookmarkStart w:id="1032" w:name="_Toc46483399"/>
      <w:bookmarkStart w:id="1033"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22"/>
      <w:bookmarkEnd w:id="1023"/>
      <w:bookmarkEnd w:id="1024"/>
      <w:bookmarkEnd w:id="1025"/>
      <w:bookmarkEnd w:id="1026"/>
      <w:bookmarkEnd w:id="1027"/>
      <w:bookmarkEnd w:id="1028"/>
      <w:bookmarkEnd w:id="1029"/>
      <w:bookmarkEnd w:id="1030"/>
      <w:bookmarkEnd w:id="1031"/>
      <w:bookmarkEnd w:id="1032"/>
      <w:bookmarkEnd w:id="1033"/>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34" w:name="_Toc20487176"/>
      <w:bookmarkStart w:id="1035" w:name="_Toc29342471"/>
      <w:bookmarkStart w:id="1036" w:name="_Toc29343610"/>
      <w:bookmarkStart w:id="1037" w:name="_Toc36566870"/>
      <w:bookmarkStart w:id="1038" w:name="_Toc36810303"/>
      <w:bookmarkStart w:id="1039" w:name="_Toc36846667"/>
      <w:bookmarkStart w:id="1040" w:name="_Toc36939320"/>
      <w:bookmarkStart w:id="1041" w:name="_Toc37082300"/>
      <w:bookmarkStart w:id="1042" w:name="_Toc46480932"/>
      <w:bookmarkStart w:id="1043" w:name="_Toc46482166"/>
      <w:bookmarkStart w:id="1044" w:name="_Toc46483400"/>
      <w:bookmarkStart w:id="1045"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34"/>
      <w:bookmarkEnd w:id="1035"/>
      <w:bookmarkEnd w:id="1036"/>
      <w:bookmarkEnd w:id="1037"/>
      <w:bookmarkEnd w:id="1038"/>
      <w:bookmarkEnd w:id="1039"/>
      <w:bookmarkEnd w:id="1040"/>
      <w:bookmarkEnd w:id="1041"/>
      <w:bookmarkEnd w:id="1042"/>
      <w:bookmarkEnd w:id="1043"/>
      <w:bookmarkEnd w:id="1044"/>
      <w:bookmarkEnd w:id="1045"/>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46" w:name="_Toc20487177"/>
      <w:bookmarkStart w:id="1047" w:name="_Toc29342472"/>
      <w:bookmarkStart w:id="1048" w:name="_Toc29343611"/>
      <w:bookmarkStart w:id="1049" w:name="_Toc36566871"/>
      <w:bookmarkStart w:id="1050" w:name="_Toc36810304"/>
      <w:bookmarkStart w:id="1051" w:name="_Toc36846668"/>
      <w:bookmarkStart w:id="1052" w:name="_Toc36939321"/>
      <w:bookmarkStart w:id="1053" w:name="_Toc37082301"/>
      <w:bookmarkStart w:id="1054" w:name="_Toc46480933"/>
      <w:bookmarkStart w:id="1055" w:name="_Toc46482167"/>
      <w:bookmarkStart w:id="1056" w:name="_Toc46483401"/>
      <w:bookmarkStart w:id="1057"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46"/>
      <w:bookmarkEnd w:id="1047"/>
      <w:bookmarkEnd w:id="1048"/>
      <w:bookmarkEnd w:id="1049"/>
      <w:bookmarkEnd w:id="1050"/>
      <w:bookmarkEnd w:id="1051"/>
      <w:bookmarkEnd w:id="1052"/>
      <w:bookmarkEnd w:id="1053"/>
      <w:bookmarkEnd w:id="1054"/>
      <w:bookmarkEnd w:id="1055"/>
      <w:bookmarkEnd w:id="1056"/>
      <w:bookmarkEnd w:id="1057"/>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58" w:name="_Toc20487178"/>
      <w:bookmarkStart w:id="1059" w:name="_Toc29342473"/>
      <w:bookmarkStart w:id="1060" w:name="_Toc29343612"/>
      <w:bookmarkStart w:id="1061" w:name="_Toc36566872"/>
      <w:bookmarkStart w:id="1062" w:name="_Toc36810305"/>
      <w:bookmarkStart w:id="1063" w:name="_Toc36846669"/>
      <w:bookmarkStart w:id="1064" w:name="_Toc36939322"/>
      <w:bookmarkStart w:id="1065" w:name="_Toc37082302"/>
      <w:bookmarkStart w:id="1066" w:name="_Toc46480934"/>
      <w:bookmarkStart w:id="1067" w:name="_Toc46482168"/>
      <w:bookmarkStart w:id="1068" w:name="_Toc46483402"/>
      <w:bookmarkStart w:id="1069"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58"/>
      <w:bookmarkEnd w:id="1059"/>
      <w:bookmarkEnd w:id="1060"/>
      <w:bookmarkEnd w:id="1061"/>
      <w:bookmarkEnd w:id="1062"/>
      <w:bookmarkEnd w:id="1063"/>
      <w:bookmarkEnd w:id="1064"/>
      <w:bookmarkEnd w:id="1065"/>
      <w:bookmarkEnd w:id="1066"/>
      <w:bookmarkEnd w:id="1067"/>
      <w:bookmarkEnd w:id="1068"/>
      <w:bookmarkEnd w:id="1069"/>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70" w:name="_Toc20487179"/>
      <w:bookmarkStart w:id="1071" w:name="_Toc29342474"/>
      <w:bookmarkStart w:id="1072" w:name="_Toc29343613"/>
      <w:bookmarkStart w:id="1073" w:name="_Toc36566873"/>
      <w:bookmarkStart w:id="1074" w:name="_Toc36810306"/>
      <w:bookmarkStart w:id="1075" w:name="_Toc36846670"/>
      <w:bookmarkStart w:id="1076" w:name="_Toc36939323"/>
      <w:bookmarkStart w:id="1077" w:name="_Toc37082303"/>
      <w:bookmarkStart w:id="1078" w:name="_Toc46480935"/>
      <w:bookmarkStart w:id="1079" w:name="_Toc46482169"/>
      <w:bookmarkStart w:id="1080" w:name="_Toc46483403"/>
      <w:bookmarkStart w:id="1081"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70"/>
      <w:bookmarkEnd w:id="1071"/>
      <w:bookmarkEnd w:id="1072"/>
      <w:bookmarkEnd w:id="1073"/>
      <w:bookmarkEnd w:id="1074"/>
      <w:bookmarkEnd w:id="1075"/>
      <w:bookmarkEnd w:id="1076"/>
      <w:bookmarkEnd w:id="1077"/>
      <w:bookmarkEnd w:id="1078"/>
      <w:bookmarkEnd w:id="1079"/>
      <w:bookmarkEnd w:id="1080"/>
      <w:bookmarkEnd w:id="1081"/>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82" w:name="_Toc20487180"/>
      <w:bookmarkStart w:id="1083" w:name="_Toc29342475"/>
      <w:bookmarkStart w:id="1084" w:name="_Toc29343614"/>
      <w:bookmarkStart w:id="1085" w:name="_Toc36566874"/>
      <w:bookmarkStart w:id="1086" w:name="_Toc36810307"/>
      <w:bookmarkStart w:id="1087" w:name="_Toc36846671"/>
      <w:bookmarkStart w:id="1088" w:name="_Toc36939324"/>
      <w:bookmarkStart w:id="1089" w:name="_Toc37082304"/>
      <w:bookmarkStart w:id="1090" w:name="_Toc46480936"/>
      <w:bookmarkStart w:id="1091" w:name="_Toc46482170"/>
      <w:bookmarkStart w:id="1092" w:name="_Toc46483404"/>
      <w:bookmarkStart w:id="1093"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82"/>
      <w:bookmarkEnd w:id="1083"/>
      <w:bookmarkEnd w:id="1084"/>
      <w:bookmarkEnd w:id="1085"/>
      <w:bookmarkEnd w:id="1086"/>
      <w:bookmarkEnd w:id="1087"/>
      <w:bookmarkEnd w:id="1088"/>
      <w:bookmarkEnd w:id="1089"/>
      <w:bookmarkEnd w:id="1090"/>
      <w:bookmarkEnd w:id="1091"/>
      <w:bookmarkEnd w:id="1092"/>
      <w:bookmarkEnd w:id="1093"/>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94" w:name="_Toc20487181"/>
      <w:bookmarkStart w:id="1095" w:name="_Toc29342476"/>
      <w:bookmarkStart w:id="1096" w:name="_Toc29343615"/>
      <w:bookmarkStart w:id="1097" w:name="_Toc36566875"/>
      <w:bookmarkStart w:id="1098" w:name="_Toc36810308"/>
      <w:bookmarkStart w:id="1099" w:name="_Toc36846672"/>
      <w:bookmarkStart w:id="1100" w:name="_Toc36939325"/>
      <w:bookmarkStart w:id="1101" w:name="_Toc37082305"/>
      <w:bookmarkStart w:id="1102" w:name="_Toc46480937"/>
      <w:bookmarkStart w:id="1103" w:name="_Toc46482171"/>
      <w:bookmarkStart w:id="1104" w:name="_Toc46483405"/>
      <w:bookmarkStart w:id="1105" w:name="_Toc139383264"/>
      <w:r w:rsidRPr="007B058E">
        <w:rPr>
          <w:rFonts w:ascii="Arial" w:hAnsi="Arial"/>
          <w:sz w:val="28"/>
        </w:rPr>
        <w:lastRenderedPageBreak/>
        <w:t>6.2.2</w:t>
      </w:r>
      <w:r w:rsidRPr="007B058E">
        <w:rPr>
          <w:rFonts w:ascii="Arial" w:hAnsi="Arial"/>
          <w:sz w:val="28"/>
        </w:rPr>
        <w:tab/>
        <w:t>Message definitions</w:t>
      </w:r>
      <w:bookmarkEnd w:id="1094"/>
      <w:bookmarkEnd w:id="1095"/>
      <w:bookmarkEnd w:id="1096"/>
      <w:bookmarkEnd w:id="1097"/>
      <w:bookmarkEnd w:id="1098"/>
      <w:bookmarkEnd w:id="1099"/>
      <w:bookmarkEnd w:id="1100"/>
      <w:bookmarkEnd w:id="1101"/>
      <w:bookmarkEnd w:id="1102"/>
      <w:bookmarkEnd w:id="1103"/>
      <w:bookmarkEnd w:id="1104"/>
      <w:bookmarkEnd w:id="1105"/>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06" w:name="_Toc20487182"/>
      <w:bookmarkStart w:id="1107" w:name="_Toc29342477"/>
      <w:bookmarkStart w:id="1108" w:name="_Toc29343616"/>
      <w:bookmarkStart w:id="1109" w:name="_Toc36566876"/>
      <w:bookmarkStart w:id="1110" w:name="_Toc36810309"/>
      <w:bookmarkStart w:id="1111" w:name="_Toc36846673"/>
      <w:bookmarkStart w:id="1112" w:name="_Toc36939326"/>
      <w:bookmarkStart w:id="1113" w:name="_Toc37082306"/>
      <w:bookmarkStart w:id="1114" w:name="_Toc46480938"/>
      <w:bookmarkStart w:id="1115" w:name="_Toc46482172"/>
      <w:bookmarkStart w:id="1116" w:name="_Toc46483406"/>
      <w:bookmarkStart w:id="1117"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06"/>
      <w:bookmarkEnd w:id="1107"/>
      <w:bookmarkEnd w:id="1108"/>
      <w:bookmarkEnd w:id="1109"/>
      <w:bookmarkEnd w:id="1110"/>
      <w:bookmarkEnd w:id="1111"/>
      <w:bookmarkEnd w:id="1112"/>
      <w:bookmarkEnd w:id="1113"/>
      <w:bookmarkEnd w:id="1114"/>
      <w:bookmarkEnd w:id="1115"/>
      <w:bookmarkEnd w:id="1116"/>
      <w:bookmarkEnd w:id="1117"/>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8" w:name="_Toc20487183"/>
      <w:bookmarkStart w:id="1119" w:name="_Toc29342478"/>
      <w:bookmarkStart w:id="1120" w:name="_Toc29343617"/>
      <w:bookmarkStart w:id="1121" w:name="_Toc36566877"/>
      <w:bookmarkStart w:id="1122" w:name="_Toc36810310"/>
      <w:bookmarkStart w:id="1123" w:name="_Toc36846674"/>
      <w:bookmarkStart w:id="1124" w:name="_Toc36939327"/>
      <w:bookmarkStart w:id="1125" w:name="_Toc37082307"/>
      <w:bookmarkStart w:id="1126" w:name="_Toc46480939"/>
      <w:bookmarkStart w:id="1127" w:name="_Toc46482173"/>
      <w:bookmarkStart w:id="1128" w:name="_Toc46483407"/>
      <w:bookmarkStart w:id="1129" w:name="_Toc139383266"/>
      <w:r w:rsidRPr="007B058E">
        <w:rPr>
          <w:rFonts w:ascii="Arial" w:hAnsi="Arial"/>
          <w:sz w:val="24"/>
        </w:rPr>
        <w:lastRenderedPageBreak/>
        <w:t>–</w:t>
      </w:r>
      <w:r w:rsidRPr="007B058E">
        <w:rPr>
          <w:rFonts w:ascii="Arial" w:hAnsi="Arial"/>
          <w:sz w:val="24"/>
        </w:rPr>
        <w:tab/>
      </w:r>
      <w:r w:rsidRPr="007B058E">
        <w:rPr>
          <w:rFonts w:ascii="Arial" w:eastAsia="SimSun" w:hAnsi="Arial"/>
          <w:i/>
          <w:noProof/>
          <w:sz w:val="24"/>
          <w:lang w:eastAsia="zh-CN"/>
        </w:rPr>
        <w:t>CounterCheckResponse</w:t>
      </w:r>
      <w:bookmarkEnd w:id="1118"/>
      <w:bookmarkEnd w:id="1119"/>
      <w:bookmarkEnd w:id="1120"/>
      <w:bookmarkEnd w:id="1121"/>
      <w:bookmarkEnd w:id="1122"/>
      <w:bookmarkEnd w:id="1123"/>
      <w:bookmarkEnd w:id="1124"/>
      <w:bookmarkEnd w:id="1125"/>
      <w:bookmarkEnd w:id="1126"/>
      <w:bookmarkEnd w:id="1127"/>
      <w:bookmarkEnd w:id="1128"/>
      <w:bookmarkEnd w:id="1129"/>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30" w:name="_Toc20487184"/>
      <w:bookmarkStart w:id="1131" w:name="_Toc29342479"/>
      <w:bookmarkStart w:id="1132" w:name="_Toc29343618"/>
      <w:bookmarkStart w:id="1133" w:name="_Toc36566878"/>
      <w:bookmarkStart w:id="1134" w:name="_Toc36810311"/>
      <w:bookmarkStart w:id="1135" w:name="_Toc36846675"/>
      <w:bookmarkStart w:id="1136" w:name="_Toc36939328"/>
      <w:bookmarkStart w:id="1137" w:name="_Toc37082308"/>
      <w:bookmarkStart w:id="1138" w:name="_Toc46480940"/>
      <w:bookmarkStart w:id="1139" w:name="_Toc46482174"/>
      <w:bookmarkStart w:id="1140" w:name="_Toc46483408"/>
      <w:bookmarkStart w:id="1141"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30"/>
      <w:bookmarkEnd w:id="1131"/>
      <w:bookmarkEnd w:id="1132"/>
      <w:bookmarkEnd w:id="1133"/>
      <w:bookmarkEnd w:id="1134"/>
      <w:bookmarkEnd w:id="1135"/>
      <w:bookmarkEnd w:id="1136"/>
      <w:bookmarkEnd w:id="1137"/>
      <w:bookmarkEnd w:id="1138"/>
      <w:bookmarkEnd w:id="1139"/>
      <w:bookmarkEnd w:id="1140"/>
      <w:bookmarkEnd w:id="1141"/>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42" w:name="_Toc20487185"/>
      <w:bookmarkStart w:id="1143" w:name="_Toc29342480"/>
      <w:bookmarkStart w:id="1144" w:name="_Toc29343619"/>
      <w:bookmarkStart w:id="1145" w:name="_Toc36566879"/>
      <w:bookmarkStart w:id="1146" w:name="_Toc36810312"/>
      <w:bookmarkStart w:id="1147" w:name="_Toc36846676"/>
      <w:bookmarkStart w:id="1148" w:name="_Toc36939329"/>
      <w:bookmarkStart w:id="1149" w:name="_Toc37082309"/>
      <w:bookmarkStart w:id="1150" w:name="_Toc46480941"/>
      <w:bookmarkStart w:id="1151" w:name="_Toc46482175"/>
      <w:bookmarkStart w:id="1152" w:name="_Toc46483409"/>
      <w:bookmarkStart w:id="1153"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42"/>
      <w:bookmarkEnd w:id="1143"/>
      <w:bookmarkEnd w:id="1144"/>
      <w:bookmarkEnd w:id="1145"/>
      <w:bookmarkEnd w:id="1146"/>
      <w:bookmarkEnd w:id="1147"/>
      <w:bookmarkEnd w:id="1148"/>
      <w:bookmarkEnd w:id="1149"/>
      <w:bookmarkEnd w:id="1150"/>
      <w:bookmarkEnd w:id="1151"/>
      <w:bookmarkEnd w:id="1152"/>
      <w:bookmarkEnd w:id="1153"/>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54" w:name="_Toc36810313"/>
      <w:bookmarkStart w:id="1155" w:name="_Toc36846677"/>
      <w:bookmarkStart w:id="1156" w:name="_Toc36939330"/>
      <w:bookmarkStart w:id="1157" w:name="_Toc37082310"/>
      <w:bookmarkStart w:id="1158" w:name="_Toc46480942"/>
      <w:bookmarkStart w:id="1159" w:name="_Toc46482176"/>
      <w:bookmarkStart w:id="1160" w:name="_Toc46483410"/>
      <w:bookmarkStart w:id="1161"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154"/>
      <w:bookmarkEnd w:id="1155"/>
      <w:bookmarkEnd w:id="1156"/>
      <w:bookmarkEnd w:id="1157"/>
      <w:bookmarkEnd w:id="1158"/>
      <w:bookmarkEnd w:id="1159"/>
      <w:bookmarkEnd w:id="1160"/>
      <w:bookmarkEnd w:id="1161"/>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62" w:name="_Toc20487186"/>
      <w:bookmarkStart w:id="1163" w:name="_Toc29342481"/>
      <w:bookmarkStart w:id="1164" w:name="_Toc29343620"/>
      <w:bookmarkStart w:id="1165" w:name="_Toc36566880"/>
      <w:bookmarkStart w:id="1166" w:name="_Toc36810314"/>
      <w:bookmarkStart w:id="1167" w:name="_Toc36846678"/>
      <w:bookmarkStart w:id="1168" w:name="_Toc36939331"/>
      <w:bookmarkStart w:id="1169" w:name="_Toc37082311"/>
      <w:bookmarkStart w:id="1170" w:name="_Toc46480943"/>
      <w:bookmarkStart w:id="1171" w:name="_Toc46482177"/>
      <w:bookmarkStart w:id="1172" w:name="_Toc46483411"/>
      <w:bookmarkStart w:id="1173"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62"/>
      <w:bookmarkEnd w:id="1163"/>
      <w:bookmarkEnd w:id="1164"/>
      <w:bookmarkEnd w:id="1165"/>
      <w:bookmarkEnd w:id="1166"/>
      <w:bookmarkEnd w:id="1167"/>
      <w:bookmarkEnd w:id="1168"/>
      <w:bookmarkEnd w:id="1169"/>
      <w:bookmarkEnd w:id="1170"/>
      <w:bookmarkEnd w:id="1171"/>
      <w:bookmarkEnd w:id="1172"/>
      <w:bookmarkEnd w:id="1173"/>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74" w:name="OLE_LINK27"/>
      <w:bookmarkStart w:id="1175"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74"/>
      <w:bookmarkEnd w:id="1175"/>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76" w:name="_Toc20487187"/>
      <w:bookmarkStart w:id="1177" w:name="_Toc29342482"/>
      <w:bookmarkStart w:id="1178" w:name="_Toc29343621"/>
      <w:bookmarkStart w:id="1179" w:name="_Toc36566881"/>
      <w:bookmarkStart w:id="1180" w:name="_Toc36810315"/>
      <w:bookmarkStart w:id="1181" w:name="_Toc36846679"/>
      <w:bookmarkStart w:id="1182" w:name="_Toc36939332"/>
      <w:bookmarkStart w:id="1183" w:name="_Toc37082312"/>
      <w:bookmarkStart w:id="1184" w:name="_Toc46480944"/>
      <w:bookmarkStart w:id="1185" w:name="_Toc46482178"/>
      <w:bookmarkStart w:id="1186" w:name="_Toc46483412"/>
      <w:bookmarkStart w:id="1187" w:name="_Toc139383271"/>
      <w:bookmarkStart w:id="1188"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76"/>
      <w:bookmarkEnd w:id="1177"/>
      <w:bookmarkEnd w:id="1178"/>
      <w:bookmarkEnd w:id="1179"/>
      <w:bookmarkEnd w:id="1180"/>
      <w:bookmarkEnd w:id="1181"/>
      <w:bookmarkEnd w:id="1182"/>
      <w:bookmarkEnd w:id="1183"/>
      <w:bookmarkEnd w:id="1184"/>
      <w:bookmarkEnd w:id="1185"/>
      <w:bookmarkEnd w:id="1186"/>
      <w:bookmarkEnd w:id="1187"/>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88"/>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89" w:name="_Toc20487188"/>
      <w:bookmarkStart w:id="1190" w:name="_Toc29342483"/>
      <w:bookmarkStart w:id="1191" w:name="_Toc29343622"/>
      <w:bookmarkStart w:id="1192" w:name="_Toc36566882"/>
      <w:bookmarkStart w:id="1193" w:name="_Toc36810317"/>
      <w:bookmarkStart w:id="1194" w:name="_Toc36846681"/>
      <w:bookmarkStart w:id="1195" w:name="_Toc36939334"/>
      <w:bookmarkStart w:id="1196" w:name="_Toc37082314"/>
      <w:bookmarkStart w:id="1197" w:name="_Toc46480945"/>
      <w:bookmarkStart w:id="1198" w:name="_Toc46482179"/>
      <w:bookmarkStart w:id="1199" w:name="_Toc46483413"/>
      <w:bookmarkStart w:id="1200"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89"/>
      <w:bookmarkEnd w:id="1190"/>
      <w:bookmarkEnd w:id="1191"/>
      <w:bookmarkEnd w:id="1192"/>
      <w:bookmarkEnd w:id="1193"/>
      <w:bookmarkEnd w:id="1194"/>
      <w:bookmarkEnd w:id="1195"/>
      <w:bookmarkEnd w:id="1196"/>
      <w:bookmarkEnd w:id="1197"/>
      <w:bookmarkEnd w:id="1198"/>
      <w:bookmarkEnd w:id="1199"/>
      <w:bookmarkEnd w:id="1200"/>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01" w:name="_Toc20487189"/>
      <w:bookmarkStart w:id="1202" w:name="_Toc29342484"/>
      <w:bookmarkStart w:id="1203" w:name="_Toc29343623"/>
      <w:bookmarkStart w:id="1204" w:name="_Toc36566883"/>
      <w:bookmarkStart w:id="1205" w:name="_Toc36810318"/>
      <w:bookmarkStart w:id="1206" w:name="_Toc36846682"/>
      <w:bookmarkStart w:id="1207" w:name="_Toc36939335"/>
      <w:bookmarkStart w:id="1208" w:name="_Toc37082315"/>
      <w:bookmarkStart w:id="1209" w:name="_Toc46480946"/>
      <w:bookmarkStart w:id="1210" w:name="_Toc46482180"/>
      <w:bookmarkStart w:id="1211" w:name="_Toc46483414"/>
      <w:bookmarkStart w:id="1212"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01"/>
      <w:bookmarkEnd w:id="1202"/>
      <w:bookmarkEnd w:id="1203"/>
      <w:bookmarkEnd w:id="1204"/>
      <w:bookmarkEnd w:id="1205"/>
      <w:bookmarkEnd w:id="1206"/>
      <w:bookmarkEnd w:id="1207"/>
      <w:bookmarkEnd w:id="1208"/>
      <w:bookmarkEnd w:id="1209"/>
      <w:bookmarkEnd w:id="1210"/>
      <w:bookmarkEnd w:id="1211"/>
      <w:bookmarkEnd w:id="1212"/>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13" w:name="_Toc20487190"/>
      <w:bookmarkStart w:id="1214" w:name="_Toc29342485"/>
      <w:bookmarkStart w:id="1215" w:name="_Toc29343624"/>
      <w:bookmarkStart w:id="1216" w:name="_Toc36566884"/>
      <w:bookmarkStart w:id="1217" w:name="_Toc36810319"/>
      <w:bookmarkStart w:id="1218" w:name="_Toc36846683"/>
      <w:bookmarkStart w:id="1219" w:name="_Toc36939336"/>
      <w:bookmarkStart w:id="1220" w:name="_Toc37082316"/>
      <w:bookmarkStart w:id="1221" w:name="_Toc46480947"/>
      <w:bookmarkStart w:id="1222" w:name="_Toc46482181"/>
      <w:bookmarkStart w:id="1223" w:name="_Toc46483415"/>
      <w:bookmarkStart w:id="1224"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13"/>
      <w:bookmarkEnd w:id="1214"/>
      <w:bookmarkEnd w:id="1215"/>
      <w:bookmarkEnd w:id="1216"/>
      <w:bookmarkEnd w:id="1217"/>
      <w:bookmarkEnd w:id="1218"/>
      <w:bookmarkEnd w:id="1219"/>
      <w:bookmarkEnd w:id="1220"/>
      <w:bookmarkEnd w:id="1221"/>
      <w:bookmarkEnd w:id="1222"/>
      <w:bookmarkEnd w:id="1223"/>
      <w:bookmarkEnd w:id="1224"/>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25" w:name="_MON_1449250076"/>
    <w:bookmarkEnd w:id="1225"/>
    <w:bookmarkStart w:id="1226" w:name="_MON_1449250108"/>
    <w:bookmarkEnd w:id="1226"/>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157" type="#_x0000_t75" alt="" style="width:477.7pt;height:179.7pt;mso-width-percent:0;mso-height-percent:0;mso-width-percent:0;mso-height-percent:0" o:ole="">
            <v:imagedata r:id="rId86" o:title=""/>
          </v:shape>
          <o:OLEObject Type="Embed" ProgID="Word.Picture.8" ShapeID="_x0000_i1157" DrawAspect="Content" ObjectID="_1759669397"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27" w:name="_Toc20487191"/>
      <w:bookmarkStart w:id="1228" w:name="_Toc29342486"/>
      <w:bookmarkStart w:id="1229" w:name="_Toc29343625"/>
      <w:bookmarkStart w:id="1230" w:name="_Toc36566885"/>
      <w:bookmarkStart w:id="1231" w:name="_Toc36810320"/>
      <w:bookmarkStart w:id="1232" w:name="_Toc36846684"/>
      <w:bookmarkStart w:id="1233" w:name="_Toc36939337"/>
      <w:bookmarkStart w:id="1234" w:name="_Toc37082317"/>
      <w:bookmarkStart w:id="1235" w:name="_Toc46480948"/>
      <w:bookmarkStart w:id="1236" w:name="_Toc46482182"/>
      <w:bookmarkStart w:id="1237" w:name="_Toc46483416"/>
      <w:bookmarkStart w:id="1238"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27"/>
      <w:bookmarkEnd w:id="1228"/>
      <w:bookmarkEnd w:id="1229"/>
      <w:bookmarkEnd w:id="1230"/>
      <w:bookmarkEnd w:id="1231"/>
      <w:bookmarkEnd w:id="1232"/>
      <w:bookmarkEnd w:id="1233"/>
      <w:bookmarkEnd w:id="1234"/>
      <w:bookmarkEnd w:id="1235"/>
      <w:bookmarkEnd w:id="1236"/>
      <w:bookmarkEnd w:id="1237"/>
      <w:bookmarkEnd w:id="1238"/>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39" w:name="_Toc20487192"/>
      <w:bookmarkStart w:id="1240" w:name="_Toc29342487"/>
      <w:bookmarkStart w:id="1241" w:name="_Toc29343626"/>
      <w:bookmarkStart w:id="1242" w:name="_Toc36566886"/>
      <w:bookmarkStart w:id="1243" w:name="_Toc36810321"/>
      <w:bookmarkStart w:id="1244" w:name="_Toc36846685"/>
      <w:bookmarkStart w:id="1245" w:name="_Toc36939338"/>
      <w:bookmarkStart w:id="1246" w:name="_Toc37082318"/>
      <w:bookmarkStart w:id="1247" w:name="_Toc46480949"/>
      <w:bookmarkStart w:id="1248" w:name="_Toc46482183"/>
      <w:bookmarkStart w:id="1249" w:name="_Toc46483417"/>
      <w:bookmarkStart w:id="1250"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39"/>
      <w:bookmarkEnd w:id="1240"/>
      <w:bookmarkEnd w:id="1241"/>
      <w:bookmarkEnd w:id="1242"/>
      <w:bookmarkEnd w:id="1243"/>
      <w:bookmarkEnd w:id="1244"/>
      <w:bookmarkEnd w:id="1245"/>
      <w:bookmarkEnd w:id="1246"/>
      <w:bookmarkEnd w:id="1247"/>
      <w:bookmarkEnd w:id="1248"/>
      <w:bookmarkEnd w:id="1249"/>
      <w:bookmarkEnd w:id="1250"/>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51" w:name="_Toc20487193"/>
      <w:bookmarkStart w:id="1252" w:name="_Toc29342488"/>
      <w:bookmarkStart w:id="1253" w:name="_Toc29343627"/>
      <w:bookmarkStart w:id="1254" w:name="_Toc36566887"/>
      <w:bookmarkStart w:id="1255" w:name="_Toc36810322"/>
      <w:bookmarkStart w:id="1256" w:name="_Toc36846686"/>
      <w:bookmarkStart w:id="1257" w:name="_Toc36939339"/>
      <w:bookmarkStart w:id="1258" w:name="_Toc37082319"/>
      <w:bookmarkStart w:id="1259" w:name="_Toc46480950"/>
      <w:bookmarkStart w:id="1260" w:name="_Toc46482184"/>
      <w:bookmarkStart w:id="1261" w:name="_Toc46483418"/>
      <w:bookmarkStart w:id="1262"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51"/>
      <w:bookmarkEnd w:id="1252"/>
      <w:bookmarkEnd w:id="1253"/>
      <w:bookmarkEnd w:id="1254"/>
      <w:bookmarkEnd w:id="1255"/>
      <w:bookmarkEnd w:id="1256"/>
      <w:bookmarkEnd w:id="1257"/>
      <w:bookmarkEnd w:id="1258"/>
      <w:bookmarkEnd w:id="1259"/>
      <w:bookmarkEnd w:id="1260"/>
      <w:bookmarkEnd w:id="1261"/>
      <w:bookmarkEnd w:id="1262"/>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63" w:name="_Toc20487194"/>
      <w:bookmarkStart w:id="1264" w:name="_Toc29342489"/>
      <w:bookmarkStart w:id="1265" w:name="_Toc29343628"/>
      <w:bookmarkStart w:id="1266" w:name="_Toc36566888"/>
      <w:bookmarkStart w:id="1267" w:name="_Toc36810323"/>
      <w:bookmarkStart w:id="1268" w:name="_Toc36846687"/>
      <w:bookmarkStart w:id="1269" w:name="_Toc36939340"/>
      <w:bookmarkStart w:id="1270" w:name="_Toc37082320"/>
      <w:bookmarkStart w:id="1271" w:name="_Toc46480951"/>
      <w:bookmarkStart w:id="1272" w:name="_Toc46482185"/>
      <w:bookmarkStart w:id="1273" w:name="_Toc46483419"/>
      <w:bookmarkStart w:id="1274"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63"/>
      <w:bookmarkEnd w:id="1264"/>
      <w:bookmarkEnd w:id="1265"/>
      <w:bookmarkEnd w:id="1266"/>
      <w:bookmarkEnd w:id="1267"/>
      <w:bookmarkEnd w:id="1268"/>
      <w:bookmarkEnd w:id="1269"/>
      <w:bookmarkEnd w:id="1270"/>
      <w:bookmarkEnd w:id="1271"/>
      <w:bookmarkEnd w:id="1272"/>
      <w:bookmarkEnd w:id="1273"/>
      <w:bookmarkEnd w:id="1274"/>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75" w:name="_Toc20487195"/>
      <w:bookmarkStart w:id="1276" w:name="_Toc29342490"/>
      <w:bookmarkStart w:id="1277" w:name="_Toc29343629"/>
      <w:bookmarkStart w:id="1278" w:name="_Toc36566889"/>
      <w:bookmarkStart w:id="1279" w:name="_Toc36810324"/>
      <w:bookmarkStart w:id="1280" w:name="_Toc36846688"/>
      <w:bookmarkStart w:id="1281" w:name="_Toc36939341"/>
      <w:bookmarkStart w:id="1282" w:name="_Toc37082321"/>
      <w:bookmarkStart w:id="1283" w:name="_Toc46480952"/>
      <w:bookmarkStart w:id="1284" w:name="_Toc46482186"/>
      <w:bookmarkStart w:id="1285" w:name="_Toc46483420"/>
      <w:bookmarkStart w:id="1286"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75"/>
      <w:bookmarkEnd w:id="1276"/>
      <w:bookmarkEnd w:id="1277"/>
      <w:bookmarkEnd w:id="1278"/>
      <w:bookmarkEnd w:id="1279"/>
      <w:bookmarkEnd w:id="1280"/>
      <w:bookmarkEnd w:id="1281"/>
      <w:bookmarkEnd w:id="1282"/>
      <w:bookmarkEnd w:id="1283"/>
      <w:bookmarkEnd w:id="1284"/>
      <w:bookmarkEnd w:id="1285"/>
      <w:bookmarkEnd w:id="1286"/>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7" w:name="_Toc20487196"/>
      <w:bookmarkStart w:id="1288" w:name="_Toc29342491"/>
      <w:bookmarkStart w:id="1289" w:name="_Toc29343630"/>
      <w:bookmarkStart w:id="1290" w:name="_Toc36566890"/>
      <w:bookmarkStart w:id="1291" w:name="_Toc36810325"/>
      <w:bookmarkStart w:id="1292" w:name="_Toc36846689"/>
      <w:bookmarkStart w:id="1293" w:name="_Toc36939342"/>
      <w:bookmarkStart w:id="1294" w:name="_Toc37082322"/>
      <w:bookmarkStart w:id="1295" w:name="_Toc46480953"/>
      <w:bookmarkStart w:id="1296" w:name="_Toc46482187"/>
      <w:bookmarkStart w:id="1297" w:name="_Toc46483421"/>
      <w:bookmarkStart w:id="1298"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87"/>
      <w:bookmarkEnd w:id="1288"/>
      <w:bookmarkEnd w:id="1289"/>
      <w:bookmarkEnd w:id="1290"/>
      <w:bookmarkEnd w:id="1291"/>
      <w:bookmarkEnd w:id="1292"/>
      <w:bookmarkEnd w:id="1293"/>
      <w:bookmarkEnd w:id="1294"/>
      <w:bookmarkEnd w:id="1295"/>
      <w:bookmarkEnd w:id="1296"/>
      <w:bookmarkEnd w:id="1297"/>
      <w:bookmarkEnd w:id="1298"/>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99" w:name="_Toc20487197"/>
      <w:bookmarkStart w:id="1300" w:name="_Toc29342492"/>
      <w:bookmarkStart w:id="1301" w:name="_Toc29343631"/>
      <w:bookmarkStart w:id="1302" w:name="_Toc36566891"/>
      <w:bookmarkStart w:id="1303" w:name="_Toc36810326"/>
      <w:bookmarkStart w:id="1304" w:name="_Toc36846690"/>
      <w:bookmarkStart w:id="1305" w:name="_Toc36939343"/>
      <w:bookmarkStart w:id="1306" w:name="_Toc37082323"/>
      <w:bookmarkStart w:id="1307" w:name="_Toc46480954"/>
      <w:bookmarkStart w:id="1308" w:name="_Toc46482188"/>
      <w:bookmarkStart w:id="1309" w:name="_Toc46483422"/>
      <w:bookmarkStart w:id="1310"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99"/>
      <w:bookmarkEnd w:id="1300"/>
      <w:bookmarkEnd w:id="1301"/>
      <w:bookmarkEnd w:id="1302"/>
      <w:bookmarkEnd w:id="1303"/>
      <w:bookmarkEnd w:id="1304"/>
      <w:bookmarkEnd w:id="1305"/>
      <w:bookmarkEnd w:id="1306"/>
      <w:bookmarkEnd w:id="1307"/>
      <w:bookmarkEnd w:id="1308"/>
      <w:bookmarkEnd w:id="1309"/>
      <w:bookmarkEnd w:id="1310"/>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11" w:name="_Toc36810327"/>
      <w:bookmarkStart w:id="1312" w:name="_Toc36846691"/>
      <w:bookmarkStart w:id="1313" w:name="_Toc36939344"/>
      <w:bookmarkStart w:id="1314" w:name="_Toc37082324"/>
      <w:bookmarkStart w:id="1315" w:name="_Toc46480955"/>
      <w:bookmarkStart w:id="1316" w:name="_Toc46482189"/>
      <w:bookmarkStart w:id="1317" w:name="_Toc46483423"/>
      <w:bookmarkStart w:id="1318"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11"/>
      <w:bookmarkEnd w:id="1312"/>
      <w:bookmarkEnd w:id="1313"/>
      <w:bookmarkEnd w:id="1314"/>
      <w:bookmarkEnd w:id="1315"/>
      <w:bookmarkEnd w:id="1316"/>
      <w:bookmarkEnd w:id="1317"/>
      <w:bookmarkEnd w:id="1318"/>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19"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19"/>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20" w:name="_Toc20487198"/>
      <w:bookmarkStart w:id="1321" w:name="_Toc29342493"/>
      <w:bookmarkStart w:id="1322" w:name="_Toc29343632"/>
      <w:bookmarkStart w:id="1323" w:name="_Toc36566892"/>
      <w:bookmarkStart w:id="1324" w:name="_Toc36810328"/>
      <w:bookmarkStart w:id="1325" w:name="_Toc36846692"/>
      <w:bookmarkStart w:id="1326" w:name="_Toc36939345"/>
      <w:bookmarkStart w:id="1327" w:name="_Toc37082325"/>
      <w:bookmarkStart w:id="1328" w:name="_Toc46480956"/>
      <w:bookmarkStart w:id="1329" w:name="_Toc46482190"/>
      <w:bookmarkStart w:id="1330" w:name="_Toc46483424"/>
      <w:bookmarkStart w:id="1331"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20"/>
      <w:bookmarkEnd w:id="1321"/>
      <w:bookmarkEnd w:id="1322"/>
      <w:bookmarkEnd w:id="1323"/>
      <w:bookmarkEnd w:id="1324"/>
      <w:bookmarkEnd w:id="1325"/>
      <w:bookmarkEnd w:id="1326"/>
      <w:bookmarkEnd w:id="1327"/>
      <w:bookmarkEnd w:id="1328"/>
      <w:bookmarkEnd w:id="1329"/>
      <w:bookmarkEnd w:id="1330"/>
      <w:bookmarkEnd w:id="1331"/>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32" w:name="_Toc20487199"/>
      <w:bookmarkStart w:id="1333" w:name="_Toc29342494"/>
      <w:bookmarkStart w:id="1334" w:name="_Toc29343633"/>
      <w:bookmarkStart w:id="1335" w:name="_Toc36566893"/>
      <w:bookmarkStart w:id="1336" w:name="_Toc36810329"/>
      <w:bookmarkStart w:id="1337" w:name="_Toc36846693"/>
      <w:bookmarkStart w:id="1338" w:name="_Toc36939346"/>
      <w:bookmarkStart w:id="1339" w:name="_Toc37082326"/>
      <w:bookmarkStart w:id="1340" w:name="_Toc46480957"/>
      <w:bookmarkStart w:id="1341" w:name="_Toc46482191"/>
      <w:bookmarkStart w:id="1342" w:name="_Toc46483425"/>
      <w:bookmarkStart w:id="1343"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32"/>
      <w:bookmarkEnd w:id="1333"/>
      <w:bookmarkEnd w:id="1334"/>
      <w:bookmarkEnd w:id="1335"/>
      <w:bookmarkEnd w:id="1336"/>
      <w:bookmarkEnd w:id="1337"/>
      <w:bookmarkEnd w:id="1338"/>
      <w:bookmarkEnd w:id="1339"/>
      <w:bookmarkEnd w:id="1340"/>
      <w:bookmarkEnd w:id="1341"/>
      <w:bookmarkEnd w:id="1342"/>
      <w:bookmarkEnd w:id="1343"/>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44" w:name="OLE_LINK5"/>
      <w:r w:rsidRPr="007B058E">
        <w:rPr>
          <w:rFonts w:ascii="Courier New" w:hAnsi="Courier New"/>
          <w:noProof/>
          <w:sz w:val="16"/>
        </w:rPr>
        <w:tab/>
        <w:t>MeasResults</w:t>
      </w:r>
      <w:bookmarkEnd w:id="1344"/>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45" w:name="_Toc20487200"/>
      <w:bookmarkStart w:id="1346" w:name="_Toc29342495"/>
      <w:bookmarkStart w:id="1347" w:name="_Toc29343634"/>
      <w:bookmarkStart w:id="1348" w:name="_Toc36566894"/>
      <w:bookmarkStart w:id="1349" w:name="_Toc36810330"/>
      <w:bookmarkStart w:id="1350" w:name="_Toc36846694"/>
      <w:bookmarkStart w:id="1351" w:name="_Toc36939347"/>
      <w:bookmarkStart w:id="1352" w:name="_Toc37082327"/>
      <w:bookmarkStart w:id="1353" w:name="_Toc46480958"/>
      <w:bookmarkStart w:id="1354" w:name="_Toc46482192"/>
      <w:bookmarkStart w:id="1355" w:name="_Toc46483426"/>
      <w:bookmarkStart w:id="1356"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45"/>
      <w:bookmarkEnd w:id="1346"/>
      <w:bookmarkEnd w:id="1347"/>
      <w:bookmarkEnd w:id="1348"/>
      <w:bookmarkEnd w:id="1349"/>
      <w:bookmarkEnd w:id="1350"/>
      <w:bookmarkEnd w:id="1351"/>
      <w:bookmarkEnd w:id="1352"/>
      <w:bookmarkEnd w:id="1353"/>
      <w:bookmarkEnd w:id="1354"/>
      <w:bookmarkEnd w:id="1355"/>
      <w:bookmarkEnd w:id="1356"/>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7" w:name="OLE_LINK38"/>
      <w:bookmarkStart w:id="1358" w:name="OLE_LINK49"/>
      <w:r w:rsidRPr="007B058E">
        <w:rPr>
          <w:rFonts w:ascii="Courier New" w:hAnsi="Courier New"/>
          <w:noProof/>
          <w:sz w:val="16"/>
        </w:rPr>
        <w:t>systemInformation</w:t>
      </w:r>
      <w:bookmarkEnd w:id="1357"/>
      <w:bookmarkEnd w:id="135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59" w:name="_Toc20487201"/>
      <w:bookmarkStart w:id="1360" w:name="_Toc29342496"/>
      <w:bookmarkStart w:id="1361" w:name="_Toc29343635"/>
      <w:bookmarkStart w:id="1362" w:name="_Toc36566895"/>
      <w:bookmarkStart w:id="1363" w:name="_Toc36810331"/>
      <w:bookmarkStart w:id="1364" w:name="_Toc36846695"/>
      <w:bookmarkStart w:id="1365" w:name="_Toc36939348"/>
      <w:bookmarkStart w:id="1366" w:name="_Toc37082328"/>
      <w:bookmarkStart w:id="1367" w:name="_Toc46480959"/>
      <w:bookmarkStart w:id="1368" w:name="_Toc46482193"/>
      <w:bookmarkStart w:id="1369" w:name="_Toc46483427"/>
      <w:bookmarkStart w:id="1370"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59"/>
      <w:bookmarkEnd w:id="1360"/>
      <w:bookmarkEnd w:id="1361"/>
      <w:bookmarkEnd w:id="1362"/>
      <w:bookmarkEnd w:id="1363"/>
      <w:bookmarkEnd w:id="1364"/>
      <w:bookmarkEnd w:id="1365"/>
      <w:bookmarkEnd w:id="1366"/>
      <w:bookmarkEnd w:id="1367"/>
      <w:bookmarkEnd w:id="1368"/>
      <w:bookmarkEnd w:id="1369"/>
      <w:bookmarkEnd w:id="1370"/>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71" w:name="_Toc20487202"/>
      <w:bookmarkStart w:id="1372" w:name="_Toc29342497"/>
      <w:bookmarkStart w:id="1373" w:name="_Toc29343636"/>
      <w:bookmarkStart w:id="1374" w:name="_Toc36566896"/>
      <w:bookmarkStart w:id="1375" w:name="_Toc36810332"/>
      <w:bookmarkStart w:id="1376" w:name="_Toc36846696"/>
      <w:bookmarkStart w:id="1377" w:name="_Toc36939349"/>
      <w:bookmarkStart w:id="1378" w:name="_Toc37082329"/>
      <w:bookmarkStart w:id="1379" w:name="_Toc46480960"/>
      <w:bookmarkStart w:id="1380" w:name="_Toc46482194"/>
      <w:bookmarkStart w:id="1381" w:name="_Toc46483428"/>
      <w:bookmarkStart w:id="1382"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71"/>
      <w:bookmarkEnd w:id="1372"/>
      <w:bookmarkEnd w:id="1373"/>
      <w:bookmarkEnd w:id="1374"/>
      <w:bookmarkEnd w:id="1375"/>
      <w:bookmarkEnd w:id="1376"/>
      <w:bookmarkEnd w:id="1377"/>
      <w:bookmarkEnd w:id="1378"/>
      <w:bookmarkEnd w:id="1379"/>
      <w:bookmarkEnd w:id="1380"/>
      <w:bookmarkEnd w:id="1381"/>
      <w:bookmarkEnd w:id="1382"/>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83" w:name="_Toc36566897"/>
      <w:bookmarkStart w:id="1384" w:name="_Toc36810333"/>
      <w:bookmarkStart w:id="1385" w:name="_Toc36846697"/>
      <w:bookmarkStart w:id="1386" w:name="_Toc36939350"/>
      <w:bookmarkStart w:id="1387" w:name="_Toc37082330"/>
      <w:bookmarkStart w:id="1388" w:name="_Toc46480961"/>
      <w:bookmarkStart w:id="1389" w:name="_Toc46482195"/>
      <w:bookmarkStart w:id="1390" w:name="_Toc46483429"/>
      <w:bookmarkStart w:id="1391"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83"/>
      <w:bookmarkEnd w:id="1384"/>
      <w:bookmarkEnd w:id="1385"/>
      <w:bookmarkEnd w:id="1386"/>
      <w:bookmarkEnd w:id="1387"/>
      <w:bookmarkEnd w:id="1388"/>
      <w:bookmarkEnd w:id="1389"/>
      <w:bookmarkEnd w:id="1390"/>
      <w:bookmarkEnd w:id="1391"/>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92" w:name="_Hlk19100937"/>
      <w:r w:rsidRPr="007B058E">
        <w:rPr>
          <w:rFonts w:ascii="Courier New" w:hAnsi="Courier New"/>
          <w:noProof/>
          <w:sz w:val="16"/>
        </w:rPr>
        <w:t>requestedNumOccasions</w:t>
      </w:r>
      <w:bookmarkEnd w:id="1392"/>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93" w:name="_Toc20487203"/>
      <w:bookmarkStart w:id="1394" w:name="_Toc29342498"/>
      <w:bookmarkStart w:id="1395" w:name="_Toc29343637"/>
      <w:bookmarkStart w:id="1396" w:name="_Toc36566898"/>
      <w:bookmarkStart w:id="1397" w:name="_Toc36810334"/>
      <w:bookmarkStart w:id="1398" w:name="_Toc36846698"/>
      <w:bookmarkStart w:id="1399" w:name="_Toc36939351"/>
      <w:bookmarkStart w:id="1400" w:name="_Toc37082331"/>
      <w:bookmarkStart w:id="1401" w:name="_Toc46480962"/>
      <w:bookmarkStart w:id="1402" w:name="_Toc46482196"/>
      <w:bookmarkStart w:id="1403" w:name="_Toc46483430"/>
      <w:bookmarkStart w:id="1404" w:name="_Toc139383289"/>
      <w:r w:rsidRPr="007B058E">
        <w:rPr>
          <w:rFonts w:ascii="Arial" w:hAnsi="Arial"/>
          <w:i/>
          <w:noProof/>
          <w:sz w:val="24"/>
        </w:rPr>
        <w:t>–</w:t>
      </w:r>
      <w:r w:rsidRPr="007B058E">
        <w:rPr>
          <w:rFonts w:ascii="Arial" w:hAnsi="Arial"/>
          <w:i/>
          <w:noProof/>
          <w:sz w:val="24"/>
        </w:rPr>
        <w:tab/>
        <w:t>RNReconfiguration</w:t>
      </w:r>
      <w:bookmarkEnd w:id="1393"/>
      <w:bookmarkEnd w:id="1394"/>
      <w:bookmarkEnd w:id="1395"/>
      <w:bookmarkEnd w:id="1396"/>
      <w:bookmarkEnd w:id="1397"/>
      <w:bookmarkEnd w:id="1398"/>
      <w:bookmarkEnd w:id="1399"/>
      <w:bookmarkEnd w:id="1400"/>
      <w:bookmarkEnd w:id="1401"/>
      <w:bookmarkEnd w:id="1402"/>
      <w:bookmarkEnd w:id="1403"/>
      <w:bookmarkEnd w:id="1404"/>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05" w:name="_Toc20487204"/>
      <w:bookmarkStart w:id="1406" w:name="_Toc29342499"/>
      <w:bookmarkStart w:id="1407" w:name="_Toc29343638"/>
      <w:bookmarkStart w:id="1408" w:name="_Toc36566899"/>
      <w:bookmarkStart w:id="1409" w:name="_Toc36810335"/>
      <w:bookmarkStart w:id="1410" w:name="_Toc36846699"/>
      <w:bookmarkStart w:id="1411" w:name="_Toc36939352"/>
      <w:bookmarkStart w:id="1412" w:name="_Toc37082332"/>
      <w:bookmarkStart w:id="1413" w:name="_Toc46480963"/>
      <w:bookmarkStart w:id="1414" w:name="_Toc46482197"/>
      <w:bookmarkStart w:id="1415" w:name="_Toc46483431"/>
      <w:bookmarkStart w:id="1416" w:name="_Toc139383290"/>
      <w:r w:rsidRPr="007B058E">
        <w:rPr>
          <w:rFonts w:ascii="Arial" w:hAnsi="Arial"/>
          <w:i/>
          <w:noProof/>
          <w:sz w:val="24"/>
        </w:rPr>
        <w:t>–</w:t>
      </w:r>
      <w:r w:rsidRPr="007B058E">
        <w:rPr>
          <w:rFonts w:ascii="Arial" w:hAnsi="Arial"/>
          <w:i/>
          <w:noProof/>
          <w:sz w:val="24"/>
        </w:rPr>
        <w:tab/>
        <w:t>RNReconfigurationComplete</w:t>
      </w:r>
      <w:bookmarkEnd w:id="1405"/>
      <w:bookmarkEnd w:id="1406"/>
      <w:bookmarkEnd w:id="1407"/>
      <w:bookmarkEnd w:id="1408"/>
      <w:bookmarkEnd w:id="1409"/>
      <w:bookmarkEnd w:id="1410"/>
      <w:bookmarkEnd w:id="1411"/>
      <w:bookmarkEnd w:id="1412"/>
      <w:bookmarkEnd w:id="1413"/>
      <w:bookmarkEnd w:id="1414"/>
      <w:bookmarkEnd w:id="1415"/>
      <w:bookmarkEnd w:id="1416"/>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17" w:name="_Toc20487205"/>
      <w:bookmarkStart w:id="1418" w:name="_Toc29342500"/>
      <w:bookmarkStart w:id="1419" w:name="_Toc29343639"/>
      <w:bookmarkStart w:id="1420" w:name="_Toc36566900"/>
      <w:bookmarkStart w:id="1421" w:name="_Toc36810336"/>
      <w:bookmarkStart w:id="1422" w:name="_Toc36846700"/>
      <w:bookmarkStart w:id="1423" w:name="_Toc36939353"/>
      <w:bookmarkStart w:id="1424" w:name="_Toc37082333"/>
      <w:bookmarkStart w:id="1425" w:name="_Toc46480964"/>
      <w:bookmarkStart w:id="1426" w:name="_Toc46482198"/>
      <w:bookmarkStart w:id="1427" w:name="_Toc46483432"/>
      <w:bookmarkStart w:id="1428"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17"/>
      <w:bookmarkEnd w:id="1418"/>
      <w:bookmarkEnd w:id="1419"/>
      <w:bookmarkEnd w:id="1420"/>
      <w:bookmarkEnd w:id="1421"/>
      <w:bookmarkEnd w:id="1422"/>
      <w:bookmarkEnd w:id="1423"/>
      <w:bookmarkEnd w:id="1424"/>
      <w:bookmarkEnd w:id="1425"/>
      <w:bookmarkEnd w:id="1426"/>
      <w:bookmarkEnd w:id="1427"/>
      <w:bookmarkEnd w:id="1428"/>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29"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29"/>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30"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30"/>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31" w:name="OLE_LINK208"/>
            <w:bookmarkStart w:id="1432"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31"/>
            <w:bookmarkEnd w:id="1432"/>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33" w:name="OLE_LINK79"/>
            <w:r w:rsidRPr="007B058E">
              <w:rPr>
                <w:rFonts w:ascii="Arial" w:hAnsi="Arial"/>
                <w:sz w:val="18"/>
                <w:lang w:eastAsia="zh-CN"/>
              </w:rPr>
              <w:t>NOTE 3.</w:t>
            </w:r>
            <w:bookmarkEnd w:id="1433"/>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34" w:name="_Toc20487206"/>
      <w:bookmarkStart w:id="1435" w:name="_Toc29342501"/>
      <w:bookmarkStart w:id="1436" w:name="_Toc29343640"/>
      <w:bookmarkStart w:id="1437" w:name="_Toc36566901"/>
      <w:bookmarkStart w:id="1438" w:name="_Toc36810337"/>
      <w:bookmarkStart w:id="1439" w:name="_Toc36846701"/>
      <w:bookmarkStart w:id="1440" w:name="_Toc36939354"/>
      <w:bookmarkStart w:id="1441" w:name="_Toc37082334"/>
      <w:bookmarkStart w:id="1442" w:name="_Toc46480965"/>
      <w:bookmarkStart w:id="1443" w:name="_Toc46482199"/>
      <w:bookmarkStart w:id="1444" w:name="_Toc46483433"/>
      <w:bookmarkStart w:id="1445"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34"/>
      <w:bookmarkEnd w:id="1435"/>
      <w:bookmarkEnd w:id="1436"/>
      <w:bookmarkEnd w:id="1437"/>
      <w:bookmarkEnd w:id="1438"/>
      <w:bookmarkEnd w:id="1439"/>
      <w:bookmarkEnd w:id="1440"/>
      <w:bookmarkEnd w:id="1441"/>
      <w:bookmarkEnd w:id="1442"/>
      <w:bookmarkEnd w:id="1443"/>
      <w:bookmarkEnd w:id="1444"/>
      <w:bookmarkEnd w:id="1445"/>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46"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46"/>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48"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N2#122" w:date="2023-06-05T20:32:00Z"/>
          <w:rFonts w:ascii="Courier New" w:hAnsi="Courier New"/>
          <w:noProof/>
          <w:sz w:val="16"/>
          <w:lang w:eastAsia="ko-KR"/>
        </w:rPr>
      </w:pPr>
      <w:ins w:id="1450"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1"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2" w:author="RAN2#122" w:date="2023-06-05T20:32:00Z"/>
          <w:rFonts w:ascii="Courier New" w:hAnsi="Courier New"/>
          <w:noProof/>
          <w:sz w:val="16"/>
          <w:lang w:eastAsia="ko-KR"/>
        </w:rPr>
      </w:pPr>
      <w:ins w:id="1453"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54" w:author="RAN2#122" w:date="2023-06-09T10:19:00Z">
        <w:r>
          <w:rPr>
            <w:rFonts w:ascii="Courier New" w:hAnsi="Courier New"/>
            <w:noProof/>
            <w:sz w:val="16"/>
            <w:lang w:eastAsia="ko-KR"/>
          </w:rPr>
          <w:t>v18xy</w:t>
        </w:r>
      </w:ins>
      <w:ins w:id="1455"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N2#122" w:date="2023-06-05T20:32:00Z"/>
          <w:rFonts w:ascii="Courier New" w:hAnsi="Courier New"/>
          <w:noProof/>
          <w:sz w:val="16"/>
          <w:lang w:eastAsia="ko-KR"/>
        </w:rPr>
      </w:pPr>
      <w:ins w:id="1457" w:author="RAN2#122" w:date="2023-06-05T20:32:00Z">
        <w:r w:rsidRPr="002921B1">
          <w:rPr>
            <w:rFonts w:ascii="Courier New" w:hAnsi="Courier New"/>
            <w:noProof/>
            <w:sz w:val="16"/>
            <w:lang w:eastAsia="ko-KR"/>
          </w:rPr>
          <w:tab/>
          <w:t>gnss-</w:t>
        </w:r>
      </w:ins>
      <w:ins w:id="1458" w:author="RAN2#122" w:date="2023-06-27T17:03:00Z">
        <w:r w:rsidRPr="007B5C3E">
          <w:rPr>
            <w:rFonts w:ascii="Courier New" w:hAnsi="Courier New"/>
            <w:noProof/>
            <w:sz w:val="16"/>
            <w:lang w:eastAsia="ko-KR"/>
          </w:rPr>
          <w:t>PositionFix</w:t>
        </w:r>
      </w:ins>
      <w:ins w:id="1459"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60" w:author="RAN2#122" w:date="2023-06-27T17:04:00Z">
        <w:r w:rsidRPr="007B5C3E">
          <w:rPr>
            <w:rFonts w:ascii="Courier New" w:hAnsi="Courier New"/>
            <w:noProof/>
            <w:sz w:val="16"/>
            <w:lang w:eastAsia="ko-KR"/>
          </w:rPr>
          <w:t>PositionFix</w:t>
        </w:r>
      </w:ins>
      <w:ins w:id="1461"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62"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63" w:name="_Toc20487207"/>
      <w:bookmarkStart w:id="1464" w:name="_Toc29342502"/>
      <w:bookmarkStart w:id="1465" w:name="_Toc29343641"/>
      <w:bookmarkStart w:id="1466" w:name="_Toc36566902"/>
      <w:bookmarkStart w:id="1467" w:name="_Toc36810338"/>
      <w:bookmarkStart w:id="1468" w:name="_Toc36846702"/>
      <w:bookmarkStart w:id="1469" w:name="_Toc36939355"/>
      <w:bookmarkStart w:id="1470" w:name="_Toc37082335"/>
      <w:bookmarkStart w:id="1471" w:name="_Toc46480966"/>
      <w:bookmarkStart w:id="1472" w:name="_Toc46482200"/>
      <w:bookmarkStart w:id="1473" w:name="_Toc46483434"/>
      <w:bookmarkStart w:id="1474"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63"/>
      <w:bookmarkEnd w:id="1464"/>
      <w:bookmarkEnd w:id="1465"/>
      <w:bookmarkEnd w:id="1466"/>
      <w:bookmarkEnd w:id="1467"/>
      <w:bookmarkEnd w:id="1468"/>
      <w:bookmarkEnd w:id="1469"/>
      <w:bookmarkEnd w:id="1470"/>
      <w:bookmarkEnd w:id="1471"/>
      <w:bookmarkEnd w:id="1472"/>
      <w:bookmarkEnd w:id="1473"/>
      <w:bookmarkEnd w:id="1474"/>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75" w:name="_Toc20487208"/>
      <w:bookmarkStart w:id="1476" w:name="_Toc29342503"/>
      <w:bookmarkStart w:id="1477" w:name="_Toc29343642"/>
      <w:bookmarkStart w:id="1478" w:name="_Toc36566903"/>
      <w:bookmarkStart w:id="1479" w:name="_Toc36810339"/>
      <w:bookmarkStart w:id="1480" w:name="_Toc36846703"/>
      <w:bookmarkStart w:id="1481" w:name="_Toc36939356"/>
      <w:bookmarkStart w:id="1482" w:name="_Toc37082336"/>
      <w:bookmarkStart w:id="1483" w:name="_Toc46480967"/>
      <w:bookmarkStart w:id="1484" w:name="_Toc46482201"/>
      <w:bookmarkStart w:id="1485" w:name="_Toc46483435"/>
      <w:bookmarkStart w:id="1486"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75"/>
      <w:bookmarkEnd w:id="1476"/>
      <w:bookmarkEnd w:id="1477"/>
      <w:bookmarkEnd w:id="1478"/>
      <w:bookmarkEnd w:id="1479"/>
      <w:bookmarkEnd w:id="1480"/>
      <w:bookmarkEnd w:id="1481"/>
      <w:bookmarkEnd w:id="1482"/>
      <w:bookmarkEnd w:id="1483"/>
      <w:bookmarkEnd w:id="1484"/>
      <w:bookmarkEnd w:id="1485"/>
      <w:bookmarkEnd w:id="1486"/>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7"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88"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9" w:author="RAN2#122" w:date="2023-06-05T20:33:00Z"/>
          <w:rFonts w:ascii="Courier New" w:hAnsi="Courier New"/>
          <w:noProof/>
          <w:sz w:val="16"/>
          <w:lang w:eastAsia="ko-KR"/>
        </w:rPr>
      </w:pPr>
      <w:ins w:id="1490"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 w:author="RAN2#122" w:date="2023-06-05T20:33:00Z"/>
          <w:rFonts w:ascii="Courier New" w:hAnsi="Courier New"/>
          <w:noProof/>
          <w:sz w:val="16"/>
          <w:lang w:eastAsia="ko-KR"/>
        </w:rPr>
      </w:pPr>
      <w:ins w:id="1493"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94" w:author="RAN2#122" w:date="2023-06-09T10:20:00Z">
        <w:r>
          <w:rPr>
            <w:rFonts w:ascii="Courier New" w:hAnsi="Courier New"/>
            <w:noProof/>
            <w:sz w:val="16"/>
            <w:lang w:eastAsia="ko-KR"/>
          </w:rPr>
          <w:t>v18xy</w:t>
        </w:r>
      </w:ins>
      <w:ins w:id="1495"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N2#122" w:date="2023-06-05T20:33:00Z"/>
          <w:rFonts w:ascii="Courier New" w:hAnsi="Courier New"/>
          <w:noProof/>
          <w:sz w:val="16"/>
          <w:lang w:eastAsia="ko-KR"/>
        </w:rPr>
      </w:pPr>
      <w:ins w:id="1497" w:author="RAN2#122" w:date="2023-06-05T20:33:00Z">
        <w:r w:rsidRPr="002921B1">
          <w:rPr>
            <w:rFonts w:ascii="Courier New" w:hAnsi="Courier New"/>
            <w:noProof/>
            <w:sz w:val="16"/>
            <w:lang w:eastAsia="ko-KR"/>
          </w:rPr>
          <w:tab/>
          <w:t>gnss-</w:t>
        </w:r>
      </w:ins>
      <w:ins w:id="1498" w:author="RAN2#122" w:date="2023-06-27T17:04:00Z">
        <w:r w:rsidRPr="00F37D5D">
          <w:rPr>
            <w:rFonts w:ascii="Courier New" w:hAnsi="Courier New"/>
            <w:noProof/>
            <w:sz w:val="16"/>
            <w:lang w:eastAsia="ko-KR"/>
          </w:rPr>
          <w:t>PositionFix</w:t>
        </w:r>
      </w:ins>
      <w:ins w:id="1499"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00" w:author="RAN2#122" w:date="2023-06-27T17:05:00Z">
        <w:r w:rsidRPr="00F37D5D">
          <w:rPr>
            <w:rFonts w:ascii="Courier New" w:hAnsi="Courier New"/>
            <w:noProof/>
            <w:sz w:val="16"/>
            <w:lang w:eastAsia="ko-KR"/>
          </w:rPr>
          <w:t>PositionFix</w:t>
        </w:r>
      </w:ins>
      <w:ins w:id="1501"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02"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03" w:name="_Toc20487209"/>
      <w:bookmarkStart w:id="1504" w:name="_Toc29342504"/>
      <w:bookmarkStart w:id="1505" w:name="_Toc29343643"/>
      <w:bookmarkStart w:id="1506" w:name="_Toc36566904"/>
      <w:bookmarkStart w:id="1507" w:name="_Toc36810340"/>
      <w:bookmarkStart w:id="1508" w:name="_Toc36846704"/>
      <w:bookmarkStart w:id="1509" w:name="_Toc36939357"/>
      <w:bookmarkStart w:id="1510" w:name="_Toc37082337"/>
      <w:bookmarkStart w:id="1511" w:name="_Toc46480968"/>
      <w:bookmarkStart w:id="1512" w:name="_Toc46482202"/>
      <w:bookmarkStart w:id="1513" w:name="_Toc46483436"/>
      <w:bookmarkStart w:id="1514"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03"/>
      <w:bookmarkEnd w:id="1504"/>
      <w:bookmarkEnd w:id="1505"/>
      <w:bookmarkEnd w:id="1506"/>
      <w:bookmarkEnd w:id="1507"/>
      <w:bookmarkEnd w:id="1508"/>
      <w:bookmarkEnd w:id="1509"/>
      <w:bookmarkEnd w:id="1510"/>
      <w:bookmarkEnd w:id="1511"/>
      <w:bookmarkEnd w:id="1512"/>
      <w:bookmarkEnd w:id="1513"/>
      <w:bookmarkEnd w:id="1514"/>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15" w:name="_Toc20487210"/>
      <w:bookmarkStart w:id="1516" w:name="_Toc29342505"/>
      <w:bookmarkStart w:id="1517" w:name="_Toc29343644"/>
      <w:bookmarkStart w:id="1518" w:name="_Toc36566905"/>
      <w:bookmarkStart w:id="1519" w:name="_Toc36810341"/>
      <w:bookmarkStart w:id="1520" w:name="_Toc36846705"/>
      <w:bookmarkStart w:id="1521" w:name="_Toc36939358"/>
      <w:bookmarkStart w:id="1522" w:name="_Toc37082338"/>
      <w:bookmarkStart w:id="1523" w:name="_Toc46480969"/>
      <w:bookmarkStart w:id="1524" w:name="_Toc46482203"/>
      <w:bookmarkStart w:id="1525" w:name="_Toc46483437"/>
      <w:bookmarkStart w:id="1526"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15"/>
      <w:bookmarkEnd w:id="1516"/>
      <w:bookmarkEnd w:id="1517"/>
      <w:bookmarkEnd w:id="1518"/>
      <w:bookmarkEnd w:id="1519"/>
      <w:bookmarkEnd w:id="1520"/>
      <w:bookmarkEnd w:id="1521"/>
      <w:bookmarkEnd w:id="1522"/>
      <w:bookmarkEnd w:id="1523"/>
      <w:bookmarkEnd w:id="1524"/>
      <w:bookmarkEnd w:id="1525"/>
      <w:bookmarkEnd w:id="1526"/>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27" w:name="_Toc20487211"/>
      <w:bookmarkStart w:id="1528" w:name="_Toc29342506"/>
      <w:bookmarkStart w:id="1529" w:name="_Toc29343645"/>
      <w:bookmarkStart w:id="1530" w:name="_Toc36566906"/>
      <w:bookmarkStart w:id="1531" w:name="_Toc36810342"/>
      <w:bookmarkStart w:id="1532" w:name="_Toc36846706"/>
      <w:bookmarkStart w:id="1533" w:name="_Toc36939359"/>
      <w:bookmarkStart w:id="1534" w:name="_Toc37082339"/>
      <w:bookmarkStart w:id="1535" w:name="_Toc46480970"/>
      <w:bookmarkStart w:id="1536" w:name="_Toc46482204"/>
      <w:bookmarkStart w:id="1537" w:name="_Toc46483438"/>
      <w:bookmarkStart w:id="1538"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27"/>
      <w:bookmarkEnd w:id="1528"/>
      <w:bookmarkEnd w:id="1529"/>
      <w:bookmarkEnd w:id="1530"/>
      <w:bookmarkEnd w:id="1531"/>
      <w:bookmarkEnd w:id="1532"/>
      <w:bookmarkEnd w:id="1533"/>
      <w:bookmarkEnd w:id="1534"/>
      <w:bookmarkEnd w:id="1535"/>
      <w:bookmarkEnd w:id="1536"/>
      <w:bookmarkEnd w:id="1537"/>
      <w:bookmarkEnd w:id="1538"/>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39" w:name="_Toc20487212"/>
      <w:bookmarkStart w:id="1540" w:name="_Toc29342507"/>
      <w:bookmarkStart w:id="1541" w:name="_Toc29343646"/>
      <w:bookmarkStart w:id="1542" w:name="_Toc36566907"/>
      <w:bookmarkStart w:id="1543" w:name="_Toc36810343"/>
      <w:bookmarkStart w:id="1544" w:name="_Toc36846707"/>
      <w:bookmarkStart w:id="1545" w:name="_Toc36939360"/>
      <w:bookmarkStart w:id="1546" w:name="_Toc37082340"/>
      <w:bookmarkStart w:id="1547" w:name="_Toc46480971"/>
      <w:bookmarkStart w:id="1548" w:name="_Toc46482205"/>
      <w:bookmarkStart w:id="1549" w:name="_Toc46483439"/>
      <w:bookmarkStart w:id="1550"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39"/>
      <w:bookmarkEnd w:id="1540"/>
      <w:bookmarkEnd w:id="1541"/>
      <w:bookmarkEnd w:id="1542"/>
      <w:bookmarkEnd w:id="1543"/>
      <w:bookmarkEnd w:id="1544"/>
      <w:bookmarkEnd w:id="1545"/>
      <w:bookmarkEnd w:id="1546"/>
      <w:bookmarkEnd w:id="1547"/>
      <w:bookmarkEnd w:id="1548"/>
      <w:bookmarkEnd w:id="1549"/>
      <w:bookmarkEnd w:id="1550"/>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51" w:name="_Hlk21337411"/>
      <w:r w:rsidRPr="007B058E">
        <w:rPr>
          <w:rFonts w:ascii="Courier New" w:hAnsi="Courier New"/>
          <w:noProof/>
          <w:sz w:val="16"/>
        </w:rPr>
        <w:t>RRCConnectionRelease-v15b0-IEs</w:t>
      </w:r>
      <w:bookmarkEnd w:id="1551"/>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2" w:name="OLE_LINK101"/>
      <w:bookmarkStart w:id="1553"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54" w:name="OLE_LINK114"/>
      <w:bookmarkStart w:id="1555" w:name="OLE_LINK115"/>
      <w:r w:rsidRPr="007B058E">
        <w:rPr>
          <w:rFonts w:ascii="Courier New" w:hAnsi="Courier New"/>
          <w:noProof/>
          <w:sz w:val="16"/>
        </w:rPr>
        <w:t>CarrierFreqCDMA2000</w:t>
      </w:r>
      <w:bookmarkEnd w:id="1554"/>
      <w:bookmarkEnd w:id="1555"/>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52"/>
    <w:bookmarkEnd w:id="1553"/>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56" w:name="_Toc20487213"/>
      <w:bookmarkStart w:id="1557" w:name="_Toc29342508"/>
      <w:bookmarkStart w:id="1558" w:name="_Toc29343647"/>
      <w:bookmarkStart w:id="1559" w:name="_Toc36566908"/>
      <w:bookmarkStart w:id="1560" w:name="_Toc36810344"/>
      <w:bookmarkStart w:id="1561" w:name="_Toc36846708"/>
      <w:bookmarkStart w:id="1562" w:name="_Toc36939361"/>
      <w:bookmarkStart w:id="1563" w:name="_Toc37082341"/>
      <w:bookmarkStart w:id="1564" w:name="_Toc46480972"/>
      <w:bookmarkStart w:id="1565" w:name="_Toc46482206"/>
      <w:bookmarkStart w:id="1566" w:name="_Toc46483440"/>
      <w:bookmarkStart w:id="1567"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56"/>
      <w:bookmarkEnd w:id="1557"/>
      <w:bookmarkEnd w:id="1558"/>
      <w:bookmarkEnd w:id="1559"/>
      <w:bookmarkEnd w:id="1560"/>
      <w:bookmarkEnd w:id="1561"/>
      <w:bookmarkEnd w:id="1562"/>
      <w:bookmarkEnd w:id="1563"/>
      <w:bookmarkEnd w:id="1564"/>
      <w:bookmarkEnd w:id="1565"/>
      <w:bookmarkEnd w:id="1566"/>
      <w:bookmarkEnd w:id="1567"/>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68" w:name="_Toc20487214"/>
      <w:bookmarkStart w:id="1569" w:name="_Toc29342509"/>
      <w:bookmarkStart w:id="1570" w:name="_Toc29343648"/>
      <w:bookmarkStart w:id="1571" w:name="_Toc36566909"/>
      <w:bookmarkStart w:id="1572" w:name="_Toc36810345"/>
      <w:bookmarkStart w:id="1573" w:name="_Toc36846709"/>
      <w:bookmarkStart w:id="1574" w:name="_Toc36939362"/>
      <w:bookmarkStart w:id="1575" w:name="_Toc37082342"/>
      <w:bookmarkStart w:id="1576" w:name="_Toc46480973"/>
      <w:bookmarkStart w:id="1577" w:name="_Toc46482207"/>
      <w:bookmarkStart w:id="1578" w:name="_Toc46483441"/>
      <w:bookmarkStart w:id="1579"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68"/>
      <w:bookmarkEnd w:id="1569"/>
      <w:bookmarkEnd w:id="1570"/>
      <w:bookmarkEnd w:id="1571"/>
      <w:bookmarkEnd w:id="1572"/>
      <w:bookmarkEnd w:id="1573"/>
      <w:bookmarkEnd w:id="1574"/>
      <w:bookmarkEnd w:id="1575"/>
      <w:bookmarkEnd w:id="1576"/>
      <w:bookmarkEnd w:id="1577"/>
      <w:bookmarkEnd w:id="1578"/>
      <w:bookmarkEnd w:id="1579"/>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80" w:name="_Toc20487215"/>
      <w:bookmarkStart w:id="1581" w:name="_Toc29342510"/>
      <w:bookmarkStart w:id="1582" w:name="_Toc29343649"/>
      <w:bookmarkStart w:id="1583" w:name="_Toc36566910"/>
      <w:bookmarkStart w:id="1584" w:name="_Toc36810346"/>
      <w:bookmarkStart w:id="1585" w:name="_Toc36846710"/>
      <w:bookmarkStart w:id="1586" w:name="_Toc36939363"/>
      <w:bookmarkStart w:id="1587" w:name="_Toc37082343"/>
      <w:bookmarkStart w:id="1588" w:name="_Toc46480974"/>
      <w:bookmarkStart w:id="1589" w:name="_Toc46482208"/>
      <w:bookmarkStart w:id="1590" w:name="_Toc46483442"/>
      <w:bookmarkStart w:id="1591"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80"/>
      <w:bookmarkEnd w:id="1581"/>
      <w:bookmarkEnd w:id="1582"/>
      <w:bookmarkEnd w:id="1583"/>
      <w:bookmarkEnd w:id="1584"/>
      <w:bookmarkEnd w:id="1585"/>
      <w:bookmarkEnd w:id="1586"/>
      <w:bookmarkEnd w:id="1587"/>
      <w:bookmarkEnd w:id="1588"/>
      <w:bookmarkEnd w:id="1589"/>
      <w:bookmarkEnd w:id="1590"/>
      <w:bookmarkEnd w:id="1591"/>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2"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93"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4" w:author="RAN2#121bis-e" w:date="2023-04-01T10:59:00Z"/>
          <w:rFonts w:ascii="Courier New" w:hAnsi="Courier New"/>
          <w:noProof/>
          <w:sz w:val="16"/>
          <w:lang w:eastAsia="ko-KR"/>
        </w:rPr>
      </w:pPr>
      <w:ins w:id="1595"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6"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7" w:author="RAN2#121bis-e" w:date="2023-04-01T10:59:00Z"/>
          <w:rFonts w:ascii="Courier New" w:hAnsi="Courier New"/>
          <w:noProof/>
          <w:sz w:val="16"/>
          <w:lang w:eastAsia="ko-KR"/>
        </w:rPr>
      </w:pPr>
      <w:ins w:id="1598"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99" w:author="RAN2#122" w:date="2023-06-09T10:20:00Z">
        <w:r>
          <w:rPr>
            <w:rFonts w:ascii="Courier New" w:hAnsi="Courier New"/>
            <w:noProof/>
            <w:sz w:val="16"/>
            <w:lang w:eastAsia="ko-KR"/>
          </w:rPr>
          <w:t>v18xy</w:t>
        </w:r>
      </w:ins>
      <w:ins w:id="1600"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1" w:author="RAN2#121bis-e" w:date="2023-04-01T13:17:00Z"/>
          <w:rFonts w:ascii="Courier New" w:hAnsi="Courier New"/>
          <w:noProof/>
          <w:sz w:val="16"/>
          <w:lang w:eastAsia="ko-KR"/>
        </w:rPr>
      </w:pPr>
      <w:ins w:id="1602" w:author="RAN2#121bis-e" w:date="2023-04-01T10:59:00Z">
        <w:r w:rsidRPr="002921B1">
          <w:rPr>
            <w:rFonts w:ascii="Courier New" w:hAnsi="Courier New"/>
            <w:noProof/>
            <w:sz w:val="16"/>
            <w:lang w:eastAsia="ko-KR"/>
          </w:rPr>
          <w:tab/>
          <w:t>gnss-</w:t>
        </w:r>
      </w:ins>
      <w:ins w:id="1603" w:author="RAN2#122" w:date="2023-06-27T17:05:00Z">
        <w:r w:rsidRPr="00F37D5D">
          <w:rPr>
            <w:rFonts w:ascii="Courier New" w:hAnsi="Courier New"/>
            <w:noProof/>
            <w:sz w:val="16"/>
            <w:lang w:eastAsia="ko-KR"/>
          </w:rPr>
          <w:t>PositionFix</w:t>
        </w:r>
      </w:ins>
      <w:ins w:id="1604"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05" w:author="RAN2#122" w:date="2023-06-27T17:06:00Z">
        <w:r w:rsidRPr="00F37D5D">
          <w:rPr>
            <w:rFonts w:ascii="Courier New" w:hAnsi="Courier New"/>
            <w:noProof/>
            <w:sz w:val="16"/>
            <w:lang w:eastAsia="ko-KR"/>
          </w:rPr>
          <w:t>PositionFix</w:t>
        </w:r>
      </w:ins>
      <w:ins w:id="1606"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07"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08" w:name="_Toc20487216"/>
      <w:bookmarkStart w:id="1609" w:name="_Toc29342511"/>
      <w:bookmarkStart w:id="1610" w:name="_Toc29343650"/>
      <w:bookmarkStart w:id="1611" w:name="_Toc36566911"/>
      <w:bookmarkStart w:id="1612" w:name="_Toc36810347"/>
      <w:bookmarkStart w:id="1613" w:name="_Toc36846711"/>
      <w:bookmarkStart w:id="1614" w:name="_Toc36939364"/>
      <w:bookmarkStart w:id="1615" w:name="_Toc37082344"/>
      <w:bookmarkStart w:id="1616" w:name="_Toc46480975"/>
      <w:bookmarkStart w:id="1617" w:name="_Toc46482209"/>
      <w:bookmarkStart w:id="1618" w:name="_Toc46483443"/>
      <w:bookmarkStart w:id="1619"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08"/>
      <w:bookmarkEnd w:id="1609"/>
      <w:bookmarkEnd w:id="1610"/>
      <w:bookmarkEnd w:id="1611"/>
      <w:bookmarkEnd w:id="1612"/>
      <w:bookmarkEnd w:id="1613"/>
      <w:bookmarkEnd w:id="1614"/>
      <w:bookmarkEnd w:id="1615"/>
      <w:bookmarkEnd w:id="1616"/>
      <w:bookmarkEnd w:id="1617"/>
      <w:bookmarkEnd w:id="1618"/>
      <w:bookmarkEnd w:id="1619"/>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20" w:name="_Toc20487217"/>
      <w:bookmarkStart w:id="1621" w:name="_Toc29342512"/>
      <w:bookmarkStart w:id="1622" w:name="_Toc29343651"/>
      <w:bookmarkStart w:id="1623" w:name="_Toc36566912"/>
      <w:bookmarkStart w:id="1624" w:name="_Toc36810348"/>
      <w:bookmarkStart w:id="1625" w:name="_Toc36846712"/>
      <w:bookmarkStart w:id="1626" w:name="_Toc36939365"/>
      <w:bookmarkStart w:id="1627" w:name="_Toc37082345"/>
      <w:bookmarkStart w:id="1628" w:name="_Toc46480976"/>
      <w:bookmarkStart w:id="1629" w:name="_Toc46482210"/>
      <w:bookmarkStart w:id="1630" w:name="_Toc46483444"/>
      <w:bookmarkStart w:id="1631"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20"/>
      <w:bookmarkEnd w:id="1621"/>
      <w:bookmarkEnd w:id="1622"/>
      <w:bookmarkEnd w:id="1623"/>
      <w:bookmarkEnd w:id="1624"/>
      <w:bookmarkEnd w:id="1625"/>
      <w:bookmarkEnd w:id="1626"/>
      <w:bookmarkEnd w:id="1627"/>
      <w:bookmarkEnd w:id="1628"/>
      <w:bookmarkEnd w:id="1629"/>
      <w:bookmarkEnd w:id="1630"/>
      <w:bookmarkEnd w:id="1631"/>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32" w:name="_Toc20487218"/>
      <w:bookmarkStart w:id="1633" w:name="_Toc29342513"/>
      <w:bookmarkStart w:id="1634" w:name="_Toc29343652"/>
      <w:bookmarkStart w:id="1635" w:name="_Toc36566913"/>
      <w:bookmarkStart w:id="1636" w:name="_Toc36810349"/>
      <w:bookmarkStart w:id="1637" w:name="_Toc36846713"/>
      <w:bookmarkStart w:id="1638" w:name="_Toc36939366"/>
      <w:bookmarkStart w:id="1639" w:name="_Toc37082346"/>
      <w:bookmarkStart w:id="1640" w:name="_Toc46480977"/>
      <w:bookmarkStart w:id="1641" w:name="_Toc46482211"/>
      <w:bookmarkStart w:id="1642" w:name="_Toc46483445"/>
      <w:bookmarkStart w:id="1643"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32"/>
      <w:bookmarkEnd w:id="1633"/>
      <w:bookmarkEnd w:id="1634"/>
      <w:bookmarkEnd w:id="1635"/>
      <w:bookmarkEnd w:id="1636"/>
      <w:bookmarkEnd w:id="1637"/>
      <w:bookmarkEnd w:id="1638"/>
      <w:bookmarkEnd w:id="1639"/>
      <w:bookmarkEnd w:id="1640"/>
      <w:bookmarkEnd w:id="1641"/>
      <w:bookmarkEnd w:id="1642"/>
      <w:bookmarkEnd w:id="1643"/>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4"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45"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6" w:author="RAN2#121bis-e" w:date="2023-04-01T10:56:00Z"/>
          <w:rFonts w:ascii="Courier New" w:hAnsi="Courier New"/>
          <w:noProof/>
          <w:sz w:val="16"/>
          <w:lang w:eastAsia="ko-KR"/>
        </w:rPr>
      </w:pPr>
      <w:ins w:id="1647"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8"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9" w:author="RAN2#121bis-e" w:date="2023-04-01T10:56:00Z"/>
          <w:rFonts w:ascii="Courier New" w:hAnsi="Courier New"/>
          <w:noProof/>
          <w:sz w:val="16"/>
          <w:lang w:eastAsia="ko-KR"/>
        </w:rPr>
      </w:pPr>
      <w:ins w:id="1650" w:author="RAN2#121bis-e" w:date="2023-04-01T10:56:00Z">
        <w:r w:rsidRPr="002921B1">
          <w:rPr>
            <w:rFonts w:ascii="Courier New" w:hAnsi="Courier New"/>
            <w:noProof/>
            <w:sz w:val="16"/>
            <w:lang w:eastAsia="ko-KR"/>
          </w:rPr>
          <w:t>RRCConnectionSetupComplete-</w:t>
        </w:r>
      </w:ins>
      <w:ins w:id="1651" w:author="RAN2#122" w:date="2023-06-09T10:22:00Z">
        <w:r>
          <w:rPr>
            <w:rFonts w:ascii="Courier New" w:hAnsi="Courier New"/>
            <w:noProof/>
            <w:sz w:val="16"/>
            <w:lang w:eastAsia="ko-KR"/>
          </w:rPr>
          <w:t>v18xy</w:t>
        </w:r>
      </w:ins>
      <w:ins w:id="1652"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3" w:author="RAN2#121bis-e" w:date="2023-04-01T13:17:00Z"/>
          <w:rFonts w:ascii="Courier New" w:hAnsi="Courier New"/>
          <w:noProof/>
          <w:sz w:val="16"/>
          <w:lang w:eastAsia="ko-KR"/>
        </w:rPr>
      </w:pPr>
      <w:ins w:id="1654" w:author="RAN2#121bis-e" w:date="2023-04-01T10:56:00Z">
        <w:r w:rsidRPr="002921B1">
          <w:rPr>
            <w:rFonts w:ascii="Courier New" w:hAnsi="Courier New"/>
            <w:noProof/>
            <w:sz w:val="16"/>
            <w:lang w:eastAsia="ko-KR"/>
          </w:rPr>
          <w:tab/>
          <w:t>gnss-</w:t>
        </w:r>
      </w:ins>
      <w:ins w:id="1655" w:author="RAN2#122" w:date="2023-06-27T17:06:00Z">
        <w:r w:rsidRPr="00F37D5D">
          <w:rPr>
            <w:rFonts w:ascii="Courier New" w:hAnsi="Courier New"/>
            <w:noProof/>
            <w:sz w:val="16"/>
            <w:lang w:eastAsia="ko-KR"/>
          </w:rPr>
          <w:t>PositionFix</w:t>
        </w:r>
      </w:ins>
      <w:ins w:id="1656" w:author="RAN2#121bis-e" w:date="2023-04-01T10:57:00Z">
        <w:r>
          <w:rPr>
            <w:rFonts w:ascii="Courier New" w:hAnsi="Courier New"/>
            <w:noProof/>
            <w:sz w:val="16"/>
            <w:lang w:eastAsia="ko-KR"/>
          </w:rPr>
          <w:t>Duration</w:t>
        </w:r>
      </w:ins>
      <w:ins w:id="1657" w:author="RAN2#121bis-e" w:date="2023-04-01T10:56:00Z">
        <w:r w:rsidRPr="002921B1">
          <w:rPr>
            <w:rFonts w:ascii="Courier New" w:hAnsi="Courier New"/>
            <w:noProof/>
            <w:sz w:val="16"/>
            <w:lang w:eastAsia="ko-KR"/>
          </w:rPr>
          <w:t>-r1</w:t>
        </w:r>
      </w:ins>
      <w:ins w:id="1658" w:author="RAN2#121bis-e" w:date="2023-04-01T10:57:00Z">
        <w:r>
          <w:rPr>
            <w:rFonts w:ascii="Courier New" w:hAnsi="Courier New"/>
            <w:noProof/>
            <w:sz w:val="16"/>
            <w:lang w:eastAsia="ko-KR"/>
          </w:rPr>
          <w:t>8</w:t>
        </w:r>
      </w:ins>
      <w:ins w:id="1659"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60" w:author="RAN2#122" w:date="2023-06-27T17:07:00Z">
        <w:r w:rsidRPr="00F37D5D">
          <w:rPr>
            <w:rFonts w:ascii="Courier New" w:hAnsi="Courier New"/>
            <w:noProof/>
            <w:sz w:val="16"/>
            <w:lang w:eastAsia="ko-KR"/>
          </w:rPr>
          <w:t>PositionFix</w:t>
        </w:r>
      </w:ins>
      <w:ins w:id="1661" w:author="RAN2#121bis-e" w:date="2023-04-01T10:57:00Z">
        <w:r>
          <w:rPr>
            <w:rFonts w:ascii="Courier New" w:hAnsi="Courier New"/>
            <w:noProof/>
            <w:sz w:val="16"/>
            <w:lang w:eastAsia="ko-KR"/>
          </w:rPr>
          <w:t>Duration</w:t>
        </w:r>
      </w:ins>
      <w:ins w:id="1662" w:author="RAN2#121bis-e" w:date="2023-04-01T10:56:00Z">
        <w:r w:rsidRPr="002921B1">
          <w:rPr>
            <w:rFonts w:ascii="Courier New" w:hAnsi="Courier New"/>
            <w:noProof/>
            <w:sz w:val="16"/>
            <w:lang w:eastAsia="ko-KR"/>
          </w:rPr>
          <w:t>-r1</w:t>
        </w:r>
      </w:ins>
      <w:ins w:id="1663" w:author="RAN2#121bis-e" w:date="2023-04-01T10:57:00Z">
        <w:r>
          <w:rPr>
            <w:rFonts w:ascii="Courier New" w:hAnsi="Courier New"/>
            <w:noProof/>
            <w:sz w:val="16"/>
            <w:lang w:eastAsia="ko-KR"/>
          </w:rPr>
          <w:t>8</w:t>
        </w:r>
        <w:r>
          <w:rPr>
            <w:rFonts w:ascii="Courier New" w:hAnsi="Courier New"/>
            <w:noProof/>
            <w:sz w:val="16"/>
            <w:lang w:eastAsia="ko-KR"/>
          </w:rPr>
          <w:tab/>
        </w:r>
      </w:ins>
      <w:ins w:id="1664"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65"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66"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67" w:name="_Toc20487219"/>
      <w:bookmarkStart w:id="1668" w:name="_Toc29342514"/>
      <w:bookmarkStart w:id="1669" w:name="_Toc29343653"/>
      <w:bookmarkStart w:id="1670" w:name="_Toc36566914"/>
      <w:bookmarkStart w:id="1671" w:name="_Toc36810350"/>
      <w:bookmarkStart w:id="1672" w:name="_Toc36846714"/>
      <w:bookmarkStart w:id="1673" w:name="_Toc36939367"/>
      <w:bookmarkStart w:id="1674" w:name="_Toc37082347"/>
      <w:bookmarkStart w:id="1675" w:name="_Toc46480978"/>
      <w:bookmarkStart w:id="1676" w:name="_Toc46482212"/>
      <w:bookmarkStart w:id="1677" w:name="_Toc46483446"/>
      <w:bookmarkStart w:id="1678"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67"/>
      <w:bookmarkEnd w:id="1668"/>
      <w:bookmarkEnd w:id="1669"/>
      <w:bookmarkEnd w:id="1670"/>
      <w:bookmarkEnd w:id="1671"/>
      <w:bookmarkEnd w:id="1672"/>
      <w:bookmarkEnd w:id="1673"/>
      <w:bookmarkEnd w:id="1674"/>
      <w:bookmarkEnd w:id="1675"/>
      <w:bookmarkEnd w:id="1676"/>
      <w:bookmarkEnd w:id="1677"/>
      <w:bookmarkEnd w:id="1678"/>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79" w:name="_Toc20487220"/>
      <w:bookmarkStart w:id="1680" w:name="_Toc29342515"/>
      <w:bookmarkStart w:id="1681" w:name="_Toc29343654"/>
      <w:bookmarkStart w:id="1682" w:name="_Toc36566915"/>
      <w:bookmarkStart w:id="1683" w:name="_Toc36810351"/>
      <w:bookmarkStart w:id="1684" w:name="_Toc36846715"/>
      <w:bookmarkStart w:id="1685" w:name="_Toc36939368"/>
      <w:bookmarkStart w:id="1686" w:name="_Toc37082348"/>
      <w:bookmarkStart w:id="1687" w:name="_Toc46480979"/>
      <w:bookmarkStart w:id="1688" w:name="_Toc46482213"/>
      <w:bookmarkStart w:id="1689" w:name="_Toc46483447"/>
      <w:bookmarkStart w:id="1690"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79"/>
      <w:bookmarkEnd w:id="1680"/>
      <w:bookmarkEnd w:id="1681"/>
      <w:bookmarkEnd w:id="1682"/>
      <w:bookmarkEnd w:id="1683"/>
      <w:bookmarkEnd w:id="1684"/>
      <w:bookmarkEnd w:id="1685"/>
      <w:bookmarkEnd w:id="1686"/>
      <w:bookmarkEnd w:id="1687"/>
      <w:bookmarkEnd w:id="1688"/>
      <w:bookmarkEnd w:id="1689"/>
      <w:bookmarkEnd w:id="1690"/>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91"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92" w:name="_Hlk21360228"/>
      <w:r w:rsidRPr="007B058E">
        <w:rPr>
          <w:rFonts w:ascii="Courier New" w:hAnsi="Courier New"/>
          <w:noProof/>
          <w:sz w:val="16"/>
        </w:rPr>
        <w:t>establishmentCause-r16</w:t>
      </w:r>
      <w:bookmarkEnd w:id="169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91"/>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93"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93"/>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94" w:name="_Toc20487221"/>
      <w:bookmarkStart w:id="1695" w:name="_Toc29342516"/>
      <w:bookmarkStart w:id="1696" w:name="_Toc29343655"/>
      <w:bookmarkStart w:id="1697" w:name="_Toc36566916"/>
      <w:bookmarkStart w:id="1698" w:name="_Toc36810352"/>
      <w:bookmarkStart w:id="1699" w:name="_Toc36846716"/>
      <w:bookmarkStart w:id="1700" w:name="_Toc36939369"/>
      <w:bookmarkStart w:id="1701" w:name="_Toc37082349"/>
      <w:bookmarkStart w:id="1702" w:name="_Toc46480980"/>
      <w:bookmarkStart w:id="1703" w:name="_Toc46482214"/>
      <w:bookmarkStart w:id="1704" w:name="_Toc46483448"/>
      <w:bookmarkStart w:id="1705"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94"/>
      <w:bookmarkEnd w:id="1695"/>
      <w:bookmarkEnd w:id="1696"/>
      <w:bookmarkEnd w:id="1697"/>
      <w:bookmarkEnd w:id="1698"/>
      <w:bookmarkEnd w:id="1699"/>
      <w:bookmarkEnd w:id="1700"/>
      <w:bookmarkEnd w:id="1701"/>
      <w:bookmarkEnd w:id="1702"/>
      <w:bookmarkEnd w:id="1703"/>
      <w:bookmarkEnd w:id="1704"/>
      <w:bookmarkEnd w:id="1705"/>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06" w:name="_Toc20487222"/>
      <w:bookmarkStart w:id="1707" w:name="_Toc29342517"/>
      <w:bookmarkStart w:id="1708" w:name="_Toc29343656"/>
      <w:bookmarkStart w:id="1709" w:name="_Toc36566917"/>
      <w:bookmarkStart w:id="1710" w:name="_Toc36810353"/>
      <w:bookmarkStart w:id="1711" w:name="_Toc36846717"/>
      <w:bookmarkStart w:id="1712" w:name="_Toc36939370"/>
      <w:bookmarkStart w:id="1713" w:name="_Toc37082350"/>
      <w:bookmarkStart w:id="1714" w:name="_Toc46480981"/>
      <w:bookmarkStart w:id="1715" w:name="_Toc46482215"/>
      <w:bookmarkStart w:id="1716" w:name="_Toc46483449"/>
      <w:bookmarkStart w:id="1717"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06"/>
      <w:bookmarkEnd w:id="1707"/>
      <w:bookmarkEnd w:id="1708"/>
      <w:bookmarkEnd w:id="1709"/>
      <w:bookmarkEnd w:id="1710"/>
      <w:bookmarkEnd w:id="1711"/>
      <w:bookmarkEnd w:id="1712"/>
      <w:bookmarkEnd w:id="1713"/>
      <w:bookmarkEnd w:id="1714"/>
      <w:bookmarkEnd w:id="1715"/>
      <w:bookmarkEnd w:id="1716"/>
      <w:bookmarkEnd w:id="1717"/>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18" w:name="_Toc20487223"/>
      <w:bookmarkStart w:id="1719" w:name="_Toc29342518"/>
      <w:bookmarkStart w:id="1720" w:name="_Toc29343657"/>
      <w:bookmarkStart w:id="1721" w:name="_Toc36566918"/>
      <w:bookmarkStart w:id="1722" w:name="_Toc36810354"/>
      <w:bookmarkStart w:id="1723" w:name="_Toc36846718"/>
      <w:bookmarkStart w:id="1724" w:name="_Toc36939371"/>
      <w:bookmarkStart w:id="1725" w:name="_Toc37082351"/>
      <w:bookmarkStart w:id="1726" w:name="_Toc46480982"/>
      <w:bookmarkStart w:id="1727" w:name="_Toc46482216"/>
      <w:bookmarkStart w:id="1728" w:name="_Toc46483450"/>
      <w:bookmarkStart w:id="1729"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18"/>
      <w:bookmarkEnd w:id="1719"/>
      <w:bookmarkEnd w:id="1720"/>
      <w:bookmarkEnd w:id="1721"/>
      <w:bookmarkEnd w:id="1722"/>
      <w:bookmarkEnd w:id="1723"/>
      <w:bookmarkEnd w:id="1724"/>
      <w:bookmarkEnd w:id="1725"/>
      <w:bookmarkEnd w:id="1726"/>
      <w:bookmarkEnd w:id="1727"/>
      <w:bookmarkEnd w:id="1728"/>
      <w:bookmarkEnd w:id="1729"/>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156" type="#_x0000_t75" alt="" style="width:13.75pt;height:13.75pt;mso-width-percent:0;mso-height-percent:0;mso-width-percent:0;mso-height-percent:0" o:ole="">
                  <v:imagedata r:id="rId88" o:title=""/>
                </v:shape>
                <o:OLEObject Type="Embed" ProgID="Equation.3" ShapeID="_x0000_i1156" DrawAspect="Content" ObjectID="_1759669398"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30" w:name="_Toc20487224"/>
      <w:bookmarkStart w:id="1731" w:name="_Toc29342519"/>
      <w:bookmarkStart w:id="1732" w:name="_Toc29343658"/>
      <w:bookmarkStart w:id="1733" w:name="_Toc36566919"/>
      <w:bookmarkStart w:id="1734" w:name="_Toc36810355"/>
      <w:bookmarkStart w:id="1735" w:name="_Toc36846719"/>
      <w:bookmarkStart w:id="1736" w:name="_Toc36939372"/>
      <w:bookmarkStart w:id="1737" w:name="_Toc37082352"/>
      <w:bookmarkStart w:id="1738" w:name="_Toc46480983"/>
      <w:bookmarkStart w:id="1739" w:name="_Toc46482217"/>
      <w:bookmarkStart w:id="1740" w:name="_Toc46483451"/>
      <w:bookmarkStart w:id="1741"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30"/>
      <w:bookmarkEnd w:id="1731"/>
      <w:bookmarkEnd w:id="1732"/>
      <w:bookmarkEnd w:id="1733"/>
      <w:bookmarkEnd w:id="1734"/>
      <w:bookmarkEnd w:id="1735"/>
      <w:bookmarkEnd w:id="1736"/>
      <w:bookmarkEnd w:id="1737"/>
      <w:bookmarkEnd w:id="1738"/>
      <w:bookmarkEnd w:id="1739"/>
      <w:bookmarkEnd w:id="1740"/>
      <w:bookmarkEnd w:id="1741"/>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155" type="#_x0000_t75" alt="" style="width:13.75pt;height:13.75pt;mso-width-percent:0;mso-height-percent:0;mso-width-percent:0;mso-height-percent:0" o:ole="">
                  <v:imagedata r:id="rId88" o:title=""/>
                </v:shape>
                <o:OLEObject Type="Embed" ProgID="Equation.3" ShapeID="_x0000_i1155" DrawAspect="Content" ObjectID="_1759669399"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42" w:name="_Toc20487225"/>
      <w:bookmarkStart w:id="1743" w:name="_Toc29342520"/>
      <w:bookmarkStart w:id="1744" w:name="_Toc29343659"/>
      <w:bookmarkStart w:id="1745" w:name="_Toc36566920"/>
      <w:bookmarkStart w:id="1746" w:name="_Toc36810356"/>
      <w:bookmarkStart w:id="1747" w:name="_Toc36846720"/>
      <w:bookmarkStart w:id="1748" w:name="_Toc36939373"/>
      <w:bookmarkStart w:id="1749" w:name="_Toc37082353"/>
      <w:bookmarkStart w:id="1750" w:name="_Toc46480984"/>
      <w:bookmarkStart w:id="1751" w:name="_Toc46482218"/>
      <w:bookmarkStart w:id="1752" w:name="_Toc46483452"/>
      <w:bookmarkStart w:id="1753"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42"/>
      <w:bookmarkEnd w:id="1743"/>
      <w:bookmarkEnd w:id="1744"/>
      <w:bookmarkEnd w:id="1745"/>
      <w:bookmarkEnd w:id="1746"/>
      <w:bookmarkEnd w:id="1747"/>
      <w:bookmarkEnd w:id="1748"/>
      <w:bookmarkEnd w:id="1749"/>
      <w:bookmarkEnd w:id="1750"/>
      <w:bookmarkEnd w:id="1751"/>
      <w:bookmarkEnd w:id="1752"/>
      <w:bookmarkEnd w:id="1753"/>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54" w:name="_Toc20487226"/>
      <w:bookmarkStart w:id="1755" w:name="_Toc29342521"/>
      <w:bookmarkStart w:id="1756" w:name="_Toc29343660"/>
      <w:bookmarkStart w:id="1757" w:name="_Toc36566921"/>
      <w:bookmarkStart w:id="1758" w:name="_Toc36810357"/>
      <w:bookmarkStart w:id="1759" w:name="_Toc36846721"/>
      <w:bookmarkStart w:id="1760" w:name="_Toc36939374"/>
      <w:bookmarkStart w:id="1761" w:name="_Toc37082354"/>
      <w:bookmarkStart w:id="1762" w:name="_Toc46480985"/>
      <w:bookmarkStart w:id="1763" w:name="_Toc46482219"/>
      <w:bookmarkStart w:id="1764" w:name="_Toc46483453"/>
      <w:bookmarkStart w:id="1765"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54"/>
      <w:bookmarkEnd w:id="1755"/>
      <w:bookmarkEnd w:id="1756"/>
      <w:bookmarkEnd w:id="1757"/>
      <w:bookmarkEnd w:id="1758"/>
      <w:bookmarkEnd w:id="1759"/>
      <w:bookmarkEnd w:id="1760"/>
      <w:bookmarkEnd w:id="1761"/>
      <w:bookmarkEnd w:id="1762"/>
      <w:bookmarkEnd w:id="1763"/>
      <w:bookmarkEnd w:id="1764"/>
      <w:bookmarkEnd w:id="1765"/>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66" w:name="_Toc20487227"/>
      <w:bookmarkStart w:id="1767" w:name="_Toc29342522"/>
      <w:bookmarkStart w:id="1768" w:name="_Toc29343661"/>
      <w:bookmarkStart w:id="1769" w:name="_Toc36566922"/>
      <w:bookmarkStart w:id="1770" w:name="_Toc36810358"/>
      <w:bookmarkStart w:id="1771" w:name="_Toc36846722"/>
      <w:bookmarkStart w:id="1772" w:name="_Toc36939375"/>
      <w:bookmarkStart w:id="1773" w:name="_Toc37082355"/>
      <w:bookmarkStart w:id="1774" w:name="_Toc46480986"/>
      <w:bookmarkStart w:id="1775" w:name="_Toc46482220"/>
      <w:bookmarkStart w:id="1776" w:name="_Toc46483454"/>
      <w:bookmarkStart w:id="1777"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66"/>
      <w:bookmarkEnd w:id="1767"/>
      <w:bookmarkEnd w:id="1768"/>
      <w:bookmarkEnd w:id="1769"/>
      <w:bookmarkEnd w:id="1770"/>
      <w:bookmarkEnd w:id="1771"/>
      <w:bookmarkEnd w:id="1772"/>
      <w:bookmarkEnd w:id="1773"/>
      <w:bookmarkEnd w:id="1774"/>
      <w:bookmarkEnd w:id="1775"/>
      <w:bookmarkEnd w:id="1776"/>
      <w:bookmarkEnd w:id="1777"/>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78" w:name="_Toc20487228"/>
      <w:bookmarkStart w:id="1779" w:name="_Toc29342523"/>
      <w:bookmarkStart w:id="1780" w:name="_Toc29343662"/>
      <w:bookmarkStart w:id="1781" w:name="_Toc36566923"/>
      <w:bookmarkStart w:id="1782" w:name="_Toc36810359"/>
      <w:bookmarkStart w:id="1783" w:name="_Toc36846723"/>
      <w:bookmarkStart w:id="1784" w:name="_Toc36939376"/>
      <w:bookmarkStart w:id="1785" w:name="_Toc37082356"/>
      <w:bookmarkStart w:id="1786" w:name="_Toc46480987"/>
      <w:bookmarkStart w:id="1787" w:name="_Toc46482221"/>
      <w:bookmarkStart w:id="1788" w:name="_Toc46483455"/>
      <w:bookmarkStart w:id="1789"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78"/>
      <w:bookmarkEnd w:id="1779"/>
      <w:bookmarkEnd w:id="1780"/>
      <w:bookmarkEnd w:id="1781"/>
      <w:bookmarkEnd w:id="1782"/>
      <w:bookmarkEnd w:id="1783"/>
      <w:bookmarkEnd w:id="1784"/>
      <w:bookmarkEnd w:id="1785"/>
      <w:bookmarkEnd w:id="1786"/>
      <w:bookmarkEnd w:id="1787"/>
      <w:bookmarkEnd w:id="1788"/>
      <w:bookmarkEnd w:id="1789"/>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90" w:name="_Toc20487229"/>
      <w:bookmarkStart w:id="1791" w:name="_Toc29342524"/>
      <w:bookmarkStart w:id="1792" w:name="_Toc29343663"/>
      <w:bookmarkStart w:id="1793" w:name="_Toc36566924"/>
      <w:bookmarkStart w:id="1794" w:name="_Toc36810361"/>
      <w:bookmarkStart w:id="1795" w:name="_Toc36846725"/>
      <w:bookmarkStart w:id="1796" w:name="_Toc36939378"/>
      <w:bookmarkStart w:id="1797" w:name="_Toc37082358"/>
      <w:bookmarkStart w:id="1798" w:name="_Toc46480988"/>
      <w:bookmarkStart w:id="1799" w:name="_Toc46482222"/>
      <w:bookmarkStart w:id="1800" w:name="_Toc46483456"/>
      <w:bookmarkStart w:id="1801"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90"/>
      <w:bookmarkEnd w:id="1791"/>
      <w:bookmarkEnd w:id="1792"/>
      <w:bookmarkEnd w:id="1793"/>
      <w:bookmarkEnd w:id="1794"/>
      <w:bookmarkEnd w:id="1795"/>
      <w:bookmarkEnd w:id="1796"/>
      <w:bookmarkEnd w:id="1797"/>
      <w:bookmarkEnd w:id="1798"/>
      <w:bookmarkEnd w:id="1799"/>
      <w:bookmarkEnd w:id="1800"/>
      <w:bookmarkEnd w:id="1801"/>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2"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03"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04"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05" w:name="_Toc20487230"/>
      <w:bookmarkStart w:id="1806" w:name="_Toc29342525"/>
      <w:bookmarkStart w:id="1807" w:name="_Toc29343664"/>
      <w:bookmarkStart w:id="1808" w:name="_Toc36566925"/>
      <w:bookmarkStart w:id="1809" w:name="_Toc36810362"/>
      <w:bookmarkStart w:id="1810" w:name="_Toc36846726"/>
      <w:bookmarkStart w:id="1811" w:name="_Toc36939379"/>
      <w:bookmarkStart w:id="1812" w:name="_Toc37082359"/>
      <w:bookmarkStart w:id="1813" w:name="_Toc46480989"/>
      <w:bookmarkStart w:id="1814" w:name="_Toc46482223"/>
      <w:bookmarkStart w:id="1815" w:name="_Toc46483457"/>
      <w:bookmarkStart w:id="1816"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805"/>
      <w:bookmarkEnd w:id="1806"/>
      <w:bookmarkEnd w:id="1807"/>
      <w:bookmarkEnd w:id="1808"/>
      <w:bookmarkEnd w:id="1809"/>
      <w:bookmarkEnd w:id="1810"/>
      <w:bookmarkEnd w:id="1811"/>
      <w:bookmarkEnd w:id="1812"/>
      <w:bookmarkEnd w:id="1813"/>
      <w:bookmarkEnd w:id="1814"/>
      <w:bookmarkEnd w:id="1815"/>
      <w:bookmarkEnd w:id="1816"/>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17" w:name="_Hlk20476184"/>
      <w:r w:rsidRPr="007B058E">
        <w:rPr>
          <w:rFonts w:ascii="Courier New" w:eastAsia="Batang" w:hAnsi="Courier New"/>
          <w:noProof/>
          <w:sz w:val="16"/>
        </w:rPr>
        <w:t>transmissionInControlChRegion-r16</w:t>
      </w:r>
      <w:bookmarkEnd w:id="1817"/>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18" w:name="OLE_LINK11"/>
            <w:r w:rsidRPr="007B058E">
              <w:rPr>
                <w:rFonts w:ascii="Arial" w:hAnsi="Arial"/>
                <w:sz w:val="18"/>
                <w:lang w:eastAsia="en-GB"/>
              </w:rPr>
              <w:t>As defined in TS 36.304 [4]</w:t>
            </w:r>
            <w:bookmarkEnd w:id="1818"/>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19" w:name="_Hlk524373643"/>
            <w:r w:rsidRPr="007B058E">
              <w:rPr>
                <w:rFonts w:ascii="Arial" w:hAnsi="Arial"/>
                <w:b/>
                <w:i/>
                <w:sz w:val="18"/>
              </w:rPr>
              <w:t>crs-IntfMitigConfig</w:t>
            </w:r>
          </w:p>
          <w:bookmarkEnd w:id="1819"/>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20" w:name="_Toc20487231"/>
      <w:bookmarkStart w:id="1821" w:name="_Toc29342526"/>
      <w:bookmarkStart w:id="1822" w:name="_Toc29343665"/>
      <w:bookmarkStart w:id="1823" w:name="_Toc36566926"/>
      <w:bookmarkStart w:id="1824" w:name="_Toc36810363"/>
      <w:bookmarkStart w:id="1825" w:name="_Toc36846727"/>
      <w:bookmarkStart w:id="1826" w:name="_Toc36939380"/>
      <w:bookmarkStart w:id="1827" w:name="_Toc37082360"/>
      <w:bookmarkStart w:id="1828" w:name="_Toc46480990"/>
      <w:bookmarkStart w:id="1829" w:name="_Toc46482224"/>
      <w:bookmarkStart w:id="1830" w:name="_Toc46483458"/>
      <w:bookmarkStart w:id="1831"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20"/>
      <w:bookmarkEnd w:id="1821"/>
      <w:bookmarkEnd w:id="1822"/>
      <w:bookmarkEnd w:id="1823"/>
      <w:bookmarkEnd w:id="1824"/>
      <w:bookmarkEnd w:id="1825"/>
      <w:bookmarkEnd w:id="1826"/>
      <w:bookmarkEnd w:id="1827"/>
      <w:bookmarkEnd w:id="1828"/>
      <w:bookmarkEnd w:id="1829"/>
      <w:bookmarkEnd w:id="1830"/>
      <w:bookmarkEnd w:id="1831"/>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32" w:name="_Toc20487232"/>
      <w:bookmarkStart w:id="1833" w:name="_Toc29342527"/>
      <w:bookmarkStart w:id="1834" w:name="_Toc29343666"/>
      <w:bookmarkStart w:id="1835" w:name="_Toc36566927"/>
      <w:bookmarkStart w:id="1836" w:name="_Toc36810364"/>
      <w:bookmarkStart w:id="1837" w:name="_Toc36846728"/>
      <w:bookmarkStart w:id="1838" w:name="_Toc36939381"/>
      <w:bookmarkStart w:id="1839" w:name="_Toc37082361"/>
      <w:bookmarkStart w:id="1840" w:name="_Toc46480991"/>
      <w:bookmarkStart w:id="1841" w:name="_Toc46482225"/>
      <w:bookmarkStart w:id="1842" w:name="_Toc46483459"/>
      <w:bookmarkStart w:id="1843"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32"/>
      <w:bookmarkEnd w:id="1833"/>
      <w:bookmarkEnd w:id="1834"/>
      <w:bookmarkEnd w:id="1835"/>
      <w:bookmarkEnd w:id="1836"/>
      <w:bookmarkEnd w:id="1837"/>
      <w:bookmarkEnd w:id="1838"/>
      <w:bookmarkEnd w:id="1839"/>
      <w:bookmarkEnd w:id="1840"/>
      <w:bookmarkEnd w:id="1841"/>
      <w:bookmarkEnd w:id="1842"/>
      <w:bookmarkEnd w:id="1843"/>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44" w:name="_Toc20487233"/>
      <w:bookmarkStart w:id="1845" w:name="_Toc29342528"/>
      <w:bookmarkStart w:id="1846" w:name="_Toc29343667"/>
      <w:bookmarkStart w:id="1847" w:name="_Toc36566928"/>
      <w:bookmarkStart w:id="1848" w:name="_Toc36810366"/>
      <w:bookmarkStart w:id="1849" w:name="_Toc36846730"/>
      <w:bookmarkStart w:id="1850" w:name="_Toc36939383"/>
      <w:bookmarkStart w:id="1851" w:name="_Toc37082363"/>
      <w:bookmarkStart w:id="1852" w:name="_Toc46480992"/>
      <w:bookmarkStart w:id="1853" w:name="_Toc46482226"/>
      <w:bookmarkStart w:id="1854" w:name="_Toc46483460"/>
      <w:bookmarkStart w:id="1855"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44"/>
      <w:bookmarkEnd w:id="1845"/>
      <w:bookmarkEnd w:id="1846"/>
      <w:bookmarkEnd w:id="1847"/>
      <w:bookmarkEnd w:id="1848"/>
      <w:bookmarkEnd w:id="1849"/>
      <w:bookmarkEnd w:id="1850"/>
      <w:bookmarkEnd w:id="1851"/>
      <w:bookmarkEnd w:id="1852"/>
      <w:bookmarkEnd w:id="1853"/>
      <w:bookmarkEnd w:id="1854"/>
      <w:bookmarkEnd w:id="1855"/>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56" w:name="_Hlk377278"/>
            <w:r w:rsidRPr="007B058E">
              <w:rPr>
                <w:rFonts w:ascii="Arial" w:hAnsi="Arial"/>
                <w:b/>
                <w:bCs/>
                <w:i/>
                <w:noProof/>
                <w:sz w:val="18"/>
                <w:lang w:eastAsia="en-GB"/>
              </w:rPr>
              <w:t>requestedCapabilityNR</w:t>
            </w:r>
            <w:bookmarkEnd w:id="1856"/>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57" w:name="_Toc20487234"/>
      <w:bookmarkStart w:id="1858" w:name="_Toc29342529"/>
      <w:bookmarkStart w:id="1859" w:name="_Toc29343668"/>
      <w:bookmarkStart w:id="1860" w:name="_Toc36566929"/>
      <w:bookmarkStart w:id="1861" w:name="_Toc36810367"/>
      <w:bookmarkStart w:id="1862" w:name="_Toc36846731"/>
      <w:bookmarkStart w:id="1863" w:name="_Toc36939384"/>
      <w:bookmarkStart w:id="1864" w:name="_Toc37082364"/>
      <w:bookmarkStart w:id="1865" w:name="_Toc46480993"/>
      <w:bookmarkStart w:id="1866" w:name="_Toc46482227"/>
      <w:bookmarkStart w:id="1867" w:name="_Toc46483461"/>
      <w:bookmarkStart w:id="1868"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57"/>
      <w:bookmarkEnd w:id="1858"/>
      <w:bookmarkEnd w:id="1859"/>
      <w:bookmarkEnd w:id="1860"/>
      <w:bookmarkEnd w:id="1861"/>
      <w:bookmarkEnd w:id="1862"/>
      <w:bookmarkEnd w:id="1863"/>
      <w:bookmarkEnd w:id="1864"/>
      <w:bookmarkEnd w:id="1865"/>
      <w:bookmarkEnd w:id="1866"/>
      <w:bookmarkEnd w:id="1867"/>
      <w:bookmarkEnd w:id="1868"/>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69" w:name="_Toc36566930"/>
      <w:bookmarkStart w:id="1870" w:name="_Toc36810368"/>
      <w:bookmarkStart w:id="1871" w:name="_Toc36846732"/>
      <w:bookmarkStart w:id="1872" w:name="_Toc36939385"/>
      <w:bookmarkStart w:id="1873" w:name="_Toc37082365"/>
      <w:bookmarkStart w:id="1874" w:name="_Toc46480994"/>
      <w:bookmarkStart w:id="1875" w:name="_Toc46482228"/>
      <w:bookmarkStart w:id="1876" w:name="_Toc46483462"/>
      <w:bookmarkStart w:id="1877"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69"/>
      <w:bookmarkEnd w:id="1870"/>
      <w:bookmarkEnd w:id="1871"/>
      <w:bookmarkEnd w:id="1872"/>
      <w:bookmarkEnd w:id="1873"/>
      <w:bookmarkEnd w:id="1874"/>
      <w:bookmarkEnd w:id="1875"/>
      <w:bookmarkEnd w:id="1876"/>
      <w:bookmarkEnd w:id="1877"/>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78" w:name="_Toc20487235"/>
      <w:bookmarkStart w:id="1879" w:name="_Toc29342530"/>
      <w:bookmarkStart w:id="1880" w:name="_Toc29343669"/>
      <w:bookmarkStart w:id="1881" w:name="_Toc36566931"/>
      <w:bookmarkStart w:id="1882" w:name="_Toc36810369"/>
      <w:bookmarkStart w:id="1883" w:name="_Toc36846733"/>
      <w:bookmarkStart w:id="1884" w:name="_Toc36939386"/>
      <w:bookmarkStart w:id="1885" w:name="_Toc37082366"/>
      <w:bookmarkStart w:id="1886" w:name="_Toc46480995"/>
      <w:bookmarkStart w:id="1887" w:name="_Toc46482229"/>
      <w:bookmarkStart w:id="1888" w:name="_Toc46483463"/>
      <w:bookmarkStart w:id="1889"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78"/>
      <w:bookmarkEnd w:id="1879"/>
      <w:bookmarkEnd w:id="1880"/>
      <w:bookmarkEnd w:id="1881"/>
      <w:bookmarkEnd w:id="1882"/>
      <w:bookmarkEnd w:id="1883"/>
      <w:bookmarkEnd w:id="1884"/>
      <w:bookmarkEnd w:id="1885"/>
      <w:bookmarkEnd w:id="1886"/>
      <w:bookmarkEnd w:id="1887"/>
      <w:bookmarkEnd w:id="1888"/>
      <w:bookmarkEnd w:id="1889"/>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90" w:name="_Toc20487236"/>
      <w:bookmarkStart w:id="1891" w:name="_Toc29342531"/>
      <w:bookmarkStart w:id="1892" w:name="_Toc29343670"/>
      <w:bookmarkStart w:id="1893" w:name="_Toc36566932"/>
      <w:bookmarkStart w:id="1894" w:name="_Toc36810370"/>
      <w:bookmarkStart w:id="1895" w:name="_Toc36846734"/>
      <w:bookmarkStart w:id="1896" w:name="_Toc36939387"/>
      <w:bookmarkStart w:id="1897" w:name="_Toc37082367"/>
      <w:bookmarkStart w:id="1898" w:name="_Toc46480996"/>
      <w:bookmarkStart w:id="1899" w:name="_Toc46482230"/>
      <w:bookmarkStart w:id="1900" w:name="_Toc46483464"/>
      <w:bookmarkStart w:id="1901"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90"/>
      <w:bookmarkEnd w:id="1891"/>
      <w:bookmarkEnd w:id="1892"/>
      <w:bookmarkEnd w:id="1893"/>
      <w:bookmarkEnd w:id="1894"/>
      <w:bookmarkEnd w:id="1895"/>
      <w:bookmarkEnd w:id="1896"/>
      <w:bookmarkEnd w:id="1897"/>
      <w:bookmarkEnd w:id="1898"/>
      <w:bookmarkEnd w:id="1899"/>
      <w:bookmarkEnd w:id="1900"/>
      <w:bookmarkEnd w:id="1901"/>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02" w:name="_Toc20487237"/>
      <w:bookmarkStart w:id="1903" w:name="_Toc29342532"/>
      <w:bookmarkStart w:id="1904" w:name="_Toc29343671"/>
      <w:bookmarkStart w:id="1905" w:name="_Toc36566933"/>
      <w:bookmarkStart w:id="1906" w:name="_Toc36810371"/>
      <w:bookmarkStart w:id="1907" w:name="_Toc36846735"/>
      <w:bookmarkStart w:id="1908" w:name="_Toc36939388"/>
      <w:bookmarkStart w:id="1909" w:name="_Toc37082368"/>
      <w:bookmarkStart w:id="1910" w:name="_Toc46480997"/>
      <w:bookmarkStart w:id="1911" w:name="_Toc46482231"/>
      <w:bookmarkStart w:id="1912" w:name="_Toc46483465"/>
      <w:bookmarkStart w:id="1913"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02"/>
      <w:bookmarkEnd w:id="1903"/>
      <w:bookmarkEnd w:id="1904"/>
      <w:bookmarkEnd w:id="1905"/>
      <w:bookmarkEnd w:id="1906"/>
      <w:bookmarkEnd w:id="1907"/>
      <w:bookmarkEnd w:id="1908"/>
      <w:bookmarkEnd w:id="1909"/>
      <w:bookmarkEnd w:id="1910"/>
      <w:bookmarkEnd w:id="1911"/>
      <w:bookmarkEnd w:id="1912"/>
      <w:bookmarkEnd w:id="1913"/>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14" w:name="_Toc20487238"/>
      <w:bookmarkStart w:id="1915" w:name="_Toc29342533"/>
      <w:bookmarkStart w:id="1916" w:name="_Toc29343672"/>
      <w:bookmarkStart w:id="1917" w:name="_Toc36566934"/>
      <w:bookmarkStart w:id="1918" w:name="_Toc36810372"/>
      <w:bookmarkStart w:id="1919" w:name="_Toc36846736"/>
      <w:bookmarkStart w:id="1920" w:name="_Toc36939389"/>
      <w:bookmarkStart w:id="1921" w:name="_Toc37082369"/>
      <w:bookmarkStart w:id="1922" w:name="_Toc46480998"/>
      <w:bookmarkStart w:id="1923" w:name="_Toc46482232"/>
      <w:bookmarkStart w:id="1924" w:name="_Toc46483466"/>
      <w:bookmarkStart w:id="1925"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14"/>
      <w:bookmarkEnd w:id="1915"/>
      <w:bookmarkEnd w:id="1916"/>
      <w:bookmarkEnd w:id="1917"/>
      <w:bookmarkEnd w:id="1918"/>
      <w:bookmarkEnd w:id="1919"/>
      <w:bookmarkEnd w:id="1920"/>
      <w:bookmarkEnd w:id="1921"/>
      <w:bookmarkEnd w:id="1922"/>
      <w:bookmarkEnd w:id="1923"/>
      <w:bookmarkEnd w:id="1924"/>
      <w:bookmarkEnd w:id="1925"/>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26" w:name="_Toc46480999"/>
      <w:bookmarkStart w:id="1927" w:name="_Toc46482233"/>
      <w:bookmarkStart w:id="1928" w:name="_Toc46483467"/>
      <w:bookmarkStart w:id="1929"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26"/>
      <w:bookmarkEnd w:id="1927"/>
      <w:bookmarkEnd w:id="1928"/>
      <w:bookmarkEnd w:id="1929"/>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30" w:name="_Toc20487239"/>
      <w:bookmarkStart w:id="1931" w:name="_Toc29342534"/>
      <w:bookmarkStart w:id="1932" w:name="_Toc29343673"/>
      <w:bookmarkStart w:id="1933" w:name="_Toc36566935"/>
      <w:bookmarkStart w:id="1934" w:name="_Toc36810373"/>
      <w:bookmarkStart w:id="1935" w:name="_Toc36846737"/>
      <w:bookmarkStart w:id="1936" w:name="_Toc36939390"/>
      <w:bookmarkStart w:id="1937" w:name="_Toc37082370"/>
      <w:bookmarkStart w:id="1938" w:name="_Toc46481000"/>
      <w:bookmarkStart w:id="1939" w:name="_Toc46482234"/>
      <w:bookmarkStart w:id="1940"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41"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30"/>
      <w:bookmarkEnd w:id="1931"/>
      <w:bookmarkEnd w:id="1932"/>
      <w:bookmarkEnd w:id="1933"/>
      <w:bookmarkEnd w:id="1934"/>
      <w:bookmarkEnd w:id="1935"/>
      <w:bookmarkEnd w:id="1936"/>
      <w:bookmarkEnd w:id="1937"/>
      <w:bookmarkEnd w:id="1938"/>
      <w:bookmarkEnd w:id="1939"/>
      <w:bookmarkEnd w:id="1940"/>
      <w:bookmarkEnd w:id="1941"/>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42" w:name="_Toc20487240"/>
      <w:bookmarkStart w:id="1943" w:name="_Toc29342535"/>
      <w:bookmarkStart w:id="1944" w:name="_Toc29343674"/>
      <w:bookmarkStart w:id="1945" w:name="_Toc36566936"/>
      <w:bookmarkStart w:id="1946" w:name="_Toc36810374"/>
      <w:bookmarkStart w:id="1947" w:name="_Toc36846738"/>
      <w:bookmarkStart w:id="1948" w:name="_Toc36939391"/>
      <w:bookmarkStart w:id="1949" w:name="_Toc37082371"/>
      <w:bookmarkStart w:id="1950" w:name="_Toc46481001"/>
      <w:bookmarkStart w:id="1951" w:name="_Toc46482235"/>
      <w:bookmarkStart w:id="1952" w:name="_Toc46483469"/>
      <w:bookmarkStart w:id="1953"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42"/>
      <w:bookmarkEnd w:id="1943"/>
      <w:bookmarkEnd w:id="1944"/>
      <w:bookmarkEnd w:id="1945"/>
      <w:bookmarkEnd w:id="1946"/>
      <w:bookmarkEnd w:id="1947"/>
      <w:bookmarkEnd w:id="1948"/>
      <w:bookmarkEnd w:id="1949"/>
      <w:bookmarkEnd w:id="1950"/>
      <w:bookmarkEnd w:id="1951"/>
      <w:bookmarkEnd w:id="1952"/>
      <w:bookmarkEnd w:id="1953"/>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54" w:name="_Toc20487241"/>
      <w:bookmarkStart w:id="1955" w:name="_Toc29342536"/>
      <w:bookmarkStart w:id="1956" w:name="_Toc29343675"/>
      <w:bookmarkStart w:id="1957" w:name="_Toc36566937"/>
      <w:bookmarkStart w:id="1958" w:name="_Toc36810375"/>
      <w:bookmarkStart w:id="1959" w:name="_Toc36846739"/>
      <w:bookmarkStart w:id="1960" w:name="_Toc36939392"/>
      <w:bookmarkStart w:id="1961" w:name="_Toc37082372"/>
      <w:bookmarkStart w:id="1962" w:name="_Toc46481002"/>
      <w:bookmarkStart w:id="1963" w:name="_Toc46482236"/>
      <w:bookmarkStart w:id="1964" w:name="_Toc46483470"/>
      <w:bookmarkStart w:id="1965" w:name="_Toc139383329"/>
      <w:r w:rsidRPr="007B058E">
        <w:rPr>
          <w:rFonts w:ascii="Arial" w:hAnsi="Arial"/>
          <w:sz w:val="32"/>
        </w:rPr>
        <w:t>6.3</w:t>
      </w:r>
      <w:r w:rsidRPr="007B058E">
        <w:rPr>
          <w:rFonts w:ascii="Arial" w:hAnsi="Arial"/>
          <w:sz w:val="32"/>
        </w:rPr>
        <w:tab/>
        <w:t>RRC information elements</w:t>
      </w:r>
      <w:bookmarkEnd w:id="1954"/>
      <w:bookmarkEnd w:id="1955"/>
      <w:bookmarkEnd w:id="1956"/>
      <w:bookmarkEnd w:id="1957"/>
      <w:bookmarkEnd w:id="1958"/>
      <w:bookmarkEnd w:id="1959"/>
      <w:bookmarkEnd w:id="1960"/>
      <w:bookmarkEnd w:id="1961"/>
      <w:bookmarkEnd w:id="1962"/>
      <w:bookmarkEnd w:id="1963"/>
      <w:bookmarkEnd w:id="1964"/>
      <w:bookmarkEnd w:id="1965"/>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66" w:author="RAN2#121bis-e" w:date="2023-04-01T12:54:00Z"/>
          <w:del w:id="1967" w:author="RAN2#123bis" w:date="2023-10-19T16:56:00Z"/>
          <w:rFonts w:ascii="Courier New" w:hAnsi="Courier New"/>
          <w:noProof/>
          <w:sz w:val="16"/>
        </w:rPr>
      </w:pPr>
      <w:bookmarkStart w:id="1968" w:name="_Toc46481003"/>
      <w:bookmarkStart w:id="1969" w:name="_Toc46482237"/>
      <w:bookmarkStart w:id="1970" w:name="_Toc46483471"/>
      <w:bookmarkStart w:id="1971" w:name="_Toc139383330"/>
      <w:bookmarkStart w:id="1972" w:name="_Toc20487242"/>
      <w:bookmarkStart w:id="1973" w:name="_Toc29342537"/>
      <w:bookmarkStart w:id="1974" w:name="_Toc29343676"/>
      <w:bookmarkStart w:id="1975" w:name="_Toc36566938"/>
      <w:bookmarkStart w:id="1976" w:name="_Toc36810376"/>
      <w:bookmarkStart w:id="1977" w:name="_Toc36846740"/>
      <w:bookmarkStart w:id="1978" w:name="_Toc36939393"/>
      <w:bookmarkStart w:id="1979" w:name="_Toc37082373"/>
      <w:ins w:id="1980" w:author="RAN2#121bis-e" w:date="2023-04-01T12:54:00Z">
        <w:del w:id="1981"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2" w:author="RAN2#121bis-e" w:date="2023-04-01T12:54:00Z"/>
          <w:del w:id="1983"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4" w:author="RAN2#121bis-e" w:date="2023-04-01T12:54:00Z"/>
          <w:del w:id="1985" w:author="RAN2#123bis" w:date="2023-10-19T16:56:00Z"/>
          <w:rFonts w:ascii="Courier New" w:hAnsi="Courier New"/>
          <w:noProof/>
          <w:sz w:val="16"/>
        </w:rPr>
      </w:pPr>
      <w:ins w:id="1986" w:author="RAN2#121bis-e" w:date="2023-04-01T12:54:00Z">
        <w:del w:id="1987"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8" w:author="RAN2#121bis-e" w:date="2023-04-01T12:54:00Z"/>
          <w:del w:id="1989"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0" w:author="RAN2#121bis-e" w:date="2023-04-01T12:54:00Z"/>
          <w:del w:id="1991" w:author="RAN2#123bis" w:date="2023-10-19T16:56:00Z"/>
          <w:rFonts w:ascii="Courier New" w:hAnsi="Courier New"/>
          <w:noProof/>
          <w:sz w:val="16"/>
        </w:rPr>
      </w:pPr>
      <w:ins w:id="1992" w:author="RAN2#121bis-e" w:date="2023-04-01T12:54:00Z">
        <w:del w:id="1993"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1994" w:author="RAN2#121bis-e" w:date="2023-04-01T12:54:00Z"/>
          <w:del w:id="1995"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68"/>
      <w:bookmarkEnd w:id="1969"/>
      <w:bookmarkEnd w:id="1970"/>
      <w:bookmarkEnd w:id="1971"/>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96" w:name="_Toc46481004"/>
      <w:bookmarkStart w:id="1997" w:name="_Toc46482238"/>
      <w:bookmarkStart w:id="1998" w:name="_Toc46483472"/>
      <w:bookmarkStart w:id="1999"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96"/>
      <w:bookmarkEnd w:id="1997"/>
      <w:bookmarkEnd w:id="1998"/>
      <w:bookmarkEnd w:id="1999"/>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00" w:name="_Toc46481005"/>
      <w:bookmarkStart w:id="2001" w:name="_Toc46482239"/>
      <w:bookmarkStart w:id="2002" w:name="_Toc46483473"/>
      <w:bookmarkStart w:id="2003" w:name="_Toc139383332"/>
      <w:r w:rsidRPr="007B058E">
        <w:rPr>
          <w:rFonts w:ascii="Arial" w:hAnsi="Arial"/>
          <w:sz w:val="28"/>
        </w:rPr>
        <w:lastRenderedPageBreak/>
        <w:t>6.3.1</w:t>
      </w:r>
      <w:r w:rsidRPr="007B058E">
        <w:rPr>
          <w:rFonts w:ascii="Arial" w:hAnsi="Arial"/>
          <w:sz w:val="28"/>
        </w:rPr>
        <w:tab/>
        <w:t>System information blocks</w:t>
      </w:r>
      <w:bookmarkEnd w:id="1972"/>
      <w:bookmarkEnd w:id="1973"/>
      <w:bookmarkEnd w:id="1974"/>
      <w:bookmarkEnd w:id="1975"/>
      <w:bookmarkEnd w:id="1976"/>
      <w:bookmarkEnd w:id="1977"/>
      <w:bookmarkEnd w:id="1978"/>
      <w:bookmarkEnd w:id="1979"/>
      <w:bookmarkEnd w:id="2000"/>
      <w:bookmarkEnd w:id="2001"/>
      <w:bookmarkEnd w:id="2002"/>
      <w:bookmarkEnd w:id="2003"/>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04" w:name="_Toc20487243"/>
      <w:bookmarkStart w:id="2005" w:name="_Toc29342538"/>
      <w:bookmarkStart w:id="2006" w:name="_Toc29343677"/>
      <w:bookmarkStart w:id="2007" w:name="_Toc36566939"/>
      <w:bookmarkStart w:id="2008" w:name="_Toc36810377"/>
      <w:bookmarkStart w:id="2009" w:name="_Toc36846741"/>
      <w:bookmarkStart w:id="2010" w:name="_Toc36939394"/>
      <w:bookmarkStart w:id="2011" w:name="_Toc37082374"/>
      <w:bookmarkStart w:id="2012" w:name="_Toc46481006"/>
      <w:bookmarkStart w:id="2013" w:name="_Toc46482240"/>
      <w:bookmarkStart w:id="2014" w:name="_Toc46483474"/>
      <w:bookmarkStart w:id="2015"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04"/>
      <w:bookmarkEnd w:id="2005"/>
      <w:bookmarkEnd w:id="2006"/>
      <w:bookmarkEnd w:id="2007"/>
      <w:bookmarkEnd w:id="2008"/>
      <w:bookmarkEnd w:id="2009"/>
      <w:bookmarkEnd w:id="2010"/>
      <w:bookmarkEnd w:id="2011"/>
      <w:bookmarkEnd w:id="2012"/>
      <w:bookmarkEnd w:id="2013"/>
      <w:bookmarkEnd w:id="2014"/>
      <w:bookmarkEnd w:id="2015"/>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16" w:name="_Toc20487244"/>
      <w:bookmarkStart w:id="2017" w:name="_Toc29342539"/>
      <w:bookmarkStart w:id="2018" w:name="_Toc29343678"/>
      <w:bookmarkStart w:id="2019" w:name="_Toc36566940"/>
      <w:bookmarkStart w:id="2020" w:name="_Toc36810378"/>
      <w:bookmarkStart w:id="2021" w:name="_Toc36846742"/>
      <w:bookmarkStart w:id="2022" w:name="_Toc36939395"/>
      <w:bookmarkStart w:id="2023" w:name="_Toc37082375"/>
      <w:bookmarkStart w:id="2024" w:name="_Toc46481007"/>
      <w:bookmarkStart w:id="2025" w:name="_Toc46482241"/>
      <w:bookmarkStart w:id="2026" w:name="_Toc46483475"/>
      <w:bookmarkStart w:id="2027"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16"/>
      <w:bookmarkEnd w:id="2017"/>
      <w:bookmarkEnd w:id="2018"/>
      <w:bookmarkEnd w:id="2019"/>
      <w:bookmarkEnd w:id="2020"/>
      <w:bookmarkEnd w:id="2021"/>
      <w:bookmarkEnd w:id="2022"/>
      <w:bookmarkEnd w:id="2023"/>
      <w:bookmarkEnd w:id="2024"/>
      <w:bookmarkEnd w:id="2025"/>
      <w:bookmarkEnd w:id="2026"/>
      <w:bookmarkEnd w:id="2027"/>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28"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28"/>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29"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0" w:author="RAN2#123" w:date="2023-09-01T14:30:00Z"/>
          <w:rFonts w:ascii="Courier New" w:hAnsi="Courier New"/>
          <w:noProof/>
          <w:sz w:val="16"/>
        </w:rPr>
      </w:pPr>
      <w:ins w:id="2031" w:author="RAN2#123" w:date="2023-09-01T14:30:00Z">
        <w:r w:rsidRPr="007B058E">
          <w:rPr>
            <w:rFonts w:ascii="Courier New" w:hAnsi="Courier New"/>
            <w:noProof/>
            <w:sz w:val="16"/>
          </w:rPr>
          <w:tab/>
          <w:t>[[</w:t>
        </w:r>
        <w:r w:rsidRPr="007B058E">
          <w:rPr>
            <w:rFonts w:ascii="Courier New" w:hAnsi="Courier New"/>
            <w:noProof/>
            <w:sz w:val="16"/>
          </w:rPr>
          <w:tab/>
        </w:r>
      </w:ins>
      <w:ins w:id="2032"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33"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4" w:author="RAN2#123" w:date="2023-09-01T14:30:00Z"/>
          <w:rFonts w:ascii="Courier New" w:hAnsi="Courier New"/>
          <w:noProof/>
          <w:sz w:val="16"/>
        </w:rPr>
      </w:pPr>
      <w:ins w:id="2035"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36" w:author="RAN2#123" w:date="2023-09-01T14:37:00Z"/>
        </w:trPr>
        <w:tc>
          <w:tcPr>
            <w:tcW w:w="9639" w:type="dxa"/>
          </w:tcPr>
          <w:p w14:paraId="0F8A08E9" w14:textId="34D21BE6" w:rsidR="000E68AE" w:rsidRPr="007B058E" w:rsidRDefault="000E68AE" w:rsidP="000E68AE">
            <w:pPr>
              <w:keepNext/>
              <w:keepLines/>
              <w:spacing w:after="0"/>
              <w:rPr>
                <w:ins w:id="2037" w:author="RAN2#123" w:date="2023-09-01T14:37:00Z"/>
                <w:rFonts w:ascii="Arial" w:hAnsi="Arial"/>
                <w:b/>
                <w:i/>
                <w:sz w:val="18"/>
              </w:rPr>
            </w:pPr>
            <w:ins w:id="2038"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39" w:author="RAN2#123" w:date="2023-09-01T14:37:00Z"/>
                <w:rFonts w:ascii="Arial" w:hAnsi="Arial"/>
                <w:b/>
                <w:i/>
                <w:sz w:val="18"/>
              </w:rPr>
            </w:pPr>
            <w:ins w:id="2040" w:author="RAN2#123" w:date="2023-09-01T14:37:00Z">
              <w:r w:rsidRPr="007B058E">
                <w:rPr>
                  <w:rFonts w:ascii="Arial" w:hAnsi="Arial"/>
                  <w:sz w:val="18"/>
                </w:rPr>
                <w:t xml:space="preserve">If present, this field indicates that </w:t>
              </w:r>
            </w:ins>
            <w:ins w:id="2041" w:author="RAN2#123" w:date="2023-09-01T14:40:00Z">
              <w:r w:rsidR="00331DC5">
                <w:rPr>
                  <w:rFonts w:ascii="Arial" w:hAnsi="Arial"/>
                  <w:sz w:val="18"/>
                </w:rPr>
                <w:t>UE</w:t>
              </w:r>
            </w:ins>
            <w:ins w:id="2042" w:author="RAN2#123" w:date="2023-09-01T14:49:00Z">
              <w:r w:rsidR="000B2BFA">
                <w:rPr>
                  <w:rFonts w:ascii="Arial" w:hAnsi="Arial"/>
                  <w:sz w:val="18"/>
                </w:rPr>
                <w:t>s</w:t>
              </w:r>
            </w:ins>
            <w:ins w:id="2043" w:author="RAN2#123" w:date="2023-09-01T14:40:00Z">
              <w:r w:rsidR="00331DC5">
                <w:rPr>
                  <w:rFonts w:ascii="Arial" w:hAnsi="Arial"/>
                  <w:sz w:val="18"/>
                </w:rPr>
                <w:t xml:space="preserve"> </w:t>
              </w:r>
            </w:ins>
            <w:ins w:id="2044" w:author="RAN2#123" w:date="2023-09-01T14:49:00Z">
              <w:r w:rsidR="000B2BFA">
                <w:rPr>
                  <w:rFonts w:ascii="Arial" w:hAnsi="Arial"/>
                  <w:sz w:val="18"/>
                </w:rPr>
                <w:t>are</w:t>
              </w:r>
            </w:ins>
            <w:ins w:id="2045" w:author="RAN2#123" w:date="2023-09-01T14:40:00Z">
              <w:r w:rsidR="00331DC5">
                <w:rPr>
                  <w:rFonts w:ascii="Arial" w:hAnsi="Arial"/>
                  <w:sz w:val="18"/>
                </w:rPr>
                <w:t xml:space="preserve"> configured to </w:t>
              </w:r>
            </w:ins>
            <w:ins w:id="2046" w:author="RAN2#123" w:date="2023-09-01T15:03:00Z">
              <w:r w:rsidR="00C424DF">
                <w:rPr>
                  <w:rFonts w:ascii="Arial" w:hAnsi="Arial"/>
                  <w:sz w:val="18"/>
                </w:rPr>
                <w:t>include</w:t>
              </w:r>
            </w:ins>
            <w:ins w:id="2047"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48"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49"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50" w:author="RAN2#123" w:date="2023-09-01T15:15:00Z">
              <w:r w:rsidR="005F0598" w:rsidRPr="005F0598">
                <w:rPr>
                  <w:rFonts w:ascii="Arial" w:hAnsi="Arial"/>
                  <w:i/>
                  <w:sz w:val="18"/>
                </w:rPr>
                <w:t>RRCConnectionReestablishmentComplete</w:t>
              </w:r>
            </w:ins>
            <w:ins w:id="2051"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154" type="#_x0000_t75" alt="" style="width:28.8pt;height:21.3pt;mso-width-percent:0;mso-height-percent:0;mso-width-percent:0;mso-height-percent:0" o:ole="">
                  <v:imagedata r:id="rId91" o:title=""/>
                </v:shape>
                <o:OLEObject Type="Embed" ProgID="Equation.3" ShapeID="_x0000_i1154" DrawAspect="Content" ObjectID="_1759669400" r:id="rId92"/>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52" w:name="_Toc20487245"/>
      <w:bookmarkStart w:id="2053" w:name="_Toc29342540"/>
      <w:bookmarkStart w:id="2054" w:name="_Toc29343679"/>
      <w:bookmarkStart w:id="2055" w:name="_Toc36566941"/>
      <w:bookmarkStart w:id="2056" w:name="_Toc36810379"/>
      <w:bookmarkStart w:id="2057" w:name="_Toc36846743"/>
      <w:bookmarkStart w:id="2058" w:name="_Toc36939396"/>
      <w:bookmarkStart w:id="2059" w:name="_Toc37082376"/>
      <w:bookmarkStart w:id="2060" w:name="_Toc46481008"/>
      <w:bookmarkStart w:id="2061" w:name="_Toc46482242"/>
      <w:bookmarkStart w:id="2062" w:name="_Toc46483476"/>
      <w:bookmarkStart w:id="2063"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52"/>
      <w:bookmarkEnd w:id="2053"/>
      <w:bookmarkEnd w:id="2054"/>
      <w:bookmarkEnd w:id="2055"/>
      <w:bookmarkEnd w:id="2056"/>
      <w:bookmarkEnd w:id="2057"/>
      <w:bookmarkEnd w:id="2058"/>
      <w:bookmarkEnd w:id="2059"/>
      <w:bookmarkEnd w:id="2060"/>
      <w:bookmarkEnd w:id="2061"/>
      <w:bookmarkEnd w:id="2062"/>
      <w:bookmarkEnd w:id="2063"/>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64" w:name="OLE_LINK42"/>
      <w:bookmarkStart w:id="2065" w:name="OLE_LINK48"/>
      <w:r w:rsidRPr="007B058E">
        <w:rPr>
          <w:rFonts w:ascii="Courier New" w:hAnsi="Courier New"/>
          <w:noProof/>
          <w:sz w:val="16"/>
        </w:rPr>
        <w:t>Need OP</w:t>
      </w:r>
      <w:bookmarkEnd w:id="2064"/>
      <w:bookmarkEnd w:id="2065"/>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6" w:author="RAN2#122" w:date="2023-06-05T15:52:00Z"/>
          <w:rFonts w:ascii="Courier New" w:hAnsi="Courier New"/>
          <w:noProof/>
          <w:sz w:val="16"/>
        </w:rPr>
      </w:pPr>
      <w:r w:rsidRPr="007B058E">
        <w:rPr>
          <w:rFonts w:ascii="Courier New" w:hAnsi="Courier New"/>
          <w:noProof/>
          <w:sz w:val="16"/>
        </w:rPr>
        <w:tab/>
        <w:t>]]</w:t>
      </w:r>
      <w:ins w:id="2067"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8" w:author="RAN2#122" w:date="2023-06-05T15:52:00Z"/>
          <w:del w:id="2069" w:author="RAN2#123bis" w:date="2023-10-18T23:45:00Z"/>
          <w:rFonts w:ascii="Courier New" w:hAnsi="Courier New"/>
          <w:noProof/>
          <w:sz w:val="16"/>
        </w:rPr>
      </w:pPr>
      <w:ins w:id="2070" w:author="RAN2#122" w:date="2023-06-05T15:52:00Z">
        <w:r w:rsidRPr="0078356C">
          <w:rPr>
            <w:rFonts w:ascii="Courier New" w:hAnsi="Courier New"/>
            <w:noProof/>
            <w:sz w:val="16"/>
          </w:rPr>
          <w:tab/>
          <w:t>[[</w:t>
        </w:r>
        <w:r w:rsidRPr="0078356C">
          <w:rPr>
            <w:rFonts w:ascii="Courier New" w:hAnsi="Courier New"/>
            <w:noProof/>
            <w:sz w:val="16"/>
          </w:rPr>
          <w:tab/>
        </w:r>
        <w:commentRangeStart w:id="2071"/>
        <w:del w:id="2072" w:author="RAN2#123bis" w:date="2023-10-18T23:45:00Z">
          <w:r w:rsidRPr="00D84A41" w:rsidDel="001161BB">
            <w:rPr>
              <w:rFonts w:ascii="Courier New" w:hAnsi="Courier New"/>
              <w:noProof/>
              <w:sz w:val="16"/>
            </w:rPr>
            <w:delText>t</w:delText>
          </w:r>
        </w:del>
      </w:ins>
      <w:commentRangeEnd w:id="2071"/>
      <w:r w:rsidR="001161BB">
        <w:rPr>
          <w:rStyle w:val="CommentReference"/>
        </w:rPr>
        <w:commentReference w:id="2071"/>
      </w:r>
      <w:ins w:id="2073" w:author="RAN2#122" w:date="2023-06-05T15:52:00Z">
        <w:del w:id="2074"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75" w:author="RAN2#122" w:date="2023-06-05T15:53:00Z">
        <w:del w:id="2076"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77" w:author="RAN2#122" w:date="2023-06-05T15:52:00Z">
        <w:del w:id="2078"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79" w:author="RAN2#122" w:date="2023-06-05T20:02:00Z">
        <w:del w:id="2080" w:author="RAN2#123bis" w:date="2023-10-18T23:45:00Z">
          <w:r w:rsidDel="001161BB">
            <w:rPr>
              <w:rFonts w:ascii="Courier New" w:hAnsi="Courier New"/>
              <w:noProof/>
              <w:sz w:val="16"/>
            </w:rPr>
            <w:delText>,</w:delText>
          </w:r>
        </w:del>
      </w:ins>
      <w:ins w:id="2081" w:author="RAN2#122" w:date="2023-06-05T15:52:00Z">
        <w:del w:id="2082"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 w:author="RAN2#122" w:date="2023-06-05T20:01:00Z"/>
          <w:rFonts w:ascii="Courier New" w:hAnsi="Courier New"/>
          <w:noProof/>
          <w:sz w:val="16"/>
        </w:rPr>
      </w:pPr>
      <w:ins w:id="2084" w:author="RAN2#122" w:date="2023-06-05T20:01:00Z">
        <w:del w:id="2085"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r>
          <w:rPr>
            <w:rFonts w:ascii="Courier New" w:hAnsi="Courier New"/>
            <w:noProof/>
            <w:sz w:val="16"/>
          </w:rPr>
          <w:t>satellite</w:t>
        </w:r>
      </w:ins>
      <w:ins w:id="2086" w:author="RAN2#122" w:date="2023-06-05T20:03:00Z">
        <w:r>
          <w:rPr>
            <w:rFonts w:ascii="Courier New" w:hAnsi="Courier New"/>
            <w:noProof/>
            <w:sz w:val="16"/>
          </w:rPr>
          <w:t>AssistanceInfo</w:t>
        </w:r>
      </w:ins>
      <w:ins w:id="2087" w:author="RAN2#122" w:date="2023-06-05T20:01:00Z">
        <w:r>
          <w:rPr>
            <w:rFonts w:ascii="Courier New" w:hAnsi="Courier New"/>
            <w:noProof/>
            <w:sz w:val="16"/>
          </w:rPr>
          <w:t>-r18</w:t>
        </w:r>
      </w:ins>
      <w:ins w:id="2088" w:author="RAN2#122" w:date="2023-06-05T20:05:00Z">
        <w:r>
          <w:rPr>
            <w:rFonts w:ascii="Courier New" w:hAnsi="Courier New"/>
            <w:noProof/>
            <w:sz w:val="16"/>
          </w:rPr>
          <w:t xml:space="preserve">     </w:t>
        </w:r>
      </w:ins>
      <w:ins w:id="2089" w:author="RAN2#122" w:date="2023-06-09T10:33:00Z">
        <w:r>
          <w:rPr>
            <w:rFonts w:ascii="Courier New" w:hAnsi="Courier New"/>
            <w:noProof/>
            <w:sz w:val="16"/>
          </w:rPr>
          <w:tab/>
        </w:r>
      </w:ins>
      <w:ins w:id="2090"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91"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92"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3" w:author="RAN2#122" w:date="2023-06-27T17:08:00Z"/>
          <w:del w:id="2094" w:author="RAN2#123bis" w:date="2023-10-18T23:45:00Z"/>
          <w:rFonts w:ascii="Courier New" w:hAnsi="Courier New"/>
          <w:noProof/>
          <w:sz w:val="16"/>
        </w:rPr>
      </w:pPr>
      <w:ins w:id="2095" w:author="RAN2#122" w:date="2023-06-27T17:08:00Z">
        <w:del w:id="2096"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97"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98" w:author="RAN2#122" w:date="2023-06-05T20:02:00Z"/>
                <w:rFonts w:ascii="Arial" w:hAnsi="Arial"/>
                <w:b/>
                <w:bCs/>
                <w:i/>
                <w:iCs/>
                <w:sz w:val="18"/>
                <w:lang w:eastAsia="en-GB"/>
              </w:rPr>
            </w:pPr>
            <w:ins w:id="2099" w:author="RAN2#122" w:date="2023-06-05T20:06:00Z">
              <w:r w:rsidRPr="00834936">
                <w:rPr>
                  <w:rFonts w:ascii="Arial" w:hAnsi="Arial"/>
                  <w:b/>
                  <w:bCs/>
                  <w:i/>
                  <w:iCs/>
                  <w:sz w:val="18"/>
                  <w:lang w:eastAsia="en-GB"/>
                </w:rPr>
                <w:t>satelliteAssistanceInfo</w:t>
              </w:r>
            </w:ins>
          </w:p>
          <w:p w14:paraId="1CBD42F0" w14:textId="7CE65D0E" w:rsidR="007C4918" w:rsidRPr="0078356C" w:rsidRDefault="007C4918" w:rsidP="00575088">
            <w:pPr>
              <w:keepNext/>
              <w:keepLines/>
              <w:spacing w:after="0"/>
              <w:rPr>
                <w:ins w:id="2100" w:author="RAN2#122" w:date="2023-06-05T20:02:00Z"/>
                <w:rFonts w:ascii="Arial" w:hAnsi="Arial"/>
                <w:b/>
                <w:i/>
                <w:sz w:val="18"/>
                <w:lang w:eastAsia="en-GB"/>
              </w:rPr>
            </w:pPr>
            <w:ins w:id="2101" w:author="RAN2#122" w:date="2023-06-05T20:08:00Z">
              <w:r>
                <w:rPr>
                  <w:rFonts w:ascii="Arial" w:hAnsi="Arial"/>
                  <w:sz w:val="18"/>
                </w:rPr>
                <w:t>List of</w:t>
              </w:r>
            </w:ins>
            <w:ins w:id="2102" w:author="RAN2#122" w:date="2023-06-05T20:07:00Z">
              <w:r>
                <w:rPr>
                  <w:rFonts w:ascii="Arial" w:hAnsi="Arial"/>
                  <w:sz w:val="18"/>
                </w:rPr>
                <w:t xml:space="preserve"> satellite ID(s)</w:t>
              </w:r>
            </w:ins>
            <w:ins w:id="2103" w:author="RAN2#122" w:date="2023-06-05T20:08:00Z">
              <w:r>
                <w:rPr>
                  <w:rFonts w:ascii="Arial" w:hAnsi="Arial"/>
                  <w:sz w:val="18"/>
                </w:rPr>
                <w:t xml:space="preserve">, used to associate </w:t>
              </w:r>
            </w:ins>
            <w:ins w:id="2104" w:author="RAN2#122" w:date="2023-06-05T20:09:00Z">
              <w:r>
                <w:rPr>
                  <w:rFonts w:ascii="Arial" w:hAnsi="Arial"/>
                  <w:sz w:val="18"/>
                </w:rPr>
                <w:t xml:space="preserve">with </w:t>
              </w:r>
            </w:ins>
            <w:ins w:id="2105" w:author="RAN2#122" w:date="2023-06-05T20:08:00Z">
              <w:r>
                <w:rPr>
                  <w:rFonts w:ascii="Arial" w:hAnsi="Arial"/>
                  <w:sz w:val="18"/>
                </w:rPr>
                <w:t xml:space="preserve">the satellite assistance information for </w:t>
              </w:r>
            </w:ins>
            <w:ins w:id="2106" w:author="RAN2#122" w:date="2023-06-05T20:22:00Z">
              <w:r>
                <w:rPr>
                  <w:rFonts w:ascii="Arial" w:hAnsi="Arial"/>
                  <w:sz w:val="18"/>
                </w:rPr>
                <w:t xml:space="preserve">intra-frequency </w:t>
              </w:r>
            </w:ins>
            <w:ins w:id="2107" w:author="RAN2#122" w:date="2023-06-05T20:08:00Z">
              <w:r>
                <w:rPr>
                  <w:rFonts w:ascii="Arial" w:hAnsi="Arial"/>
                  <w:sz w:val="18"/>
                </w:rPr>
                <w:t>neighbour cell measurements</w:t>
              </w:r>
            </w:ins>
            <w:ins w:id="2108" w:author="RAN2#122" w:date="2023-06-05T20:02:00Z">
              <w:r w:rsidRPr="0078356C">
                <w:rPr>
                  <w:rFonts w:ascii="Arial" w:hAnsi="Arial"/>
                  <w:sz w:val="18"/>
                </w:rPr>
                <w:t>.</w:t>
              </w:r>
            </w:ins>
            <w:ins w:id="2109" w:author="RAN2#123bis" w:date="2023-10-18T23:47:00Z">
              <w:r w:rsidR="001161BB">
                <w:rPr>
                  <w:rFonts w:ascii="Arial" w:hAnsi="Arial"/>
                  <w:sz w:val="18"/>
                </w:rPr>
                <w:t xml:space="preserve"> If absent, it is up to UE implementation whether to </w:t>
              </w:r>
            </w:ins>
            <w:ins w:id="2110" w:author="RAN2#123bis" w:date="2023-10-18T23:50:00Z">
              <w:r w:rsidR="00575088">
                <w:rPr>
                  <w:rFonts w:ascii="Arial" w:hAnsi="Arial"/>
                  <w:sz w:val="18"/>
                </w:rPr>
                <w:t>perform intra-frequency measurements towards NTN neighbour cell(s).</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11" w:author="RAN2#122" w:date="2023-06-05T15:53:00Z"/>
          <w:del w:id="2112"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13" w:author="RAN2#122" w:date="2023-06-05T15:54:00Z"/>
                <w:del w:id="2114" w:author="RAN2#123bis" w:date="2023-10-18T23:46:00Z"/>
                <w:rFonts w:ascii="Arial" w:hAnsi="Arial"/>
                <w:b/>
                <w:bCs/>
                <w:i/>
                <w:iCs/>
                <w:sz w:val="18"/>
                <w:lang w:eastAsia="en-GB"/>
              </w:rPr>
            </w:pPr>
            <w:ins w:id="2115" w:author="RAN2#122" w:date="2023-06-05T15:57:00Z">
              <w:del w:id="2116"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17" w:author="RAN2#122" w:date="2023-06-05T15:53:00Z"/>
                <w:del w:id="2118" w:author="RAN2#123bis" w:date="2023-10-18T23:46:00Z"/>
                <w:rFonts w:ascii="Arial" w:hAnsi="Arial"/>
                <w:b/>
                <w:bCs/>
                <w:i/>
                <w:iCs/>
                <w:sz w:val="18"/>
                <w:lang w:eastAsia="en-GB"/>
              </w:rPr>
            </w:pPr>
            <w:ins w:id="2119" w:author="RAN2#122" w:date="2023-06-05T15:54:00Z">
              <w:del w:id="2120" w:author="RAN2#123bis" w:date="2023-10-18T23:46:00Z">
                <w:r w:rsidRPr="0078356C" w:rsidDel="001161BB">
                  <w:rPr>
                    <w:rFonts w:ascii="Arial" w:hAnsi="Arial"/>
                    <w:sz w:val="18"/>
                  </w:rPr>
                  <w:delText>Time information on when a</w:delText>
                </w:r>
              </w:del>
            </w:ins>
            <w:ins w:id="2121" w:author="RAN2#122" w:date="2023-06-05T15:58:00Z">
              <w:del w:id="2122" w:author="RAN2#123bis" w:date="2023-10-18T23:46:00Z">
                <w:r w:rsidDel="001161BB">
                  <w:rPr>
                    <w:rFonts w:ascii="Arial" w:hAnsi="Arial"/>
                    <w:sz w:val="18"/>
                  </w:rPr>
                  <w:delText>n</w:delText>
                </w:r>
              </w:del>
            </w:ins>
            <w:ins w:id="2123" w:author="RAN2#122" w:date="2023-06-05T15:54:00Z">
              <w:del w:id="2124" w:author="RAN2#123bis" w:date="2023-10-18T23:46:00Z">
                <w:r w:rsidRPr="0078356C" w:rsidDel="001161BB">
                  <w:rPr>
                    <w:rFonts w:ascii="Arial" w:hAnsi="Arial"/>
                    <w:sz w:val="18"/>
                  </w:rPr>
                  <w:delText xml:space="preserve"> NTN quasi-Earth fixed </w:delText>
                </w:r>
              </w:del>
            </w:ins>
            <w:ins w:id="2125" w:author="RAN2#122" w:date="2023-06-05T15:58:00Z">
              <w:del w:id="2126" w:author="RAN2#123bis" w:date="2023-10-18T23:46:00Z">
                <w:r w:rsidDel="001161BB">
                  <w:rPr>
                    <w:rFonts w:ascii="Arial" w:hAnsi="Arial"/>
                    <w:sz w:val="18"/>
                  </w:rPr>
                  <w:delText xml:space="preserve">neighbour </w:delText>
                </w:r>
              </w:del>
            </w:ins>
            <w:ins w:id="2127" w:author="RAN2#122" w:date="2023-06-05T15:54:00Z">
              <w:del w:id="2128" w:author="RAN2#123bis" w:date="2023-10-18T23:46:00Z">
                <w:r w:rsidRPr="0078356C" w:rsidDel="001161BB">
                  <w:rPr>
                    <w:rFonts w:ascii="Arial" w:hAnsi="Arial"/>
                    <w:sz w:val="18"/>
                  </w:rPr>
                  <w:delText xml:space="preserve">cell is going to </w:delText>
                </w:r>
              </w:del>
            </w:ins>
            <w:ins w:id="2129" w:author="RAN2#122" w:date="2023-06-05T15:58:00Z">
              <w:del w:id="2130" w:author="RAN2#123bis" w:date="2023-10-18T23:46:00Z">
                <w:r w:rsidDel="001161BB">
                  <w:rPr>
                    <w:rFonts w:ascii="Arial" w:hAnsi="Arial"/>
                    <w:sz w:val="18"/>
                  </w:rPr>
                  <w:delText>start</w:delText>
                </w:r>
              </w:del>
            </w:ins>
            <w:ins w:id="2131" w:author="RAN2#122" w:date="2023-06-05T15:54:00Z">
              <w:del w:id="2132" w:author="RAN2#123bis" w:date="2023-10-18T23:46:00Z">
                <w:r w:rsidRPr="0078356C" w:rsidDel="001161BB">
                  <w:rPr>
                    <w:rFonts w:ascii="Arial" w:hAnsi="Arial"/>
                    <w:sz w:val="18"/>
                  </w:rPr>
                  <w:delText xml:space="preserve"> serving the area</w:delText>
                </w:r>
              </w:del>
            </w:ins>
            <w:ins w:id="2133" w:author="RAN2#122" w:date="2023-06-05T15:59:00Z">
              <w:del w:id="2134" w:author="RAN2#123bis" w:date="2023-10-18T23:46:00Z">
                <w:r w:rsidDel="001161BB">
                  <w:rPr>
                    <w:rFonts w:ascii="Arial" w:hAnsi="Arial"/>
                    <w:sz w:val="18"/>
                  </w:rPr>
                  <w:delText xml:space="preserve"> covered by the current serving cell</w:delText>
                </w:r>
              </w:del>
            </w:ins>
            <w:ins w:id="2135" w:author="RAN2#122" w:date="2023-06-05T15:54:00Z">
              <w:del w:id="2136"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37" w:name="_Toc20487246"/>
      <w:bookmarkStart w:id="2138" w:name="_Toc29342541"/>
      <w:bookmarkStart w:id="2139" w:name="_Toc29343680"/>
      <w:bookmarkStart w:id="2140" w:name="_Toc36566942"/>
      <w:bookmarkStart w:id="2141" w:name="_Toc36810380"/>
      <w:bookmarkStart w:id="2142" w:name="_Toc36846744"/>
      <w:bookmarkStart w:id="2143" w:name="_Toc36939397"/>
      <w:bookmarkStart w:id="2144" w:name="_Toc37082377"/>
      <w:bookmarkStart w:id="2145" w:name="_Toc46481009"/>
      <w:bookmarkStart w:id="2146" w:name="_Toc46482243"/>
      <w:bookmarkStart w:id="2147" w:name="_Toc46483477"/>
      <w:bookmarkStart w:id="2148"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37"/>
      <w:bookmarkEnd w:id="2138"/>
      <w:bookmarkEnd w:id="2139"/>
      <w:bookmarkEnd w:id="2140"/>
      <w:bookmarkEnd w:id="2141"/>
      <w:bookmarkEnd w:id="2142"/>
      <w:bookmarkEnd w:id="2143"/>
      <w:bookmarkEnd w:id="2144"/>
      <w:bookmarkEnd w:id="2145"/>
      <w:bookmarkEnd w:id="2146"/>
      <w:bookmarkEnd w:id="2147"/>
      <w:bookmarkEnd w:id="2148"/>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49" w:name="_Toc20487247"/>
      <w:bookmarkStart w:id="2150" w:name="_Toc29342542"/>
      <w:bookmarkStart w:id="2151" w:name="_Toc29343681"/>
      <w:bookmarkStart w:id="2152" w:name="_Toc36566943"/>
      <w:bookmarkStart w:id="2153" w:name="_Toc36810381"/>
      <w:bookmarkStart w:id="2154" w:name="_Toc36846745"/>
      <w:bookmarkStart w:id="2155" w:name="_Toc36939398"/>
      <w:bookmarkStart w:id="2156" w:name="_Toc37082378"/>
      <w:bookmarkStart w:id="2157" w:name="_Toc46481010"/>
      <w:bookmarkStart w:id="2158" w:name="_Toc46482244"/>
      <w:bookmarkStart w:id="2159" w:name="_Toc46483478"/>
      <w:bookmarkStart w:id="2160"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49"/>
      <w:bookmarkEnd w:id="2150"/>
      <w:bookmarkEnd w:id="2151"/>
      <w:bookmarkEnd w:id="2152"/>
      <w:bookmarkEnd w:id="2153"/>
      <w:bookmarkEnd w:id="2154"/>
      <w:bookmarkEnd w:id="2155"/>
      <w:bookmarkEnd w:id="2156"/>
      <w:bookmarkEnd w:id="2157"/>
      <w:bookmarkEnd w:id="2158"/>
      <w:bookmarkEnd w:id="2159"/>
      <w:bookmarkEnd w:id="2160"/>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61"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2" w:author="RAN2#122" w:date="2023-06-05T20:17:00Z"/>
          <w:rFonts w:ascii="Courier New" w:hAnsi="Courier New"/>
          <w:noProof/>
          <w:sz w:val="16"/>
        </w:rPr>
      </w:pPr>
      <w:ins w:id="2163"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4" w:author="RAN2#122" w:date="2023-06-05T20:17:00Z"/>
          <w:rFonts w:ascii="Courier New" w:hAnsi="Courier New"/>
          <w:noProof/>
          <w:sz w:val="16"/>
        </w:rPr>
      </w:pPr>
      <w:ins w:id="2165"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66" w:author="RAN2#122" w:date="2023-06-05T20:18:00Z"/>
          <w:rFonts w:ascii="Courier New" w:hAnsi="Courier New"/>
          <w:noProof/>
          <w:sz w:val="16"/>
        </w:rPr>
      </w:pPr>
      <w:ins w:id="2167"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68"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9"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0" w:author="RAN2#122" w:date="2023-06-05T20:19:00Z"/>
          <w:rFonts w:ascii="Courier New" w:hAnsi="Courier New"/>
          <w:noProof/>
          <w:sz w:val="16"/>
        </w:rPr>
      </w:pPr>
      <w:ins w:id="2171"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2" w:author="RAN2#122" w:date="2023-06-05T20:19:00Z"/>
          <w:rFonts w:ascii="Courier New" w:hAnsi="Courier New"/>
          <w:noProof/>
          <w:sz w:val="16"/>
        </w:rPr>
      </w:pPr>
      <w:ins w:id="2173" w:author="RAN2#122" w:date="2023-06-05T20:19:00Z">
        <w:r w:rsidRPr="0078356C">
          <w:rPr>
            <w:rFonts w:ascii="Courier New" w:hAnsi="Courier New"/>
            <w:noProof/>
            <w:sz w:val="16"/>
          </w:rPr>
          <w:tab/>
        </w:r>
      </w:ins>
      <w:ins w:id="2174" w:author="RAN2#122" w:date="2023-06-05T20:20:00Z">
        <w:r>
          <w:rPr>
            <w:rFonts w:ascii="Courier New" w:hAnsi="Courier New"/>
            <w:noProof/>
            <w:sz w:val="16"/>
          </w:rPr>
          <w:t xml:space="preserve">satelliteAssistanceInfo-r18 </w:t>
        </w:r>
      </w:ins>
      <w:ins w:id="2175" w:author="RAN2#122" w:date="2023-06-09T10:33:00Z">
        <w:r>
          <w:rPr>
            <w:rFonts w:ascii="Courier New" w:hAnsi="Courier New"/>
            <w:noProof/>
            <w:sz w:val="16"/>
          </w:rPr>
          <w:tab/>
        </w:r>
      </w:ins>
      <w:ins w:id="2176"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7" w:author="RAN2#122" w:date="2023-06-05T20:19:00Z"/>
          <w:rFonts w:ascii="Courier New" w:hAnsi="Courier New"/>
          <w:noProof/>
          <w:sz w:val="16"/>
        </w:rPr>
      </w:pPr>
      <w:ins w:id="2178"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79" w:author="RAN2#122" w:date="2023-06-27T17:09:00Z">
              <w:r w:rsidRPr="0078356C">
                <w:rPr>
                  <w:rFonts w:ascii="Arial" w:hAnsi="Arial" w:cs="Arial"/>
                  <w:bCs/>
                  <w:noProof/>
                  <w:sz w:val="18"/>
                  <w:szCs w:val="18"/>
                  <w:lang w:eastAsia="ko-KR"/>
                </w:rPr>
                <w:t>,</w:t>
              </w:r>
            </w:ins>
            <w:r w:rsidRPr="0078356C">
              <w:t xml:space="preserve"> </w:t>
            </w:r>
            <w:del w:id="2180"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81"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82"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83" w:author="RAN2#122" w:date="2023-06-05T20:21:00Z"/>
                <w:rFonts w:ascii="Arial" w:hAnsi="Arial"/>
                <w:b/>
                <w:bCs/>
                <w:i/>
                <w:iCs/>
                <w:sz w:val="18"/>
                <w:lang w:eastAsia="en-GB"/>
              </w:rPr>
            </w:pPr>
            <w:ins w:id="2184" w:author="RAN2#122" w:date="2023-06-05T20:21:00Z">
              <w:r w:rsidRPr="00834936">
                <w:rPr>
                  <w:rFonts w:ascii="Arial" w:hAnsi="Arial"/>
                  <w:b/>
                  <w:bCs/>
                  <w:i/>
                  <w:iCs/>
                  <w:sz w:val="18"/>
                  <w:lang w:eastAsia="en-GB"/>
                </w:rPr>
                <w:t>satelliteAssistanceInfo</w:t>
              </w:r>
            </w:ins>
          </w:p>
          <w:p w14:paraId="7921F110" w14:textId="6E64C067" w:rsidR="00172F3A" w:rsidRPr="0078356C" w:rsidRDefault="00172F3A" w:rsidP="00575088">
            <w:pPr>
              <w:keepNext/>
              <w:keepLines/>
              <w:spacing w:after="0"/>
              <w:rPr>
                <w:ins w:id="2185" w:author="RAN2#122" w:date="2023-06-05T20:21:00Z"/>
                <w:rFonts w:ascii="Arial" w:hAnsi="Arial"/>
                <w:b/>
                <w:i/>
                <w:sz w:val="18"/>
                <w:lang w:eastAsia="en-GB"/>
              </w:rPr>
            </w:pPr>
            <w:ins w:id="2186"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87" w:author="RAN2#123bis" w:date="2023-10-18T23:51:00Z">
              <w:r w:rsidR="00575088">
                <w:rPr>
                  <w:rFonts w:ascii="Arial" w:hAnsi="Arial"/>
                  <w:sz w:val="18"/>
                </w:rPr>
                <w:t xml:space="preserve"> If absent, it is up to UE implementation whether to perform measurements towards NTN neighbour cell(s) on this frequency.</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88" w:name="_Toc20487248"/>
      <w:bookmarkStart w:id="2189" w:name="_Toc29342543"/>
      <w:bookmarkStart w:id="2190" w:name="_Toc29343682"/>
      <w:bookmarkStart w:id="2191" w:name="_Toc36566944"/>
      <w:bookmarkStart w:id="2192" w:name="_Toc36810382"/>
      <w:bookmarkStart w:id="2193" w:name="_Toc36846746"/>
      <w:bookmarkStart w:id="2194" w:name="_Toc36939399"/>
      <w:bookmarkStart w:id="2195" w:name="_Toc37082379"/>
      <w:bookmarkStart w:id="2196" w:name="_Toc46481011"/>
      <w:bookmarkStart w:id="2197" w:name="_Toc46482245"/>
      <w:bookmarkStart w:id="2198" w:name="_Toc46483479"/>
      <w:bookmarkStart w:id="2199"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88"/>
      <w:bookmarkEnd w:id="2189"/>
      <w:bookmarkEnd w:id="2190"/>
      <w:bookmarkEnd w:id="2191"/>
      <w:bookmarkEnd w:id="2192"/>
      <w:bookmarkEnd w:id="2193"/>
      <w:bookmarkEnd w:id="2194"/>
      <w:bookmarkEnd w:id="2195"/>
      <w:bookmarkEnd w:id="2196"/>
      <w:bookmarkEnd w:id="2197"/>
      <w:bookmarkEnd w:id="2198"/>
      <w:bookmarkEnd w:id="2199"/>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00" w:name="_Toc20487249"/>
      <w:bookmarkStart w:id="2201" w:name="_Toc29342544"/>
      <w:bookmarkStart w:id="2202" w:name="_Toc29343683"/>
      <w:bookmarkStart w:id="2203" w:name="_Toc36566945"/>
      <w:bookmarkStart w:id="2204" w:name="_Toc36810383"/>
      <w:bookmarkStart w:id="2205" w:name="_Toc36846747"/>
      <w:bookmarkStart w:id="2206" w:name="_Toc36939400"/>
      <w:bookmarkStart w:id="2207" w:name="_Toc37082380"/>
      <w:bookmarkStart w:id="2208" w:name="_Toc46481012"/>
      <w:bookmarkStart w:id="2209" w:name="_Toc46482246"/>
      <w:bookmarkStart w:id="2210" w:name="_Toc46483480"/>
      <w:bookmarkStart w:id="2211"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00"/>
      <w:bookmarkEnd w:id="2201"/>
      <w:bookmarkEnd w:id="2202"/>
      <w:bookmarkEnd w:id="2203"/>
      <w:bookmarkEnd w:id="2204"/>
      <w:bookmarkEnd w:id="2205"/>
      <w:bookmarkEnd w:id="2206"/>
      <w:bookmarkEnd w:id="2207"/>
      <w:bookmarkEnd w:id="2208"/>
      <w:bookmarkEnd w:id="2209"/>
      <w:bookmarkEnd w:id="2210"/>
      <w:bookmarkEnd w:id="2211"/>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12" w:name="_Toc20487250"/>
      <w:bookmarkStart w:id="2213" w:name="_Toc29342545"/>
      <w:bookmarkStart w:id="2214" w:name="_Toc29343684"/>
      <w:bookmarkStart w:id="2215" w:name="_Toc36566946"/>
      <w:bookmarkStart w:id="2216" w:name="_Toc36810384"/>
      <w:bookmarkStart w:id="2217" w:name="_Toc36846748"/>
      <w:bookmarkStart w:id="2218" w:name="_Toc36939401"/>
      <w:bookmarkStart w:id="2219" w:name="_Toc37082381"/>
      <w:bookmarkStart w:id="2220" w:name="_Toc46481013"/>
      <w:bookmarkStart w:id="2221" w:name="_Toc46482247"/>
      <w:bookmarkStart w:id="2222" w:name="_Toc46483481"/>
      <w:bookmarkStart w:id="2223"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12"/>
      <w:bookmarkEnd w:id="2213"/>
      <w:bookmarkEnd w:id="2214"/>
      <w:bookmarkEnd w:id="2215"/>
      <w:bookmarkEnd w:id="2216"/>
      <w:bookmarkEnd w:id="2217"/>
      <w:bookmarkEnd w:id="2218"/>
      <w:bookmarkEnd w:id="2219"/>
      <w:bookmarkEnd w:id="2220"/>
      <w:bookmarkEnd w:id="2221"/>
      <w:bookmarkEnd w:id="2222"/>
      <w:bookmarkEnd w:id="2223"/>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24" w:name="OLE_LINK59"/>
      <w:bookmarkStart w:id="2225"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24"/>
    <w:bookmarkEnd w:id="2225"/>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1153" type="#_x0000_t75" alt="" style="width:85.75pt;height:21.3pt;mso-width-percent:0;mso-height-percent:0;mso-width-percent:0;mso-height-percent:0" o:ole="">
                  <v:imagedata r:id="rId93" o:title=""/>
                </v:shape>
                <o:OLEObject Type="Embed" ProgID="Equation.3" ShapeID="_x0000_i1153" DrawAspect="Content" ObjectID="_1759669401" r:id="rId94"/>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26" w:name="_Toc20487251"/>
      <w:bookmarkStart w:id="2227" w:name="_Toc29342546"/>
      <w:bookmarkStart w:id="2228" w:name="_Toc29343685"/>
      <w:bookmarkStart w:id="2229" w:name="_Toc36566947"/>
      <w:bookmarkStart w:id="2230" w:name="_Toc36810385"/>
      <w:bookmarkStart w:id="2231" w:name="_Toc36846749"/>
      <w:bookmarkStart w:id="2232" w:name="_Toc36939402"/>
      <w:bookmarkStart w:id="2233" w:name="_Toc37082382"/>
      <w:bookmarkStart w:id="2234" w:name="_Toc46481014"/>
      <w:bookmarkStart w:id="2235" w:name="_Toc46482248"/>
      <w:bookmarkStart w:id="2236" w:name="_Toc46483482"/>
      <w:bookmarkStart w:id="2237"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26"/>
      <w:bookmarkEnd w:id="2227"/>
      <w:bookmarkEnd w:id="2228"/>
      <w:bookmarkEnd w:id="2229"/>
      <w:bookmarkEnd w:id="2230"/>
      <w:bookmarkEnd w:id="2231"/>
      <w:bookmarkEnd w:id="2232"/>
      <w:bookmarkEnd w:id="2233"/>
      <w:bookmarkEnd w:id="2234"/>
      <w:bookmarkEnd w:id="2235"/>
      <w:bookmarkEnd w:id="2236"/>
      <w:bookmarkEnd w:id="2237"/>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38" w:name="_Toc20487252"/>
      <w:bookmarkStart w:id="2239" w:name="_Toc29342547"/>
      <w:bookmarkStart w:id="2240" w:name="_Toc29343686"/>
      <w:bookmarkStart w:id="2241" w:name="_Toc36566948"/>
      <w:bookmarkStart w:id="2242" w:name="_Toc36810386"/>
      <w:bookmarkStart w:id="2243" w:name="_Toc36846750"/>
      <w:bookmarkStart w:id="2244" w:name="_Toc36939403"/>
      <w:bookmarkStart w:id="2245" w:name="_Toc37082383"/>
      <w:bookmarkStart w:id="2246" w:name="_Toc46481015"/>
      <w:bookmarkStart w:id="2247" w:name="_Toc46482249"/>
      <w:bookmarkStart w:id="2248" w:name="_Toc46483483"/>
      <w:bookmarkStart w:id="2249"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38"/>
      <w:bookmarkEnd w:id="2239"/>
      <w:bookmarkEnd w:id="2240"/>
      <w:bookmarkEnd w:id="2241"/>
      <w:bookmarkEnd w:id="2242"/>
      <w:bookmarkEnd w:id="2243"/>
      <w:bookmarkEnd w:id="2244"/>
      <w:bookmarkEnd w:id="2245"/>
      <w:bookmarkEnd w:id="2246"/>
      <w:bookmarkEnd w:id="2247"/>
      <w:bookmarkEnd w:id="2248"/>
      <w:bookmarkEnd w:id="2249"/>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0" w:name="_Toc20487253"/>
      <w:bookmarkStart w:id="2251" w:name="_Toc29342548"/>
      <w:bookmarkStart w:id="2252" w:name="_Toc29343687"/>
      <w:bookmarkStart w:id="2253" w:name="_Toc36566949"/>
      <w:bookmarkStart w:id="2254" w:name="_Toc36810387"/>
      <w:bookmarkStart w:id="2255" w:name="_Toc36846751"/>
      <w:bookmarkStart w:id="2256" w:name="_Toc36939404"/>
      <w:bookmarkStart w:id="2257" w:name="_Toc37082384"/>
      <w:bookmarkStart w:id="2258" w:name="_Toc46481016"/>
      <w:bookmarkStart w:id="2259" w:name="_Toc46482250"/>
      <w:bookmarkStart w:id="2260" w:name="_Toc46483484"/>
      <w:bookmarkStart w:id="2261"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50"/>
      <w:bookmarkEnd w:id="2251"/>
      <w:bookmarkEnd w:id="2252"/>
      <w:bookmarkEnd w:id="2253"/>
      <w:bookmarkEnd w:id="2254"/>
      <w:bookmarkEnd w:id="2255"/>
      <w:bookmarkEnd w:id="2256"/>
      <w:bookmarkEnd w:id="2257"/>
      <w:bookmarkEnd w:id="2258"/>
      <w:bookmarkEnd w:id="2259"/>
      <w:bookmarkEnd w:id="2260"/>
      <w:bookmarkEnd w:id="2261"/>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62" w:name="_Toc20487254"/>
      <w:bookmarkStart w:id="2263" w:name="_Toc29342549"/>
      <w:bookmarkStart w:id="2264" w:name="_Toc29343688"/>
      <w:bookmarkStart w:id="2265" w:name="_Toc36566950"/>
      <w:bookmarkStart w:id="2266" w:name="_Toc36810388"/>
      <w:bookmarkStart w:id="2267" w:name="_Toc36846752"/>
      <w:bookmarkStart w:id="2268" w:name="_Toc36939405"/>
      <w:bookmarkStart w:id="2269" w:name="_Toc37082385"/>
      <w:bookmarkStart w:id="2270" w:name="_Toc46481017"/>
      <w:bookmarkStart w:id="2271" w:name="_Toc46482251"/>
      <w:bookmarkStart w:id="2272" w:name="_Toc46483485"/>
      <w:bookmarkStart w:id="2273"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62"/>
      <w:bookmarkEnd w:id="2263"/>
      <w:bookmarkEnd w:id="2264"/>
      <w:bookmarkEnd w:id="2265"/>
      <w:bookmarkEnd w:id="2266"/>
      <w:bookmarkEnd w:id="2267"/>
      <w:bookmarkEnd w:id="2268"/>
      <w:bookmarkEnd w:id="2269"/>
      <w:bookmarkEnd w:id="2270"/>
      <w:bookmarkEnd w:id="2271"/>
      <w:bookmarkEnd w:id="2272"/>
      <w:bookmarkEnd w:id="2273"/>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74" w:name="_Hlk521481586"/>
            <w:r w:rsidRPr="007B058E">
              <w:rPr>
                <w:rFonts w:ascii="Arial" w:hAnsi="Arial"/>
                <w:b/>
                <w:bCs/>
                <w:i/>
                <w:noProof/>
                <w:sz w:val="18"/>
                <w:lang w:eastAsia="en-GB"/>
              </w:rPr>
              <w:t>warningAreaCoordinatesSegment</w:t>
            </w:r>
          </w:p>
          <w:bookmarkEnd w:id="2274"/>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75"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75"/>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76" w:name="_Toc20487255"/>
      <w:bookmarkStart w:id="2277" w:name="_Toc29342550"/>
      <w:bookmarkStart w:id="2278" w:name="_Toc29343689"/>
      <w:bookmarkStart w:id="2279" w:name="_Toc36566951"/>
      <w:bookmarkStart w:id="2280" w:name="_Toc36810389"/>
      <w:bookmarkStart w:id="2281" w:name="_Toc36846753"/>
      <w:bookmarkStart w:id="2282" w:name="_Toc36939406"/>
      <w:bookmarkStart w:id="2283" w:name="_Toc37082386"/>
      <w:bookmarkStart w:id="2284" w:name="_Toc46481018"/>
      <w:bookmarkStart w:id="2285" w:name="_Toc46482252"/>
      <w:bookmarkStart w:id="2286" w:name="_Toc46483486"/>
      <w:bookmarkStart w:id="2287"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76"/>
      <w:bookmarkEnd w:id="2277"/>
      <w:bookmarkEnd w:id="2278"/>
      <w:bookmarkEnd w:id="2279"/>
      <w:bookmarkEnd w:id="2280"/>
      <w:bookmarkEnd w:id="2281"/>
      <w:bookmarkEnd w:id="2282"/>
      <w:bookmarkEnd w:id="2283"/>
      <w:bookmarkEnd w:id="2284"/>
      <w:bookmarkEnd w:id="2285"/>
      <w:bookmarkEnd w:id="2286"/>
      <w:bookmarkEnd w:id="2287"/>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88" w:name="OLE_LINK10"/>
      <w:r w:rsidRPr="007B058E">
        <w:rPr>
          <w:rFonts w:ascii="Courier New" w:hAnsi="Courier New"/>
          <w:noProof/>
          <w:sz w:val="16"/>
        </w:rPr>
        <w:t>-r9</w:t>
      </w:r>
      <w:bookmarkEnd w:id="228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89" w:name="_Toc20487256"/>
      <w:bookmarkStart w:id="2290" w:name="_Toc29342551"/>
      <w:bookmarkStart w:id="2291" w:name="_Toc29343690"/>
      <w:bookmarkStart w:id="2292" w:name="_Toc36566952"/>
      <w:bookmarkStart w:id="2293" w:name="_Toc36810390"/>
      <w:bookmarkStart w:id="2294" w:name="_Toc36846754"/>
      <w:bookmarkStart w:id="2295" w:name="_Toc36939407"/>
      <w:bookmarkStart w:id="2296" w:name="_Toc37082387"/>
      <w:bookmarkStart w:id="2297" w:name="_Toc46481019"/>
      <w:bookmarkStart w:id="2298" w:name="_Toc46482253"/>
      <w:bookmarkStart w:id="2299" w:name="_Toc46483487"/>
      <w:bookmarkStart w:id="2300"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89"/>
      <w:bookmarkEnd w:id="2290"/>
      <w:bookmarkEnd w:id="2291"/>
      <w:bookmarkEnd w:id="2292"/>
      <w:bookmarkEnd w:id="2293"/>
      <w:bookmarkEnd w:id="2294"/>
      <w:bookmarkEnd w:id="2295"/>
      <w:bookmarkEnd w:id="2296"/>
      <w:bookmarkEnd w:id="2297"/>
      <w:bookmarkEnd w:id="2298"/>
      <w:bookmarkEnd w:id="2299"/>
      <w:bookmarkEnd w:id="2300"/>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01" w:name="_Toc20487257"/>
      <w:bookmarkStart w:id="2302" w:name="_Toc29342552"/>
      <w:bookmarkStart w:id="2303" w:name="_Toc29343691"/>
      <w:bookmarkStart w:id="2304" w:name="_Toc36566953"/>
      <w:bookmarkStart w:id="2305" w:name="_Toc36810391"/>
      <w:bookmarkStart w:id="2306" w:name="_Toc36846755"/>
      <w:bookmarkStart w:id="2307" w:name="_Toc36939408"/>
      <w:bookmarkStart w:id="2308" w:name="_Toc37082388"/>
      <w:bookmarkStart w:id="2309" w:name="_Toc46481020"/>
      <w:bookmarkStart w:id="2310" w:name="_Toc46482254"/>
      <w:bookmarkStart w:id="2311" w:name="_Toc46483488"/>
      <w:bookmarkStart w:id="2312"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01"/>
      <w:bookmarkEnd w:id="2302"/>
      <w:bookmarkEnd w:id="2303"/>
      <w:bookmarkEnd w:id="2304"/>
      <w:bookmarkEnd w:id="2305"/>
      <w:bookmarkEnd w:id="2306"/>
      <w:bookmarkEnd w:id="2307"/>
      <w:bookmarkEnd w:id="2308"/>
      <w:bookmarkEnd w:id="2309"/>
      <w:bookmarkEnd w:id="2310"/>
      <w:bookmarkEnd w:id="2311"/>
      <w:bookmarkEnd w:id="2312"/>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13" w:name="_Toc20487258"/>
      <w:bookmarkStart w:id="2314" w:name="_Toc29342553"/>
      <w:bookmarkStart w:id="2315" w:name="_Toc29343692"/>
      <w:bookmarkStart w:id="2316" w:name="_Toc36566954"/>
      <w:bookmarkStart w:id="2317" w:name="_Toc36810392"/>
      <w:bookmarkStart w:id="2318" w:name="_Toc36846756"/>
      <w:bookmarkStart w:id="2319" w:name="_Toc36939409"/>
      <w:bookmarkStart w:id="2320" w:name="_Toc37082389"/>
      <w:bookmarkStart w:id="2321" w:name="_Toc46481021"/>
      <w:bookmarkStart w:id="2322" w:name="_Toc46482255"/>
      <w:bookmarkStart w:id="2323" w:name="_Toc46483489"/>
      <w:bookmarkStart w:id="2324"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13"/>
      <w:bookmarkEnd w:id="2314"/>
      <w:bookmarkEnd w:id="2315"/>
      <w:bookmarkEnd w:id="2316"/>
      <w:bookmarkEnd w:id="2317"/>
      <w:bookmarkEnd w:id="2318"/>
      <w:bookmarkEnd w:id="2319"/>
      <w:bookmarkEnd w:id="2320"/>
      <w:bookmarkEnd w:id="2321"/>
      <w:bookmarkEnd w:id="2322"/>
      <w:bookmarkEnd w:id="2323"/>
      <w:bookmarkEnd w:id="2324"/>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25" w:author="Draft v3" w:date="2023-09-28T14:45:00Z">
                  <w:rPr>
                    <w:kern w:val="2"/>
                    <w:lang w:val="en-US"/>
                  </w:rPr>
                </w:rPrChange>
              </w:rPr>
              <w:t>cell, the</w:t>
            </w:r>
            <w:r>
              <w:rPr>
                <w:lang w:eastAsia="zh-CN"/>
              </w:rPr>
              <w:t xml:space="preserve"> indicated time is referenced at</w:t>
            </w:r>
            <w:r>
              <w:rPr>
                <w:kern w:val="2"/>
                <w:rPrChange w:id="2326"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27" w:name="_Toc20487259"/>
      <w:bookmarkStart w:id="2328" w:name="_Toc29342554"/>
      <w:bookmarkStart w:id="2329" w:name="_Toc29343693"/>
      <w:bookmarkStart w:id="2330" w:name="_Toc36566955"/>
      <w:bookmarkStart w:id="2331" w:name="_Toc36810393"/>
      <w:bookmarkStart w:id="2332" w:name="_Toc36846757"/>
      <w:bookmarkStart w:id="2333" w:name="_Toc36939410"/>
      <w:bookmarkStart w:id="2334" w:name="_Toc37082390"/>
      <w:bookmarkStart w:id="2335" w:name="_Toc46481022"/>
      <w:bookmarkStart w:id="2336" w:name="_Toc46482256"/>
      <w:bookmarkStart w:id="2337" w:name="_Toc46483490"/>
      <w:bookmarkStart w:id="2338"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27"/>
      <w:bookmarkEnd w:id="2328"/>
      <w:bookmarkEnd w:id="2329"/>
      <w:bookmarkEnd w:id="2330"/>
      <w:bookmarkEnd w:id="2331"/>
      <w:bookmarkEnd w:id="2332"/>
      <w:bookmarkEnd w:id="2333"/>
      <w:bookmarkEnd w:id="2334"/>
      <w:bookmarkEnd w:id="2335"/>
      <w:bookmarkEnd w:id="2336"/>
      <w:bookmarkEnd w:id="2337"/>
      <w:bookmarkEnd w:id="2338"/>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39" w:name="_Toc20487260"/>
      <w:bookmarkStart w:id="2340" w:name="_Toc29342555"/>
      <w:bookmarkStart w:id="2341" w:name="_Toc29343694"/>
      <w:bookmarkStart w:id="2342" w:name="_Toc36566956"/>
      <w:bookmarkStart w:id="2343" w:name="_Toc36810394"/>
      <w:bookmarkStart w:id="2344" w:name="_Toc36846758"/>
      <w:bookmarkStart w:id="2345" w:name="_Toc36939411"/>
      <w:bookmarkStart w:id="2346" w:name="_Toc37082391"/>
      <w:bookmarkStart w:id="2347" w:name="_Toc46481023"/>
      <w:bookmarkStart w:id="2348" w:name="_Toc46482257"/>
      <w:bookmarkStart w:id="2349" w:name="_Toc46483491"/>
      <w:bookmarkStart w:id="2350"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39"/>
      <w:bookmarkEnd w:id="2340"/>
      <w:bookmarkEnd w:id="2341"/>
      <w:bookmarkEnd w:id="2342"/>
      <w:bookmarkEnd w:id="2343"/>
      <w:bookmarkEnd w:id="2344"/>
      <w:bookmarkEnd w:id="2345"/>
      <w:bookmarkEnd w:id="2346"/>
      <w:bookmarkEnd w:id="2347"/>
      <w:bookmarkEnd w:id="2348"/>
      <w:bookmarkEnd w:id="2349"/>
      <w:bookmarkEnd w:id="2350"/>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51" w:name="_Toc20487261"/>
      <w:bookmarkStart w:id="2352" w:name="_Toc29342556"/>
      <w:bookmarkStart w:id="2353" w:name="_Toc29343695"/>
      <w:bookmarkStart w:id="2354" w:name="_Toc36566957"/>
      <w:bookmarkStart w:id="2355" w:name="_Toc36810395"/>
      <w:bookmarkStart w:id="2356" w:name="_Toc36846759"/>
      <w:bookmarkStart w:id="2357" w:name="_Toc36939412"/>
      <w:bookmarkStart w:id="2358" w:name="_Toc37082392"/>
      <w:bookmarkStart w:id="2359" w:name="_Toc46481024"/>
      <w:bookmarkStart w:id="2360" w:name="_Toc46482258"/>
      <w:bookmarkStart w:id="2361" w:name="_Toc46483492"/>
      <w:bookmarkStart w:id="2362"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51"/>
      <w:bookmarkEnd w:id="2352"/>
      <w:bookmarkEnd w:id="2353"/>
      <w:bookmarkEnd w:id="2354"/>
      <w:bookmarkEnd w:id="2355"/>
      <w:bookmarkEnd w:id="2356"/>
      <w:bookmarkEnd w:id="2357"/>
      <w:bookmarkEnd w:id="2358"/>
      <w:bookmarkEnd w:id="2359"/>
      <w:bookmarkEnd w:id="2360"/>
      <w:bookmarkEnd w:id="2361"/>
      <w:bookmarkEnd w:id="2362"/>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63" w:name="_Toc20487262"/>
      <w:bookmarkStart w:id="2364" w:name="_Toc29342557"/>
      <w:bookmarkStart w:id="2365" w:name="_Toc29343696"/>
      <w:bookmarkStart w:id="2366" w:name="_Toc36566958"/>
      <w:bookmarkStart w:id="2367" w:name="_Toc36810396"/>
      <w:bookmarkStart w:id="2368" w:name="_Toc36846760"/>
      <w:bookmarkStart w:id="2369" w:name="_Toc36939413"/>
      <w:bookmarkStart w:id="2370" w:name="_Toc37082393"/>
      <w:bookmarkStart w:id="2371" w:name="_Toc46481025"/>
      <w:bookmarkStart w:id="2372" w:name="_Toc46482259"/>
      <w:bookmarkStart w:id="2373" w:name="_Toc46483493"/>
      <w:bookmarkStart w:id="2374"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63"/>
      <w:bookmarkEnd w:id="2364"/>
      <w:bookmarkEnd w:id="2365"/>
      <w:bookmarkEnd w:id="2366"/>
      <w:bookmarkEnd w:id="2367"/>
      <w:bookmarkEnd w:id="2368"/>
      <w:bookmarkEnd w:id="2369"/>
      <w:bookmarkEnd w:id="2370"/>
      <w:bookmarkEnd w:id="2371"/>
      <w:bookmarkEnd w:id="2372"/>
      <w:bookmarkEnd w:id="2373"/>
      <w:bookmarkEnd w:id="2374"/>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75" w:name="_Toc20487263"/>
      <w:bookmarkStart w:id="2376" w:name="_Toc29342558"/>
      <w:bookmarkStart w:id="2377" w:name="_Toc29343697"/>
      <w:bookmarkStart w:id="2378" w:name="_Toc36566959"/>
      <w:bookmarkStart w:id="2379" w:name="_Toc36810397"/>
      <w:bookmarkStart w:id="2380" w:name="_Toc36846761"/>
      <w:bookmarkStart w:id="2381" w:name="_Toc36939414"/>
      <w:bookmarkStart w:id="2382" w:name="_Toc37082394"/>
      <w:bookmarkStart w:id="2383" w:name="_Toc46481026"/>
      <w:bookmarkStart w:id="2384" w:name="_Toc46482260"/>
      <w:bookmarkStart w:id="2385" w:name="_Toc46483494"/>
      <w:bookmarkStart w:id="2386"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75"/>
      <w:bookmarkEnd w:id="2376"/>
      <w:bookmarkEnd w:id="2377"/>
      <w:bookmarkEnd w:id="2378"/>
      <w:bookmarkEnd w:id="2379"/>
      <w:bookmarkEnd w:id="2380"/>
      <w:bookmarkEnd w:id="2381"/>
      <w:bookmarkEnd w:id="2382"/>
      <w:bookmarkEnd w:id="2383"/>
      <w:bookmarkEnd w:id="2384"/>
      <w:bookmarkEnd w:id="2385"/>
      <w:bookmarkEnd w:id="2386"/>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7" w:name="OLE_LINK195"/>
      <w:bookmarkStart w:id="2388" w:name="OLE_LINK194"/>
      <w:r w:rsidRPr="007B058E">
        <w:rPr>
          <w:rFonts w:ascii="Courier New" w:hAnsi="Courier New"/>
          <w:noProof/>
          <w:sz w:val="16"/>
        </w:rPr>
        <w:t>v2x-Comm</w:t>
      </w:r>
      <w:bookmarkEnd w:id="2387"/>
      <w:bookmarkEnd w:id="2388"/>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89" w:name="OLE_LINK339"/>
      <w:bookmarkStart w:id="2390" w:name="OLE_LINK340"/>
      <w:r w:rsidRPr="007B058E">
        <w:rPr>
          <w:rFonts w:ascii="Courier New" w:hAnsi="Courier New"/>
          <w:noProof/>
          <w:sz w:val="16"/>
        </w:rPr>
        <w:tab/>
      </w:r>
      <w:bookmarkStart w:id="2391"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92" w:name="OLE_LINK166"/>
      <w:bookmarkStart w:id="2393" w:name="OLE_LINK167"/>
      <w:bookmarkEnd w:id="2391"/>
      <w:r w:rsidRPr="007B058E">
        <w:rPr>
          <w:rFonts w:ascii="Courier New" w:hAnsi="Courier New"/>
          <w:noProof/>
          <w:sz w:val="16"/>
        </w:rPr>
        <w:tab/>
      </w:r>
      <w:r w:rsidRPr="007B058E">
        <w:rPr>
          <w:rFonts w:ascii="Courier New" w:hAnsi="Courier New"/>
          <w:noProof/>
          <w:sz w:val="16"/>
        </w:rPr>
        <w:tab/>
        <w:t>SL-SyncConfigListV2X-r1</w:t>
      </w:r>
      <w:bookmarkEnd w:id="2392"/>
      <w:bookmarkEnd w:id="2393"/>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94" w:name="OLE_LINK184"/>
      <w:bookmarkStart w:id="2395" w:name="OLE_LINK183"/>
      <w:r w:rsidRPr="007B058E">
        <w:rPr>
          <w:rFonts w:ascii="Courier New" w:hAnsi="Courier New"/>
          <w:noProof/>
          <w:sz w:val="16"/>
        </w:rPr>
        <w:t>v2x-InterFreqInfoList-r14</w:t>
      </w:r>
      <w:r w:rsidRPr="007B058E">
        <w:rPr>
          <w:rFonts w:ascii="Courier New" w:hAnsi="Courier New"/>
          <w:noProof/>
          <w:sz w:val="16"/>
        </w:rPr>
        <w:tab/>
      </w:r>
      <w:bookmarkStart w:id="2396" w:name="OLE_LINK196"/>
      <w:bookmarkStart w:id="2397" w:name="OLE_LINK197"/>
      <w:bookmarkStart w:id="2398" w:name="OLE_LINK219"/>
      <w:r w:rsidRPr="007B058E">
        <w:rPr>
          <w:rFonts w:ascii="Courier New" w:hAnsi="Courier New"/>
          <w:noProof/>
          <w:sz w:val="16"/>
        </w:rPr>
        <w:tab/>
      </w:r>
      <w:r w:rsidRPr="007B058E">
        <w:rPr>
          <w:rFonts w:ascii="Courier New" w:hAnsi="Courier New"/>
          <w:noProof/>
          <w:sz w:val="16"/>
        </w:rPr>
        <w:tab/>
        <w:t>SL-InterFreqInfoListV2X-r1</w:t>
      </w:r>
      <w:bookmarkEnd w:id="2396"/>
      <w:bookmarkEnd w:id="2397"/>
      <w:bookmarkEnd w:id="2398"/>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99" w:name="OLE_LINK369"/>
      <w:bookmarkStart w:id="2400" w:name="OLE_LINK368"/>
      <w:bookmarkStart w:id="2401" w:name="OLE_LINK343"/>
      <w:bookmarkStart w:id="2402" w:name="OLE_LINK342"/>
      <w:bookmarkEnd w:id="2394"/>
      <w:bookmarkEnd w:id="2395"/>
    </w:p>
    <w:bookmarkEnd w:id="2399"/>
    <w:bookmarkEnd w:id="2400"/>
    <w:bookmarkEnd w:id="2401"/>
    <w:bookmarkEnd w:id="2402"/>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89"/>
    <w:bookmarkEnd w:id="2390"/>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03" w:name="OLE_LINK361"/>
      <w:bookmarkStart w:id="2404"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03"/>
    <w:bookmarkEnd w:id="2404"/>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05" w:name="_Toc146823868"/>
      <w:bookmarkStart w:id="2406" w:name="_Toc46483495"/>
      <w:bookmarkStart w:id="2407" w:name="_Toc46482261"/>
      <w:bookmarkStart w:id="2408" w:name="_Toc46481027"/>
      <w:bookmarkStart w:id="2409" w:name="_Toc37082395"/>
      <w:bookmarkStart w:id="2410" w:name="_Toc36939415"/>
      <w:bookmarkStart w:id="2411" w:name="_Toc36846762"/>
      <w:bookmarkStart w:id="2412" w:name="_Toc36810398"/>
      <w:bookmarkStart w:id="2413" w:name="_Toc36566960"/>
      <w:bookmarkStart w:id="2414" w:name="_Toc29343698"/>
      <w:bookmarkStart w:id="2415" w:name="_Toc29342559"/>
      <w:bookmarkStart w:id="2416" w:name="_Toc20487264"/>
      <w:bookmarkStart w:id="2417" w:name="_Toc20487265"/>
      <w:bookmarkStart w:id="2418" w:name="_Toc29342560"/>
      <w:bookmarkStart w:id="2419" w:name="_Toc29343699"/>
      <w:bookmarkStart w:id="2420" w:name="_Toc36566961"/>
      <w:bookmarkStart w:id="2421" w:name="_Toc36810399"/>
      <w:bookmarkStart w:id="2422" w:name="_Toc36846763"/>
      <w:bookmarkStart w:id="2423" w:name="_Toc36939416"/>
      <w:bookmarkStart w:id="2424" w:name="_Toc37082396"/>
      <w:bookmarkStart w:id="2425" w:name="_Toc46481028"/>
      <w:bookmarkStart w:id="2426" w:name="_Toc46482262"/>
      <w:bookmarkStart w:id="2427" w:name="_Toc46483496"/>
      <w:bookmarkStart w:id="2428"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05"/>
      <w:bookmarkEnd w:id="2406"/>
      <w:bookmarkEnd w:id="2407"/>
      <w:bookmarkEnd w:id="2408"/>
      <w:bookmarkEnd w:id="2409"/>
      <w:bookmarkEnd w:id="2410"/>
      <w:bookmarkEnd w:id="2411"/>
      <w:bookmarkEnd w:id="2412"/>
      <w:bookmarkEnd w:id="2413"/>
      <w:bookmarkEnd w:id="2414"/>
      <w:bookmarkEnd w:id="2415"/>
      <w:bookmarkEnd w:id="2416"/>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17"/>
      <w:bookmarkEnd w:id="2418"/>
      <w:bookmarkEnd w:id="2419"/>
      <w:bookmarkEnd w:id="2420"/>
      <w:bookmarkEnd w:id="2421"/>
      <w:bookmarkEnd w:id="2422"/>
      <w:bookmarkEnd w:id="2423"/>
      <w:bookmarkEnd w:id="2424"/>
      <w:bookmarkEnd w:id="2425"/>
      <w:bookmarkEnd w:id="2426"/>
      <w:bookmarkEnd w:id="2427"/>
      <w:bookmarkEnd w:id="2428"/>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29" w:name="_Toc20487266"/>
      <w:bookmarkStart w:id="2430" w:name="_Toc29342561"/>
      <w:bookmarkStart w:id="2431" w:name="_Toc29343700"/>
      <w:bookmarkStart w:id="2432" w:name="_Toc36566962"/>
      <w:bookmarkStart w:id="2433" w:name="_Toc36810400"/>
      <w:bookmarkStart w:id="2434" w:name="_Toc36846764"/>
      <w:bookmarkStart w:id="2435" w:name="_Toc36939417"/>
      <w:bookmarkStart w:id="2436" w:name="_Toc37082397"/>
      <w:bookmarkStart w:id="2437" w:name="_Toc46481029"/>
      <w:bookmarkStart w:id="2438" w:name="_Toc46482263"/>
      <w:bookmarkStart w:id="2439" w:name="_Toc46483497"/>
      <w:bookmarkStart w:id="2440"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29"/>
      <w:bookmarkEnd w:id="2430"/>
      <w:bookmarkEnd w:id="2431"/>
      <w:bookmarkEnd w:id="2432"/>
      <w:bookmarkEnd w:id="2433"/>
      <w:bookmarkEnd w:id="2434"/>
      <w:bookmarkEnd w:id="2435"/>
      <w:bookmarkEnd w:id="2436"/>
      <w:bookmarkEnd w:id="2437"/>
      <w:bookmarkEnd w:id="2438"/>
      <w:bookmarkEnd w:id="2439"/>
      <w:bookmarkEnd w:id="2440"/>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1" w:name="_Toc46481030"/>
      <w:bookmarkStart w:id="2442" w:name="_Toc46482264"/>
      <w:bookmarkStart w:id="2443" w:name="_Toc46483498"/>
      <w:bookmarkStart w:id="2444" w:name="_Toc139383357"/>
      <w:bookmarkStart w:id="2445" w:name="_Toc36810401"/>
      <w:bookmarkStart w:id="2446" w:name="_Toc36846765"/>
      <w:bookmarkStart w:id="2447" w:name="_Toc36939418"/>
      <w:bookmarkStart w:id="2448"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41"/>
      <w:bookmarkEnd w:id="2442"/>
      <w:bookmarkEnd w:id="2443"/>
      <w:bookmarkEnd w:id="2444"/>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49" w:name="_Toc46481031"/>
      <w:bookmarkStart w:id="2450" w:name="_Toc46482265"/>
      <w:bookmarkStart w:id="2451" w:name="_Toc46483499"/>
      <w:bookmarkStart w:id="2452"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45"/>
      <w:bookmarkEnd w:id="2446"/>
      <w:bookmarkEnd w:id="2447"/>
      <w:bookmarkEnd w:id="2448"/>
      <w:bookmarkEnd w:id="2449"/>
      <w:bookmarkEnd w:id="2450"/>
      <w:bookmarkEnd w:id="2451"/>
      <w:bookmarkEnd w:id="2452"/>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53" w:name="_Toc36810402"/>
      <w:bookmarkStart w:id="2454" w:name="_Toc36846766"/>
      <w:bookmarkStart w:id="2455" w:name="_Toc36939419"/>
      <w:bookmarkStart w:id="2456" w:name="_Toc37082399"/>
      <w:bookmarkStart w:id="2457" w:name="_Toc46481032"/>
      <w:bookmarkStart w:id="2458" w:name="_Toc46482266"/>
      <w:bookmarkStart w:id="2459" w:name="_Toc46483500"/>
      <w:bookmarkStart w:id="2460"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53"/>
      <w:bookmarkEnd w:id="2454"/>
      <w:bookmarkEnd w:id="2455"/>
      <w:bookmarkEnd w:id="2456"/>
      <w:bookmarkEnd w:id="2457"/>
      <w:bookmarkEnd w:id="2458"/>
      <w:bookmarkEnd w:id="2459"/>
      <w:bookmarkEnd w:id="2460"/>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61" w:name="_Toc46481033"/>
      <w:bookmarkStart w:id="2462" w:name="_Toc46482267"/>
      <w:bookmarkStart w:id="2463" w:name="_Toc46483501"/>
      <w:bookmarkStart w:id="2464"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61"/>
      <w:bookmarkEnd w:id="2462"/>
      <w:bookmarkEnd w:id="2463"/>
      <w:bookmarkEnd w:id="2464"/>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65"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65"/>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66" w:name="_Toc139383362"/>
      <w:r w:rsidRPr="007B058E">
        <w:rPr>
          <w:rFonts w:ascii="Arial" w:hAnsi="Arial"/>
          <w:i/>
          <w:iCs/>
          <w:sz w:val="24"/>
        </w:rPr>
        <w:t>–</w:t>
      </w:r>
      <w:r w:rsidRPr="007B058E">
        <w:rPr>
          <w:rFonts w:ascii="Arial" w:hAnsi="Arial"/>
          <w:i/>
          <w:iCs/>
          <w:sz w:val="24"/>
        </w:rPr>
        <w:tab/>
        <w:t>SystemInformationBlockType31</w:t>
      </w:r>
      <w:bookmarkEnd w:id="2466"/>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7" w:author="RAN2#122" w:date="2023-06-05T15:18:00Z"/>
          <w:rFonts w:ascii="Courier New" w:hAnsi="Courier New"/>
          <w:noProof/>
          <w:sz w:val="16"/>
        </w:rPr>
      </w:pPr>
      <w:r w:rsidRPr="007B058E">
        <w:rPr>
          <w:rFonts w:ascii="Courier New" w:hAnsi="Courier New"/>
          <w:noProof/>
          <w:sz w:val="16"/>
        </w:rPr>
        <w:tab/>
        <w:t>...</w:t>
      </w:r>
      <w:ins w:id="2468"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9" w:author="RAN2#122" w:date="2023-06-05T15:18:00Z"/>
          <w:rFonts w:ascii="Courier New" w:hAnsi="Courier New"/>
          <w:noProof/>
          <w:sz w:val="16"/>
        </w:rPr>
      </w:pPr>
      <w:commentRangeStart w:id="2470"/>
      <w:commentRangeStart w:id="2471"/>
      <w:ins w:id="2472" w:author="RAN2#122" w:date="2023-06-05T15:18: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2473" w:author="RAN2#123bis" w:date="2023-10-19T09:58:00Z">
        <w:r w:rsidR="008F7821">
          <w:rPr>
            <w:rFonts w:ascii="Courier New" w:hAnsi="Courier New"/>
            <w:noProof/>
            <w:sz w:val="16"/>
          </w:rPr>
          <w:t>Fixed</w:t>
        </w:r>
      </w:ins>
      <w:ins w:id="2474"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5" w:author="RAN2#123bis" w:date="2023-10-19T09:58:00Z"/>
          <w:rFonts w:ascii="Courier New" w:hAnsi="Courier New"/>
          <w:noProof/>
          <w:sz w:val="16"/>
        </w:rPr>
      </w:pPr>
      <w:ins w:id="2476"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70"/>
      <w:r w:rsidR="00E3201B">
        <w:rPr>
          <w:rStyle w:val="CommentReference"/>
        </w:rPr>
        <w:commentReference w:id="2470"/>
      </w:r>
      <w:commentRangeEnd w:id="2471"/>
      <w:r w:rsidR="00E01747">
        <w:rPr>
          <w:rStyle w:val="CommentReference"/>
        </w:rPr>
        <w:commentReference w:id="2471"/>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7" w:author="RAN2#122" w:date="2023-06-05T15:18:00Z"/>
          <w:rFonts w:ascii="Courier New" w:hAnsi="Courier New"/>
          <w:noProof/>
          <w:sz w:val="16"/>
        </w:rPr>
      </w:pPr>
      <w:ins w:id="2478"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9" w:author="RAN2#122" w:date="2023-06-05T15:18:00Z"/>
          <w:rFonts w:ascii="Courier New" w:hAnsi="Courier New"/>
          <w:noProof/>
          <w:sz w:val="16"/>
        </w:rPr>
      </w:pPr>
      <w:ins w:id="2480"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81" w:author="RAN2#122" w:date="2023-06-05T15:18:00Z">
        <w:del w:id="2482"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83"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4" w:author="RAN2#123bis" w:date="2023-10-19T09:56:00Z"/>
          <w:rFonts w:ascii="Courier New" w:hAnsi="Courier New"/>
          <w:noProof/>
          <w:sz w:val="16"/>
        </w:rPr>
      </w:pPr>
      <w:ins w:id="2485" w:author="RAN2#123bis" w:date="2023-10-19T09:56:00Z">
        <w:r w:rsidRPr="0078356C">
          <w:rPr>
            <w:rFonts w:ascii="Courier New" w:hAnsi="Courier New"/>
            <w:noProof/>
            <w:sz w:val="16"/>
          </w:rPr>
          <w:tab/>
          <w:t>[[</w:t>
        </w:r>
        <w:r w:rsidRPr="0078356C">
          <w:rPr>
            <w:rFonts w:ascii="Courier New" w:hAnsi="Courier New"/>
            <w:noProof/>
            <w:sz w:val="16"/>
          </w:rPr>
          <w:tab/>
        </w:r>
      </w:ins>
      <w:ins w:id="2486"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487" w:author="RAN2#123bis" w:date="2023-10-19T09:56:00Z">
        <w:r w:rsidRPr="0078356C">
          <w:rPr>
            <w:rFonts w:ascii="Courier New" w:hAnsi="Courier New"/>
            <w:noProof/>
            <w:sz w:val="16"/>
          </w:rPr>
          <w:tab/>
        </w:r>
        <w:r w:rsidRPr="0078356C">
          <w:rPr>
            <w:rFonts w:ascii="Courier New" w:hAnsi="Courier New"/>
            <w:noProof/>
            <w:sz w:val="16"/>
          </w:rPr>
          <w:tab/>
        </w:r>
      </w:ins>
      <w:ins w:id="2488"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489"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0" w:author="RAN2#123bis" w:date="2023-10-19T09:56:00Z"/>
          <w:rFonts w:ascii="Courier New" w:hAnsi="Courier New"/>
          <w:noProof/>
          <w:sz w:val="16"/>
        </w:rPr>
      </w:pPr>
      <w:ins w:id="2491"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492" w:author="RAN2#122" w:date="2023-06-05T14:50:00Z"/>
        </w:trPr>
        <w:tc>
          <w:tcPr>
            <w:tcW w:w="9644" w:type="dxa"/>
          </w:tcPr>
          <w:p w14:paraId="27094BC5" w14:textId="77777777" w:rsidR="00870F32" w:rsidRPr="0078356C" w:rsidRDefault="00870F32" w:rsidP="00D71E24">
            <w:pPr>
              <w:keepNext/>
              <w:keepLines/>
              <w:spacing w:after="0"/>
              <w:rPr>
                <w:ins w:id="2493" w:author="RAN2#122" w:date="2023-06-05T14:51:00Z"/>
                <w:rFonts w:ascii="Arial" w:hAnsi="Arial"/>
                <w:b/>
                <w:bCs/>
                <w:i/>
                <w:sz w:val="18"/>
              </w:rPr>
            </w:pPr>
            <w:ins w:id="2494"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495" w:author="RAN2#122" w:date="2023-06-05T14:50:00Z"/>
                <w:rFonts w:ascii="Arial" w:hAnsi="Arial"/>
                <w:b/>
                <w:i/>
                <w:iCs/>
                <w:sz w:val="18"/>
                <w:lang w:eastAsia="en-GB"/>
              </w:rPr>
            </w:pPr>
            <w:ins w:id="2496" w:author="RAN2#122" w:date="2023-06-05T14:51:00Z">
              <w:r w:rsidRPr="00CE7F92">
                <w:rPr>
                  <w:rFonts w:ascii="Arial" w:hAnsi="Arial"/>
                  <w:bCs/>
                  <w:sz w:val="18"/>
                </w:rPr>
                <w:t>Distance from the serving cell reference location and is used in location-based measurement initiation in RRC_IDLE (as specified in TS 36.304 [4])</w:t>
              </w:r>
            </w:ins>
            <w:ins w:id="2497" w:author="RAN2#122" w:date="2023-06-05T15:35:00Z">
              <w:r>
                <w:rPr>
                  <w:rFonts w:ascii="Arial" w:hAnsi="Arial"/>
                  <w:bCs/>
                  <w:sz w:val="18"/>
                </w:rPr>
                <w:t xml:space="preserve"> and </w:t>
              </w:r>
            </w:ins>
            <w:ins w:id="2498" w:author="RAN2#122" w:date="2023-06-09T15:15:00Z">
              <w:r w:rsidRPr="00CE7F92">
                <w:rPr>
                  <w:rFonts w:ascii="Arial" w:hAnsi="Arial"/>
                  <w:bCs/>
                  <w:sz w:val="18"/>
                </w:rPr>
                <w:t>RRC_</w:t>
              </w:r>
              <w:r>
                <w:rPr>
                  <w:rFonts w:ascii="Arial" w:hAnsi="Arial"/>
                  <w:bCs/>
                  <w:sz w:val="18"/>
                </w:rPr>
                <w:t>CONNECTED</w:t>
              </w:r>
            </w:ins>
            <w:ins w:id="2499"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00"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01"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502"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503"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504" w:author="RAN2#122" w:date="2023-06-05T14:52:00Z"/>
                <w:rFonts w:ascii="Arial" w:hAnsi="Arial"/>
                <w:b/>
                <w:bCs/>
                <w:i/>
                <w:iCs/>
                <w:sz w:val="18"/>
                <w:lang w:eastAsia="en-GB"/>
              </w:rPr>
            </w:pPr>
            <w:ins w:id="2505" w:author="RAN2#122" w:date="2023-06-05T14:52:00Z">
              <w:r w:rsidRPr="00864432">
                <w:rPr>
                  <w:rFonts w:ascii="Arial" w:hAnsi="Arial"/>
                  <w:b/>
                  <w:bCs/>
                  <w:i/>
                  <w:iCs/>
                  <w:sz w:val="18"/>
                  <w:lang w:eastAsia="en-GB"/>
                </w:rPr>
                <w:t>referenceLocation</w:t>
              </w:r>
            </w:ins>
            <w:ins w:id="2506" w:author="RAN2#123bis" w:date="2023-10-19T09:59:00Z">
              <w:r w:rsidR="00D27096">
                <w:rPr>
                  <w:rFonts w:ascii="Arial" w:hAnsi="Arial"/>
                  <w:b/>
                  <w:bCs/>
                  <w:i/>
                  <w:iCs/>
                  <w:sz w:val="18"/>
                  <w:lang w:eastAsia="en-GB"/>
                </w:rPr>
                <w:t>Fixed</w:t>
              </w:r>
            </w:ins>
          </w:p>
          <w:p w14:paraId="0ED380A0" w14:textId="303BB665" w:rsidR="00870F32" w:rsidRPr="0078356C" w:rsidRDefault="00870F32" w:rsidP="00D27096">
            <w:pPr>
              <w:keepNext/>
              <w:keepLines/>
              <w:spacing w:after="0"/>
              <w:rPr>
                <w:ins w:id="2507" w:author="RAN2#122" w:date="2023-06-05T14:50:00Z"/>
                <w:rFonts w:ascii="Arial" w:hAnsi="Arial"/>
                <w:b/>
                <w:bCs/>
                <w:i/>
                <w:iCs/>
                <w:kern w:val="2"/>
                <w:sz w:val="18"/>
              </w:rPr>
            </w:pPr>
            <w:ins w:id="2508" w:author="RAN2#122" w:date="2023-06-05T14:52:00Z">
              <w:r>
                <w:rPr>
                  <w:rFonts w:ascii="Arial" w:hAnsi="Arial"/>
                  <w:sz w:val="18"/>
                </w:rPr>
                <w:t>Reference location of the NTN quasi-earth fixed cell</w:t>
              </w:r>
              <w:del w:id="2509"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10"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11" w:author="RAN2#122" w:date="2023-06-05T14:52:00Z">
              <w:r>
                <w:rPr>
                  <w:rFonts w:ascii="Arial" w:hAnsi="Arial"/>
                  <w:sz w:val="18"/>
                </w:rPr>
                <w:t>.</w:t>
              </w:r>
              <w:del w:id="2512"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13"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14" w:author="RAN2#123bis" w:date="2023-10-19T09:59:00Z"/>
                <w:rFonts w:ascii="Arial" w:hAnsi="Arial"/>
                <w:b/>
                <w:bCs/>
                <w:i/>
                <w:iCs/>
                <w:sz w:val="18"/>
                <w:lang w:eastAsia="en-GB"/>
              </w:rPr>
            </w:pPr>
            <w:ins w:id="2515"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ins>
          </w:p>
          <w:p w14:paraId="50F270A8" w14:textId="3442760D" w:rsidR="00D27096" w:rsidRPr="00864432" w:rsidRDefault="00D27096" w:rsidP="00D27096">
            <w:pPr>
              <w:keepNext/>
              <w:keepLines/>
              <w:spacing w:after="0"/>
              <w:rPr>
                <w:ins w:id="2516" w:author="RAN2#123bis" w:date="2023-10-19T09:59:00Z"/>
                <w:rFonts w:ascii="Arial" w:hAnsi="Arial"/>
                <w:b/>
                <w:bCs/>
                <w:i/>
                <w:iCs/>
                <w:sz w:val="18"/>
                <w:lang w:eastAsia="en-GB"/>
              </w:rPr>
            </w:pPr>
            <w:ins w:id="2517"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18" w:author="RAN2#123bis" w:date="2023-10-19T10:00:00Z">
              <w:r>
                <w:rPr>
                  <w:rFonts w:ascii="Arial" w:hAnsi="Arial"/>
                  <w:sz w:val="18"/>
                </w:rPr>
                <w:t>T</w:t>
              </w:r>
            </w:ins>
            <w:ins w:id="2519"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20"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20"/>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21" w:author="RAN2#123bis" w:date="2023-10-19T16:12:00Z">
        <w:r w:rsidR="00BA3DCE">
          <w:rPr>
            <w:rFonts w:ascii="Courier New" w:hAnsi="Courier New"/>
            <w:noProof/>
            <w:sz w:val="16"/>
          </w:rPr>
          <w:t>,</w:t>
        </w:r>
      </w:ins>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2" w:author="RAN2#123bis" w:date="2023-10-19T16:13:00Z"/>
          <w:rFonts w:ascii="Courier New" w:hAnsi="Courier New"/>
          <w:noProof/>
          <w:sz w:val="16"/>
        </w:rPr>
      </w:pPr>
      <w:ins w:id="2523" w:author="RAN2#123bis" w:date="2023-10-19T16:13:00Z">
        <w:r w:rsidRPr="007B058E">
          <w:rPr>
            <w:rFonts w:ascii="Courier New" w:hAnsi="Courier New"/>
            <w:noProof/>
            <w:sz w:val="16"/>
          </w:rPr>
          <w:tab/>
        </w:r>
      </w:ins>
      <w:ins w:id="2524" w:author="RAN2#123bis" w:date="2023-10-19T16:14:00Z">
        <w:r w:rsidR="00C31DA3">
          <w:rPr>
            <w:rFonts w:ascii="Courier New" w:hAnsi="Courier New"/>
            <w:noProof/>
            <w:sz w:val="16"/>
          </w:rPr>
          <w:t>carrierFreq</w:t>
        </w:r>
      </w:ins>
      <w:ins w:id="2525" w:author="RAN2#123bis" w:date="2023-10-19T16:13:00Z">
        <w:r w:rsidR="00C31DA3">
          <w:rPr>
            <w:rFonts w:ascii="Courier New" w:hAnsi="Courier New"/>
            <w:noProof/>
            <w:sz w:val="16"/>
          </w:rPr>
          <w:t>-r1</w:t>
        </w:r>
      </w:ins>
      <w:ins w:id="2526" w:author="RAN2#123bis" w:date="2023-10-19T16:14:00Z">
        <w:r w:rsidR="00C31DA3">
          <w:rPr>
            <w:rFonts w:ascii="Courier New" w:hAnsi="Courier New"/>
            <w:noProof/>
            <w:sz w:val="16"/>
          </w:rPr>
          <w:t>8</w:t>
        </w:r>
      </w:ins>
      <w:ins w:id="2527"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28"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29" w:author="RAN2#122" w:date="2023-05-06T11:26:00Z"/>
          <w:rFonts w:ascii="Arial" w:hAnsi="Arial"/>
          <w:sz w:val="24"/>
        </w:rPr>
      </w:pPr>
      <w:bookmarkStart w:id="2530" w:name="_Toc20487267"/>
      <w:bookmarkStart w:id="2531" w:name="_Toc29342562"/>
      <w:bookmarkStart w:id="2532" w:name="_Toc29343701"/>
      <w:bookmarkStart w:id="2533" w:name="_Toc36566963"/>
      <w:bookmarkStart w:id="2534" w:name="_Toc36810403"/>
      <w:bookmarkStart w:id="2535" w:name="_Toc36846767"/>
      <w:bookmarkStart w:id="2536" w:name="_Toc36939420"/>
      <w:bookmarkStart w:id="2537" w:name="_Toc37082400"/>
      <w:bookmarkStart w:id="2538" w:name="_Toc46481034"/>
      <w:bookmarkStart w:id="2539" w:name="_Toc46482268"/>
      <w:bookmarkStart w:id="2540" w:name="_Toc46483502"/>
      <w:bookmarkStart w:id="2541" w:name="_Toc139383364"/>
      <w:ins w:id="2542"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543" w:author="RAN2#122" w:date="2023-05-06T11:26:00Z"/>
        </w:rPr>
      </w:pPr>
      <w:ins w:id="2544" w:author="RAN2#122" w:date="2023-05-06T11:26:00Z">
        <w:r w:rsidRPr="00F91FC3">
          <w:t xml:space="preserve">The IE </w:t>
        </w:r>
        <w:r w:rsidRPr="00F91FC3">
          <w:rPr>
            <w:i/>
          </w:rPr>
          <w:t>SystemInformationBlockTypeXX</w:t>
        </w:r>
        <w:r w:rsidRPr="00F91FC3">
          <w:t xml:space="preserve"> contains satellite assistance information</w:t>
        </w:r>
      </w:ins>
      <w:ins w:id="2545" w:author="RAN2#122" w:date="2023-05-06T11:27:00Z">
        <w:r>
          <w:t xml:space="preserve"> for neighbour cell</w:t>
        </w:r>
      </w:ins>
      <w:ins w:id="2546" w:author="RAN2#122" w:date="2023-05-06T11:28:00Z">
        <w:r>
          <w:t>s</w:t>
        </w:r>
      </w:ins>
      <w:ins w:id="2547" w:author="RAN2#122" w:date="2023-05-06T11:26:00Z">
        <w:r w:rsidRPr="00F91FC3">
          <w:t>.</w:t>
        </w:r>
      </w:ins>
      <w:ins w:id="2548" w:author="RAN2#122" w:date="2023-05-06T11:27:00Z">
        <w:r w:rsidRPr="00F91FC3">
          <w:t xml:space="preserve"> </w:t>
        </w:r>
      </w:ins>
      <w:ins w:id="2549" w:author="RAN2#122" w:date="2023-05-06T11:28:00Z">
        <w:r w:rsidRPr="00F91FC3">
          <w:rPr>
            <w:i/>
          </w:rPr>
          <w:t>SystemInformationBlockTypeXX</w:t>
        </w:r>
      </w:ins>
      <w:ins w:id="2550" w:author="RAN2#122" w:date="2023-05-06T11:27:00Z">
        <w:r w:rsidRPr="00F91FC3">
          <w:t xml:space="preserve"> is only signalled in a</w:t>
        </w:r>
      </w:ins>
      <w:ins w:id="2551" w:author="RAN2#122" w:date="2023-05-06T11:28:00Z">
        <w:r>
          <w:t>n</w:t>
        </w:r>
      </w:ins>
      <w:ins w:id="2552"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53" w:author="RAN2#122" w:date="2023-05-06T11:26:00Z"/>
          <w:rFonts w:ascii="Arial" w:hAnsi="Arial"/>
          <w:b/>
        </w:rPr>
      </w:pPr>
      <w:ins w:id="2554"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5" w:author="RAN2#122" w:date="2023-05-06T11:26:00Z"/>
          <w:rFonts w:ascii="Courier New" w:hAnsi="Courier New" w:cs="Courier New"/>
          <w:noProof/>
          <w:sz w:val="16"/>
          <w:lang w:val="sv-SE" w:eastAsia="sv-SE"/>
        </w:rPr>
      </w:pPr>
      <w:ins w:id="2556"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7"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8" w:author="RAN2#122" w:date="2023-05-06T11:26:00Z"/>
          <w:rFonts w:ascii="Courier New" w:hAnsi="Courier New" w:cs="Courier New"/>
          <w:noProof/>
          <w:sz w:val="16"/>
          <w:lang w:val="sv-SE" w:eastAsia="sv-SE"/>
        </w:rPr>
      </w:pPr>
      <w:ins w:id="2559" w:author="RAN2#122" w:date="2023-05-06T11:26:00Z">
        <w:r w:rsidRPr="00F91FC3">
          <w:rPr>
            <w:rFonts w:ascii="Courier New" w:hAnsi="Courier New" w:cs="Courier New"/>
            <w:noProof/>
            <w:sz w:val="16"/>
            <w:lang w:val="sv-SE" w:eastAsia="sv-SE"/>
          </w:rPr>
          <w:t>SystemInformationBlockTypeXX-r1</w:t>
        </w:r>
      </w:ins>
      <w:ins w:id="2560" w:author="RAN2#122" w:date="2023-05-06T11:34:00Z">
        <w:r>
          <w:rPr>
            <w:rFonts w:ascii="Courier New" w:hAnsi="Courier New" w:cs="Courier New"/>
            <w:noProof/>
            <w:sz w:val="16"/>
            <w:lang w:val="sv-SE" w:eastAsia="sv-SE"/>
          </w:rPr>
          <w:t>8</w:t>
        </w:r>
      </w:ins>
      <w:ins w:id="2561"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2" w:author="RAN2#122" w:date="2023-05-06T11:26:00Z"/>
          <w:rFonts w:ascii="Courier New" w:hAnsi="Courier New"/>
          <w:noProof/>
          <w:sz w:val="16"/>
        </w:rPr>
      </w:pPr>
      <w:ins w:id="2563" w:author="RAN2#122" w:date="2023-05-06T11:26:00Z">
        <w:r w:rsidRPr="00F91FC3">
          <w:rPr>
            <w:rFonts w:ascii="Courier New" w:hAnsi="Courier New"/>
            <w:noProof/>
            <w:sz w:val="16"/>
          </w:rPr>
          <w:tab/>
        </w:r>
      </w:ins>
      <w:ins w:id="2564"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65" w:author="RAN2#122" w:date="2023-05-06T11:34:00Z">
        <w:r>
          <w:rPr>
            <w:rFonts w:ascii="Courier New" w:hAnsi="Courier New"/>
            <w:noProof/>
            <w:sz w:val="16"/>
          </w:rPr>
          <w:t>8</w:t>
        </w:r>
      </w:ins>
      <w:ins w:id="2566"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67" w:author="RAN2#122" w:date="2023-05-06T11:34:00Z">
        <w:r>
          <w:rPr>
            <w:rFonts w:ascii="Courier New" w:hAnsi="Courier New"/>
            <w:noProof/>
            <w:sz w:val="16"/>
          </w:rPr>
          <w:t>8</w:t>
        </w:r>
      </w:ins>
      <w:ins w:id="2568"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9" w:author="RAN2#123" w:date="2023-09-07T18:36:00Z"/>
          <w:rFonts w:ascii="Courier New" w:hAnsi="Courier New"/>
          <w:noProof/>
          <w:sz w:val="16"/>
        </w:rPr>
      </w:pPr>
      <w:ins w:id="2570" w:author="RAN2#123" w:date="2023-09-07T18:36:00Z">
        <w:r w:rsidRPr="007B058E">
          <w:rPr>
            <w:rFonts w:ascii="Courier New" w:hAnsi="Courier New"/>
            <w:noProof/>
            <w:sz w:val="16"/>
          </w:rPr>
          <w:tab/>
        </w:r>
      </w:ins>
      <w:ins w:id="2571" w:author="RAN2#123" w:date="2023-09-07T18:37:00Z">
        <w:r w:rsidR="00A50AFE">
          <w:rPr>
            <w:rFonts w:ascii="Courier New" w:hAnsi="Courier New"/>
            <w:noProof/>
            <w:sz w:val="16"/>
          </w:rPr>
          <w:t>neigh</w:t>
        </w:r>
      </w:ins>
      <w:ins w:id="2572"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3" w:author="RAN2#123" w:date="2023-09-07T18:36:00Z"/>
          <w:rFonts w:ascii="Courier New" w:hAnsi="Courier New"/>
          <w:noProof/>
          <w:sz w:val="16"/>
        </w:rPr>
      </w:pPr>
      <w:ins w:id="2574" w:author="RAN2#123" w:date="2023-09-07T18:36:00Z">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5" w:author="RAN2#122" w:date="2023-05-06T11:26:00Z"/>
          <w:rFonts w:ascii="Courier New" w:hAnsi="Courier New"/>
          <w:noProof/>
          <w:sz w:val="16"/>
        </w:rPr>
      </w:pPr>
      <w:ins w:id="2576"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7" w:author="RAN2#122" w:date="2023-05-06T11:26:00Z"/>
          <w:rFonts w:ascii="Courier New" w:hAnsi="Courier New"/>
          <w:noProof/>
          <w:sz w:val="16"/>
        </w:rPr>
      </w:pPr>
      <w:ins w:id="2578"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9" w:author="RAN2#122" w:date="2023-05-06T11:26:00Z"/>
          <w:rFonts w:ascii="Courier New" w:hAnsi="Courier New"/>
          <w:noProof/>
          <w:sz w:val="16"/>
        </w:rPr>
      </w:pPr>
      <w:ins w:id="2580"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1"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2" w:author="RAN2#122" w:date="2023-05-06T11:34:00Z"/>
          <w:rFonts w:ascii="Courier New" w:hAnsi="Courier New"/>
          <w:noProof/>
          <w:sz w:val="16"/>
        </w:rPr>
      </w:pPr>
      <w:ins w:id="2583"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584" w:author="RAN2#122" w:date="2023-05-06T11:36:00Z">
        <w:r>
          <w:rPr>
            <w:rFonts w:ascii="Courier New" w:hAnsi="Courier New"/>
            <w:noProof/>
            <w:sz w:val="16"/>
          </w:rPr>
          <w:t>8</w:t>
        </w:r>
      </w:ins>
      <w:ins w:id="2585" w:author="RAN2#122" w:date="2023-05-06T11:34:00Z">
        <w:r w:rsidRPr="00F94348">
          <w:rPr>
            <w:rFonts w:ascii="Courier New" w:hAnsi="Courier New"/>
            <w:noProof/>
            <w:sz w:val="16"/>
          </w:rPr>
          <w:t xml:space="preserve">))  OF </w:t>
        </w:r>
      </w:ins>
      <w:ins w:id="2586" w:author="RAN2#122" w:date="2023-05-06T11:37:00Z">
        <w:r>
          <w:rPr>
            <w:rFonts w:ascii="Courier New" w:hAnsi="Courier New"/>
            <w:noProof/>
            <w:sz w:val="16"/>
          </w:rPr>
          <w:t>Neigh</w:t>
        </w:r>
      </w:ins>
      <w:ins w:id="2587" w:author="RAN2#122" w:date="2023-05-06T11:36:00Z">
        <w:r w:rsidRPr="00CE05E1">
          <w:rPr>
            <w:rFonts w:ascii="Courier New" w:hAnsi="Courier New"/>
            <w:noProof/>
            <w:sz w:val="16"/>
          </w:rPr>
          <w:t>SatelliteInfo</w:t>
        </w:r>
      </w:ins>
      <w:ins w:id="2588"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9" w:author="RAN2#122" w:date="2023-05-06T11:34:00Z"/>
          <w:rFonts w:ascii="Courier New" w:hAnsi="Courier New"/>
          <w:noProof/>
          <w:sz w:val="16"/>
        </w:rPr>
      </w:pPr>
    </w:p>
    <w:p w14:paraId="114CA8C2" w14:textId="77777777" w:rsidR="004303B2" w:rsidRPr="00362732" w:rsidRDefault="004303B2" w:rsidP="004303B2">
      <w:pPr>
        <w:pStyle w:val="PL"/>
        <w:rPr>
          <w:ins w:id="2590" w:author="RAN2#122" w:date="2023-05-06T11:47:00Z"/>
        </w:rPr>
      </w:pPr>
      <w:commentRangeStart w:id="2591"/>
      <w:ins w:id="2592" w:author="RAN2#122" w:date="2023-05-06T11:47:00Z">
        <w:r>
          <w:t>Neigh</w:t>
        </w:r>
        <w:r w:rsidRPr="00CE05E1">
          <w:t>SatelliteInfo</w:t>
        </w:r>
        <w:r>
          <w:t>-r18</w:t>
        </w:r>
        <w:r w:rsidRPr="00362732">
          <w:t xml:space="preserve"> ::=</w:t>
        </w:r>
        <w:r w:rsidRPr="00362732">
          <w:tab/>
          <w:t>SEQUENCE {</w:t>
        </w:r>
      </w:ins>
      <w:commentRangeEnd w:id="2591"/>
      <w:r w:rsidR="006A7ECE">
        <w:rPr>
          <w:rStyle w:val="CommentReference"/>
          <w:rFonts w:ascii="Times New Roman" w:hAnsi="Times New Roman"/>
          <w:noProof w:val="0"/>
          <w:lang w:eastAsia="ja-JP"/>
        </w:rPr>
        <w:commentReference w:id="2591"/>
      </w:r>
    </w:p>
    <w:p w14:paraId="44F2CBDB" w14:textId="77777777" w:rsidR="004303B2" w:rsidRPr="00362732" w:rsidRDefault="004303B2" w:rsidP="004303B2">
      <w:pPr>
        <w:pStyle w:val="PL"/>
        <w:rPr>
          <w:ins w:id="2593" w:author="RAN2#122" w:date="2023-05-06T11:48:00Z"/>
        </w:rPr>
      </w:pPr>
      <w:ins w:id="2594" w:author="RAN2#122" w:date="2023-05-06T11:48:00Z">
        <w:r w:rsidRPr="00362732">
          <w:tab/>
          <w:t>satelliteId-r1</w:t>
        </w:r>
        <w:r>
          <w:t>8</w:t>
        </w:r>
        <w:r w:rsidRPr="00362732">
          <w:tab/>
        </w:r>
        <w:r w:rsidRPr="00362732">
          <w:tab/>
        </w:r>
        <w:r w:rsidRPr="00362732">
          <w:tab/>
        </w:r>
        <w:r w:rsidRPr="00362732">
          <w:tab/>
        </w:r>
      </w:ins>
      <w:ins w:id="2595" w:author="RAN2#122" w:date="2023-06-05T10:06:00Z">
        <w:r>
          <w:t>S</w:t>
        </w:r>
        <w:r w:rsidRPr="00362732">
          <w:t>atelliteId-r1</w:t>
        </w:r>
        <w:r>
          <w:t>8</w:t>
        </w:r>
      </w:ins>
      <w:ins w:id="2596" w:author="RAN2#122" w:date="2023-05-06T11:48:00Z">
        <w:r w:rsidRPr="00362732">
          <w:t>,</w:t>
        </w:r>
      </w:ins>
    </w:p>
    <w:p w14:paraId="31835EEF" w14:textId="77777777" w:rsidR="004303B2" w:rsidRPr="00362732" w:rsidRDefault="004303B2" w:rsidP="004303B2">
      <w:pPr>
        <w:pStyle w:val="PL"/>
        <w:rPr>
          <w:ins w:id="2597" w:author="RAN2#122" w:date="2023-05-06T11:47:00Z"/>
        </w:rPr>
      </w:pPr>
      <w:ins w:id="2598"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599" w:author="RAN2#122" w:date="2023-05-06T11:47:00Z"/>
        </w:rPr>
      </w:pPr>
      <w:ins w:id="2600"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601" w:author="RAN2#122" w:date="2023-05-06T11:47:00Z"/>
        </w:rPr>
      </w:pPr>
      <w:ins w:id="2602"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603" w:author="RAN2#122" w:date="2023-05-06T11:47:00Z"/>
        </w:rPr>
      </w:pPr>
      <w:ins w:id="2604" w:author="RAN2#122" w:date="2023-05-06T11:47:00Z">
        <w:r w:rsidRPr="00362732">
          <w:tab/>
          <w:t>},</w:t>
        </w:r>
      </w:ins>
    </w:p>
    <w:p w14:paraId="060C7E85" w14:textId="77777777" w:rsidR="004303B2" w:rsidRPr="00362732" w:rsidRDefault="004303B2" w:rsidP="004303B2">
      <w:pPr>
        <w:pStyle w:val="PL"/>
        <w:rPr>
          <w:ins w:id="2605" w:author="RAN2#122" w:date="2023-05-06T11:47:00Z"/>
        </w:rPr>
      </w:pPr>
      <w:ins w:id="2606"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607" w:author="RAN2#122" w:date="2023-05-06T11:47:00Z"/>
        </w:rPr>
      </w:pPr>
      <w:ins w:id="2608"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09" w:author="RAN2#122" w:date="2023-05-06T11:47:00Z"/>
        </w:rPr>
      </w:pPr>
      <w:ins w:id="2610"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11" w:author="RAN2#122" w:date="2023-05-06T11:47:00Z"/>
        </w:rPr>
      </w:pPr>
      <w:ins w:id="2612"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13" w:author="RAN2#122" w:date="2023-05-06T11:47:00Z"/>
        </w:rPr>
      </w:pPr>
      <w:ins w:id="2614"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5" w:author="RAN2#123" w:date="2023-09-01T10:51:00Z"/>
          <w:rFonts w:ascii="Courier New" w:hAnsi="Courier New"/>
          <w:noProof/>
          <w:sz w:val="16"/>
        </w:rPr>
      </w:pPr>
      <w:ins w:id="2616"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7" w:author="RAN2#123" w:date="2023-09-01T10:51:00Z"/>
          <w:rFonts w:ascii="Courier New" w:hAnsi="Courier New"/>
          <w:noProof/>
          <w:sz w:val="16"/>
        </w:rPr>
      </w:pPr>
      <w:ins w:id="2618"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9" w:author="RAN2#123" w:date="2023-09-01T10:51:00Z"/>
          <w:rFonts w:ascii="Courier New" w:hAnsi="Courier New"/>
          <w:noProof/>
          <w:sz w:val="16"/>
        </w:rPr>
      </w:pPr>
      <w:ins w:id="2620"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1" w:author="RAN2#123" w:date="2023-09-01T10:51:00Z"/>
          <w:rFonts w:ascii="Courier New" w:hAnsi="Courier New"/>
          <w:noProof/>
          <w:sz w:val="16"/>
        </w:rPr>
      </w:pPr>
      <w:ins w:id="2622"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23" w:author="RAN2#122" w:date="2023-05-06T11:47:00Z"/>
        </w:rPr>
      </w:pPr>
      <w:ins w:id="2624" w:author="RAN2#122" w:date="2023-05-06T11:47:00Z">
        <w:r w:rsidRPr="00362732">
          <w:tab/>
          <w:t>k-Offset-r1</w:t>
        </w:r>
      </w:ins>
      <w:ins w:id="2625" w:author="RAN2#122" w:date="2023-05-12T09:29:00Z">
        <w:r>
          <w:t>8</w:t>
        </w:r>
      </w:ins>
      <w:ins w:id="2626"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27" w:author="RAN2#122" w:date="2023-05-06T11:47:00Z"/>
        </w:rPr>
      </w:pPr>
      <w:ins w:id="2628" w:author="RAN2#122" w:date="2023-05-06T11:47:00Z">
        <w:r w:rsidRPr="00362732">
          <w:tab/>
          <w:t>k-Mac-r1</w:t>
        </w:r>
      </w:ins>
      <w:ins w:id="2629" w:author="RAN2#122" w:date="2023-05-12T09:29:00Z">
        <w:r>
          <w:t>8</w:t>
        </w:r>
      </w:ins>
      <w:ins w:id="2630"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31" w:author="RAN2#123bis" w:date="2023-10-18T23:18:00Z"/>
        </w:rPr>
      </w:pPr>
      <w:ins w:id="2632"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33" w:author="RAN2#122" w:date="2023-05-06T11:47:00Z"/>
        </w:rPr>
      </w:pPr>
      <w:ins w:id="2634" w:author="RAN2#122" w:date="2023-05-06T11:47:00Z">
        <w:r w:rsidRPr="00362732">
          <w:tab/>
          <w:t>...</w:t>
        </w:r>
      </w:ins>
    </w:p>
    <w:p w14:paraId="22A97A68" w14:textId="77777777" w:rsidR="004303B2" w:rsidRPr="00362732" w:rsidRDefault="004303B2" w:rsidP="004303B2">
      <w:pPr>
        <w:pStyle w:val="PL"/>
        <w:rPr>
          <w:ins w:id="2635" w:author="RAN2#122" w:date="2023-05-06T11:47:00Z"/>
        </w:rPr>
      </w:pPr>
      <w:ins w:id="2636"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37"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38" w:author="RAN2#122" w:date="2023-05-06T11:26:00Z"/>
          <w:rFonts w:ascii="Courier New" w:hAnsi="Courier New" w:cs="Courier New"/>
          <w:noProof/>
          <w:sz w:val="16"/>
          <w:lang w:val="sv-SE" w:eastAsia="sv-SE"/>
        </w:rPr>
      </w:pPr>
      <w:ins w:id="2639"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40"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41" w:author="RAN2#122" w:date="2023-05-06T11:53:00Z"/>
        </w:trPr>
        <w:tc>
          <w:tcPr>
            <w:tcW w:w="9639" w:type="dxa"/>
          </w:tcPr>
          <w:p w14:paraId="2D43D323" w14:textId="77777777" w:rsidR="004303B2" w:rsidRPr="00362732" w:rsidRDefault="004303B2" w:rsidP="00D71E24">
            <w:pPr>
              <w:pStyle w:val="TAH"/>
              <w:rPr>
                <w:ins w:id="2642" w:author="RAN2#122" w:date="2023-05-06T11:53:00Z"/>
                <w:lang w:eastAsia="en-GB"/>
              </w:rPr>
            </w:pPr>
            <w:ins w:id="2643" w:author="RAN2#122" w:date="2023-05-06T11:53:00Z">
              <w:r w:rsidRPr="00362732">
                <w:rPr>
                  <w:i/>
                  <w:iCs/>
                  <w:lang w:eastAsia="en-GB"/>
                </w:rPr>
                <w:t>SystemInformationBlockType</w:t>
              </w:r>
            </w:ins>
            <w:ins w:id="2644" w:author="RAN2#122" w:date="2023-05-06T11:54:00Z">
              <w:r>
                <w:rPr>
                  <w:i/>
                  <w:iCs/>
                  <w:lang w:eastAsia="en-GB"/>
                </w:rPr>
                <w:t>XX</w:t>
              </w:r>
            </w:ins>
            <w:ins w:id="2645"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46" w:author="RAN2#123" w:date="2023-09-01T10:52:00Z"/>
        </w:trPr>
        <w:tc>
          <w:tcPr>
            <w:tcW w:w="9639" w:type="dxa"/>
          </w:tcPr>
          <w:p w14:paraId="40656243" w14:textId="77777777" w:rsidR="00803FE4" w:rsidRPr="0078356C" w:rsidRDefault="00803FE4" w:rsidP="00803FE4">
            <w:pPr>
              <w:keepNext/>
              <w:keepLines/>
              <w:spacing w:after="0"/>
              <w:rPr>
                <w:ins w:id="2647" w:author="RAN2#123" w:date="2023-09-01T10:53:00Z"/>
                <w:rFonts w:ascii="Arial" w:hAnsi="Arial"/>
                <w:b/>
                <w:bCs/>
                <w:i/>
                <w:iCs/>
                <w:kern w:val="2"/>
                <w:sz w:val="18"/>
              </w:rPr>
            </w:pPr>
            <w:ins w:id="2648"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649" w:author="RAN2#123" w:date="2023-09-01T10:53:00Z"/>
                <w:rFonts w:ascii="Arial" w:hAnsi="Arial"/>
                <w:sz w:val="18"/>
              </w:rPr>
            </w:pPr>
            <w:ins w:id="2650" w:author="RAN2#123" w:date="2023-09-01T10:53:00Z">
              <w:r w:rsidRPr="0078356C">
                <w:rPr>
                  <w:rFonts w:ascii="Arial" w:hAnsi="Arial"/>
                  <w:sz w:val="18"/>
                </w:rPr>
                <w:t xml:space="preserve">Epoch time of the </w:t>
              </w:r>
            </w:ins>
            <w:ins w:id="2651" w:author="RAN2#123" w:date="2023-09-01T11:20:00Z">
              <w:r w:rsidR="00B04587">
                <w:rPr>
                  <w:rFonts w:ascii="Arial" w:hAnsi="Arial"/>
                  <w:sz w:val="18"/>
                </w:rPr>
                <w:t xml:space="preserve">neighbour </w:t>
              </w:r>
            </w:ins>
            <w:ins w:id="2652" w:author="RAN2#123" w:date="2023-09-01T10:53:00Z">
              <w:r w:rsidRPr="0078356C">
                <w:rPr>
                  <w:rFonts w:ascii="Arial" w:hAnsi="Arial"/>
                  <w:sz w:val="18"/>
                </w:rPr>
                <w:t xml:space="preserve">satellite ephemeris data and common TA parameters, see TS 36.213 [23]. The reference point for epoch time of the </w:t>
              </w:r>
            </w:ins>
            <w:ins w:id="2653" w:author="RAN2#123" w:date="2023-09-01T11:10:00Z">
              <w:r w:rsidR="004C000A">
                <w:rPr>
                  <w:rFonts w:ascii="Arial" w:hAnsi="Arial"/>
                  <w:sz w:val="18"/>
                </w:rPr>
                <w:t>neighbour</w:t>
              </w:r>
            </w:ins>
            <w:ins w:id="2654"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55" w:author="RAN2#123" w:date="2023-09-01T10:52:00Z"/>
                <w:b/>
                <w:i/>
                <w:iCs/>
                <w:lang w:eastAsia="en-GB"/>
              </w:rPr>
            </w:pPr>
            <w:commentRangeStart w:id="2656"/>
            <w:ins w:id="265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656"/>
            <w:r w:rsidR="00DD39F5">
              <w:rPr>
                <w:rStyle w:val="CommentReference"/>
              </w:rPr>
              <w:commentReference w:id="2656"/>
            </w:r>
            <w:ins w:id="2658" w:author="RAN2#123" w:date="2023-09-01T10:53:00Z">
              <w:r w:rsidRPr="0078356C">
                <w:rPr>
                  <w:rFonts w:ascii="Arial" w:hAnsi="Arial"/>
                  <w:sz w:val="18"/>
                </w:rPr>
                <w:t>.</w:t>
              </w:r>
              <w:r w:rsidRPr="0078356C">
                <w:rPr>
                  <w:rFonts w:ascii="Arial" w:hAnsi="Arial" w:cs="Arial"/>
                  <w:sz w:val="18"/>
                  <w:lang w:eastAsia="sv-SE"/>
                </w:rPr>
                <w:t xml:space="preserve"> </w:t>
              </w:r>
            </w:ins>
            <w:ins w:id="2659" w:author="RAN2#123" w:date="2023-09-01T11:13:00Z">
              <w:r w:rsidR="007E7FFC" w:rsidRPr="007E7FFC">
                <w:rPr>
                  <w:rFonts w:ascii="Arial" w:hAnsi="Arial" w:cs="Arial"/>
                  <w:sz w:val="18"/>
                  <w:lang w:eastAsia="sv-SE"/>
                </w:rPr>
                <w:t>If this field is absent</w:t>
              </w:r>
            </w:ins>
            <w:ins w:id="2660" w:author="RAN2#123" w:date="2023-09-01T11:14:00Z">
              <w:r w:rsidR="007E7FFC">
                <w:rPr>
                  <w:rFonts w:ascii="Arial" w:hAnsi="Arial" w:cs="Arial"/>
                  <w:sz w:val="18"/>
                  <w:lang w:eastAsia="sv-SE"/>
                </w:rPr>
                <w:t>,</w:t>
              </w:r>
            </w:ins>
            <w:ins w:id="2661"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62"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6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64" w:author="RAN2#122" w:date="2023-05-06T11:53:00Z"/>
                <w:b/>
                <w:bCs/>
                <w:i/>
                <w:iCs/>
                <w:kern w:val="2"/>
              </w:rPr>
            </w:pPr>
            <w:ins w:id="2665" w:author="RAN2#122" w:date="2023-05-06T11:53:00Z">
              <w:r w:rsidRPr="00362732">
                <w:rPr>
                  <w:b/>
                  <w:bCs/>
                  <w:i/>
                  <w:iCs/>
                  <w:kern w:val="2"/>
                </w:rPr>
                <w:t>k-Mac</w:t>
              </w:r>
            </w:ins>
          </w:p>
          <w:p w14:paraId="0D1C1F93" w14:textId="77777777" w:rsidR="004303B2" w:rsidRPr="00362732" w:rsidRDefault="004303B2" w:rsidP="00D71E24">
            <w:pPr>
              <w:pStyle w:val="TAL"/>
              <w:rPr>
                <w:ins w:id="2666" w:author="RAN2#122" w:date="2023-05-06T11:53:00Z"/>
              </w:rPr>
            </w:pPr>
            <w:ins w:id="2667"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668" w:author="RAN2#122" w:date="2023-05-06T11:53:00Z"/>
              </w:rPr>
            </w:pPr>
            <w:ins w:id="2669" w:author="RAN2#122" w:date="2023-05-06T11:53:00Z">
              <w:r w:rsidRPr="00362732">
                <w:t>If the field if absent, the UE uses the (default) value of 0.</w:t>
              </w:r>
            </w:ins>
          </w:p>
        </w:tc>
      </w:tr>
      <w:tr w:rsidR="004303B2" w:rsidRPr="00362732" w14:paraId="0C0CF9D1" w14:textId="77777777" w:rsidTr="00D71E24">
        <w:trPr>
          <w:cantSplit/>
          <w:ins w:id="267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71" w:author="RAN2#122" w:date="2023-05-06T11:53:00Z"/>
                <w:b/>
                <w:bCs/>
                <w:i/>
                <w:iCs/>
                <w:kern w:val="2"/>
              </w:rPr>
            </w:pPr>
            <w:ins w:id="2672" w:author="RAN2#122" w:date="2023-05-06T11:53:00Z">
              <w:r w:rsidRPr="00362732">
                <w:rPr>
                  <w:b/>
                  <w:bCs/>
                  <w:i/>
                  <w:iCs/>
                  <w:kern w:val="2"/>
                </w:rPr>
                <w:t>k-Offset</w:t>
              </w:r>
            </w:ins>
          </w:p>
          <w:p w14:paraId="7DB4617D" w14:textId="77777777" w:rsidR="004303B2" w:rsidRPr="00362732" w:rsidRDefault="004303B2" w:rsidP="00D71E24">
            <w:pPr>
              <w:pStyle w:val="TAL"/>
              <w:rPr>
                <w:ins w:id="2673" w:author="RAN2#122" w:date="2023-05-06T11:53:00Z"/>
              </w:rPr>
            </w:pPr>
            <w:ins w:id="2674"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67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76" w:author="RAN2#122" w:date="2023-05-06T11:53:00Z"/>
                <w:b/>
                <w:bCs/>
                <w:i/>
                <w:iCs/>
                <w:kern w:val="2"/>
              </w:rPr>
            </w:pPr>
            <w:ins w:id="2677" w:author="RAN2#122" w:date="2023-05-06T11:53:00Z">
              <w:r w:rsidRPr="00362732">
                <w:rPr>
                  <w:b/>
                  <w:bCs/>
                  <w:i/>
                  <w:iCs/>
                  <w:kern w:val="2"/>
                </w:rPr>
                <w:t>nta-Common</w:t>
              </w:r>
            </w:ins>
          </w:p>
          <w:p w14:paraId="521C2744" w14:textId="77777777" w:rsidR="004303B2" w:rsidRPr="00362732" w:rsidRDefault="004303B2" w:rsidP="00D71E24">
            <w:pPr>
              <w:pStyle w:val="TAL"/>
              <w:rPr>
                <w:ins w:id="2678" w:author="RAN2#122" w:date="2023-05-06T11:53:00Z"/>
              </w:rPr>
            </w:pPr>
            <w:ins w:id="2679" w:author="RAN2#122" w:date="2023-05-06T11:53:00Z">
              <w:r w:rsidRPr="00362732">
                <w:t>Network-controlled common TA, see TS 36.213 [23]. Unit of μs.</w:t>
              </w:r>
            </w:ins>
          </w:p>
          <w:p w14:paraId="1D1B2BCE" w14:textId="77777777" w:rsidR="004303B2" w:rsidRPr="00362732" w:rsidRDefault="004303B2" w:rsidP="00D71E24">
            <w:pPr>
              <w:pStyle w:val="TAL"/>
              <w:rPr>
                <w:ins w:id="2680" w:author="RAN2#122" w:date="2023-05-06T11:53:00Z"/>
              </w:rPr>
            </w:pPr>
            <w:ins w:id="2681"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682" w:author="RAN2#122" w:date="2023-05-06T11:53:00Z"/>
              </w:rPr>
            </w:pPr>
            <w:ins w:id="2683"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68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685" w:author="RAN2#122" w:date="2023-05-06T11:53:00Z"/>
                <w:b/>
                <w:bCs/>
                <w:i/>
                <w:iCs/>
                <w:kern w:val="2"/>
              </w:rPr>
            </w:pPr>
            <w:ins w:id="2686" w:author="RAN2#122" w:date="2023-05-06T11:53:00Z">
              <w:r w:rsidRPr="00362732">
                <w:rPr>
                  <w:b/>
                  <w:bCs/>
                  <w:i/>
                  <w:iCs/>
                  <w:kern w:val="2"/>
                </w:rPr>
                <w:t>nta-CommonDrift</w:t>
              </w:r>
            </w:ins>
          </w:p>
          <w:p w14:paraId="7748945B" w14:textId="77777777" w:rsidR="004303B2" w:rsidRPr="00362732" w:rsidRDefault="004303B2" w:rsidP="00D71E24">
            <w:pPr>
              <w:pStyle w:val="TAL"/>
              <w:rPr>
                <w:ins w:id="2687" w:author="RAN2#122" w:date="2023-05-06T11:53:00Z"/>
              </w:rPr>
            </w:pPr>
            <w:ins w:id="2688" w:author="RAN2#122" w:date="2023-05-06T11:53:00Z">
              <w:r w:rsidRPr="00362732">
                <w:t>Drift rate of the common TA, see TS 36.213 [23]. Unit of μs/s.</w:t>
              </w:r>
            </w:ins>
          </w:p>
          <w:p w14:paraId="36706098" w14:textId="77777777" w:rsidR="004303B2" w:rsidRPr="00362732" w:rsidRDefault="004303B2" w:rsidP="00D71E24">
            <w:pPr>
              <w:pStyle w:val="TAL"/>
              <w:rPr>
                <w:ins w:id="2689" w:author="RAN2#122" w:date="2023-05-06T11:53:00Z"/>
              </w:rPr>
            </w:pPr>
            <w:ins w:id="2690"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691" w:author="RAN2#122" w:date="2023-05-06T11:53:00Z"/>
              </w:rPr>
            </w:pPr>
            <w:ins w:id="2692"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69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694" w:author="RAN2#122" w:date="2023-05-06T11:53:00Z"/>
                <w:b/>
                <w:bCs/>
                <w:i/>
                <w:iCs/>
                <w:kern w:val="2"/>
              </w:rPr>
            </w:pPr>
            <w:ins w:id="2695" w:author="RAN2#122" w:date="2023-05-06T11:53:00Z">
              <w:r w:rsidRPr="00362732">
                <w:rPr>
                  <w:b/>
                  <w:bCs/>
                  <w:i/>
                  <w:iCs/>
                  <w:kern w:val="2"/>
                </w:rPr>
                <w:t>nta-CommonDriftVariation</w:t>
              </w:r>
            </w:ins>
          </w:p>
          <w:p w14:paraId="563251F6" w14:textId="77777777" w:rsidR="004303B2" w:rsidRPr="00362732" w:rsidRDefault="004303B2" w:rsidP="00D71E24">
            <w:pPr>
              <w:pStyle w:val="TAL"/>
              <w:rPr>
                <w:ins w:id="2696" w:author="RAN2#122" w:date="2023-05-06T11:53:00Z"/>
              </w:rPr>
            </w:pPr>
            <w:ins w:id="2697"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698" w:author="RAN2#122" w:date="2023-05-06T11:53:00Z"/>
              </w:rPr>
            </w:pPr>
            <w:ins w:id="2699"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700" w:author="RAN2#122" w:date="2023-05-06T11:53:00Z"/>
              </w:rPr>
            </w:pPr>
            <w:ins w:id="2701"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702"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703" w:author="RAN2#123" w:date="2023-09-01T10:52:00Z"/>
                <w:rFonts w:ascii="Arial" w:hAnsi="Arial"/>
                <w:b/>
                <w:bCs/>
                <w:i/>
                <w:iCs/>
                <w:kern w:val="2"/>
                <w:sz w:val="18"/>
                <w:lang w:eastAsia="en-GB"/>
              </w:rPr>
            </w:pPr>
            <w:ins w:id="2704" w:author="RAN2#123" w:date="2023-09-07T18:37:00Z">
              <w:r>
                <w:rPr>
                  <w:rFonts w:ascii="Arial" w:hAnsi="Arial" w:cs="Arial"/>
                  <w:b/>
                  <w:bCs/>
                  <w:i/>
                  <w:iCs/>
                  <w:kern w:val="2"/>
                  <w:sz w:val="18"/>
                  <w:lang w:eastAsia="en-GB"/>
                </w:rPr>
                <w:t>neigh</w:t>
              </w:r>
            </w:ins>
            <w:ins w:id="2705"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706" w:author="RAN2#123" w:date="2023-09-01T10:52:00Z"/>
                <w:rFonts w:ascii="Arial" w:hAnsi="Arial"/>
                <w:sz w:val="18"/>
              </w:rPr>
            </w:pPr>
            <w:ins w:id="2707" w:author="RAN2#123" w:date="2023-09-01T10:52:00Z">
              <w:r w:rsidRPr="0078356C">
                <w:rPr>
                  <w:rFonts w:ascii="Arial" w:hAnsi="Arial"/>
                  <w:sz w:val="18"/>
                </w:rPr>
                <w:t xml:space="preserve">Validity duration of the </w:t>
              </w:r>
            </w:ins>
            <w:ins w:id="2708" w:author="RAN2#123" w:date="2023-09-01T19:16:00Z">
              <w:r w:rsidR="005D734B">
                <w:rPr>
                  <w:rFonts w:ascii="Arial" w:hAnsi="Arial"/>
                  <w:sz w:val="18"/>
                </w:rPr>
                <w:t xml:space="preserve">neighbour </w:t>
              </w:r>
            </w:ins>
            <w:ins w:id="2709"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710" w:author="RAN2#123" w:date="2023-09-01T11:08:00Z"/>
                <w:lang w:eastAsia="en-GB"/>
              </w:rPr>
            </w:pPr>
            <w:ins w:id="2711"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12" w:author="RAN2#123" w:date="2023-09-01T10:52:00Z"/>
                <w:b/>
                <w:bCs/>
                <w:i/>
                <w:iCs/>
                <w:kern w:val="2"/>
              </w:rPr>
            </w:pPr>
            <w:ins w:id="2713"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14"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15" w:author="RAN2#123bis" w:date="2023-10-18T23:19:00Z"/>
                <w:rFonts w:ascii="Arial" w:hAnsi="Arial"/>
                <w:b/>
                <w:bCs/>
                <w:i/>
                <w:iCs/>
                <w:sz w:val="18"/>
                <w:lang w:eastAsia="en-GB"/>
              </w:rPr>
            </w:pPr>
            <w:ins w:id="2716"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717" w:author="RAN2#123bis" w:date="2023-10-18T23:18:00Z"/>
                <w:rFonts w:ascii="Arial" w:hAnsi="Arial" w:cs="Arial"/>
                <w:b/>
                <w:bCs/>
                <w:i/>
                <w:iCs/>
                <w:kern w:val="2"/>
                <w:sz w:val="18"/>
                <w:lang w:eastAsia="en-GB"/>
              </w:rPr>
            </w:pPr>
            <w:ins w:id="2718" w:author="RAN2#123bis" w:date="2023-10-18T23:21:00Z">
              <w:r>
                <w:rPr>
                  <w:rFonts w:ascii="Arial" w:hAnsi="Arial"/>
                  <w:sz w:val="18"/>
                </w:rPr>
                <w:t xml:space="preserve">Indicates the earliest time when the area covered by the current serving cell is going to be </w:t>
              </w:r>
            </w:ins>
            <w:ins w:id="2719" w:author="RAN2#123bis" w:date="2023-10-18T23:22:00Z">
              <w:r>
                <w:rPr>
                  <w:rFonts w:ascii="Arial" w:hAnsi="Arial"/>
                  <w:sz w:val="18"/>
                </w:rPr>
                <w:t>covere</w:t>
              </w:r>
            </w:ins>
            <w:ins w:id="2720" w:author="RAN2#123bis" w:date="2023-10-18T23:21:00Z">
              <w:r>
                <w:rPr>
                  <w:rFonts w:ascii="Arial" w:hAnsi="Arial"/>
                  <w:sz w:val="18"/>
                </w:rPr>
                <w:t>d by the neighbour</w:t>
              </w:r>
            </w:ins>
            <w:ins w:id="2721"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722" w:author="RAN2#123bis" w:date="2023-10-18T23:43:00Z">
              <w:r w:rsidR="001161BB">
                <w:rPr>
                  <w:rFonts w:ascii="Arial" w:hAnsi="Arial"/>
                  <w:sz w:val="18"/>
                </w:rPr>
                <w:t>present</w:t>
              </w:r>
            </w:ins>
            <w:ins w:id="2723" w:author="RAN2#123bis" w:date="2023-10-18T23:26:00Z">
              <w:r>
                <w:rPr>
                  <w:rFonts w:ascii="Arial" w:hAnsi="Arial"/>
                  <w:sz w:val="18"/>
                </w:rPr>
                <w:t xml:space="preserve"> </w:t>
              </w:r>
            </w:ins>
            <w:ins w:id="2724" w:author="RAN2#123bis" w:date="2023-10-18T23:44:00Z">
              <w:r w:rsidR="001161BB">
                <w:rPr>
                  <w:rFonts w:ascii="Arial" w:hAnsi="Arial"/>
                  <w:sz w:val="18"/>
                </w:rPr>
                <w:t xml:space="preserve">for </w:t>
              </w:r>
            </w:ins>
            <w:ins w:id="2725" w:author="RAN2#123bis" w:date="2023-10-18T23:26:00Z">
              <w:r>
                <w:rPr>
                  <w:rFonts w:ascii="Arial" w:hAnsi="Arial"/>
                  <w:sz w:val="18"/>
                </w:rPr>
                <w:t xml:space="preserve">the </w:t>
              </w:r>
            </w:ins>
            <w:ins w:id="2726"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27"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530"/>
      <w:bookmarkEnd w:id="2531"/>
      <w:bookmarkEnd w:id="2532"/>
      <w:bookmarkEnd w:id="2533"/>
      <w:bookmarkEnd w:id="2534"/>
      <w:bookmarkEnd w:id="2535"/>
      <w:bookmarkEnd w:id="2536"/>
      <w:bookmarkEnd w:id="2537"/>
      <w:bookmarkEnd w:id="2538"/>
      <w:bookmarkEnd w:id="2539"/>
      <w:bookmarkEnd w:id="2540"/>
      <w:bookmarkEnd w:id="2541"/>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28" w:name="_Toc46481035"/>
      <w:bookmarkStart w:id="2729" w:name="_Toc46482269"/>
      <w:bookmarkStart w:id="2730" w:name="_Toc46483503"/>
      <w:bookmarkStart w:id="2731" w:name="_Toc139383365"/>
      <w:bookmarkStart w:id="2732" w:name="_Toc20487268"/>
      <w:bookmarkStart w:id="2733" w:name="_Toc29342563"/>
      <w:bookmarkStart w:id="2734" w:name="_Toc29343702"/>
      <w:bookmarkStart w:id="2735" w:name="_Toc36566964"/>
      <w:bookmarkStart w:id="2736" w:name="_Toc36810404"/>
      <w:bookmarkStart w:id="2737" w:name="_Toc36846768"/>
      <w:bookmarkStart w:id="2738" w:name="_Toc36939421"/>
      <w:bookmarkStart w:id="2739"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28"/>
      <w:bookmarkEnd w:id="2729"/>
      <w:bookmarkEnd w:id="2730"/>
      <w:bookmarkEnd w:id="2731"/>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40" w:name="_Toc46481036"/>
      <w:bookmarkStart w:id="2741" w:name="_Toc46482270"/>
      <w:bookmarkStart w:id="2742" w:name="_Toc46483504"/>
      <w:bookmarkStart w:id="2743"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32"/>
      <w:bookmarkEnd w:id="2733"/>
      <w:bookmarkEnd w:id="2734"/>
      <w:bookmarkEnd w:id="2735"/>
      <w:bookmarkEnd w:id="2736"/>
      <w:bookmarkEnd w:id="2737"/>
      <w:bookmarkEnd w:id="2738"/>
      <w:bookmarkEnd w:id="2739"/>
      <w:bookmarkEnd w:id="2740"/>
      <w:bookmarkEnd w:id="2741"/>
      <w:bookmarkEnd w:id="2742"/>
      <w:bookmarkEnd w:id="2743"/>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44" w:name="OLE_LINK26"/>
      <w:bookmarkStart w:id="2745" w:name="OLE_LINK80"/>
      <w:r w:rsidRPr="007B058E">
        <w:rPr>
          <w:rFonts w:ascii="Courier New" w:hAnsi="Courier New"/>
          <w:noProof/>
          <w:sz w:val="16"/>
        </w:rPr>
        <w:t>TM8</w:t>
      </w:r>
      <w:bookmarkEnd w:id="2744"/>
      <w:bookmarkEnd w:id="2745"/>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46" w:name="_Hlk500758465"/>
            <w:r w:rsidRPr="007B058E">
              <w:rPr>
                <w:rFonts w:ascii="Arial" w:hAnsi="Arial"/>
                <w:b/>
                <w:i/>
                <w:noProof/>
                <w:sz w:val="18"/>
                <w:lang w:eastAsia="en-GB"/>
              </w:rPr>
              <w:t>transmissionModeDL-MBSFN</w:t>
            </w:r>
            <w:bookmarkEnd w:id="2746"/>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47" w:name="_Hlk500758483"/>
            <w:r w:rsidRPr="007B058E">
              <w:rPr>
                <w:rFonts w:ascii="Arial" w:hAnsi="Arial"/>
                <w:b/>
                <w:i/>
                <w:noProof/>
                <w:sz w:val="18"/>
                <w:lang w:eastAsia="en-GB"/>
              </w:rPr>
              <w:t>transmissionModeDL-nonMBSFN</w:t>
            </w:r>
            <w:bookmarkEnd w:id="2747"/>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48" w:name="_Toc20487269"/>
      <w:bookmarkStart w:id="2749" w:name="_Toc29342564"/>
      <w:bookmarkStart w:id="2750" w:name="_Toc29343703"/>
      <w:bookmarkStart w:id="2751" w:name="_Toc36566965"/>
      <w:bookmarkStart w:id="2752" w:name="_Toc36810405"/>
      <w:bookmarkStart w:id="2753" w:name="_Toc36846769"/>
      <w:bookmarkStart w:id="2754" w:name="_Toc36939422"/>
      <w:bookmarkStart w:id="2755" w:name="_Toc37082402"/>
      <w:bookmarkStart w:id="2756" w:name="_Toc46481037"/>
      <w:bookmarkStart w:id="2757" w:name="_Toc46482271"/>
      <w:bookmarkStart w:id="2758" w:name="_Toc46483505"/>
      <w:bookmarkStart w:id="2759" w:name="_Toc139383367"/>
      <w:r w:rsidRPr="007B058E">
        <w:rPr>
          <w:rFonts w:ascii="Arial" w:hAnsi="Arial"/>
          <w:i/>
          <w:noProof/>
          <w:sz w:val="24"/>
        </w:rPr>
        <w:t>–</w:t>
      </w:r>
      <w:r w:rsidRPr="007B058E">
        <w:rPr>
          <w:rFonts w:ascii="Arial" w:hAnsi="Arial"/>
          <w:i/>
          <w:noProof/>
          <w:sz w:val="24"/>
        </w:rPr>
        <w:tab/>
        <w:t>AntennaInfoUL</w:t>
      </w:r>
      <w:bookmarkEnd w:id="2748"/>
      <w:bookmarkEnd w:id="2749"/>
      <w:bookmarkEnd w:id="2750"/>
      <w:bookmarkEnd w:id="2751"/>
      <w:bookmarkEnd w:id="2752"/>
      <w:bookmarkEnd w:id="2753"/>
      <w:bookmarkEnd w:id="2754"/>
      <w:bookmarkEnd w:id="2755"/>
      <w:bookmarkEnd w:id="2756"/>
      <w:bookmarkEnd w:id="2757"/>
      <w:bookmarkEnd w:id="2758"/>
      <w:bookmarkEnd w:id="2759"/>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60" w:name="_Toc20487270"/>
      <w:bookmarkStart w:id="2761" w:name="_Toc29342565"/>
      <w:bookmarkStart w:id="2762" w:name="_Toc29343704"/>
      <w:bookmarkStart w:id="2763" w:name="_Toc36566966"/>
      <w:bookmarkStart w:id="2764" w:name="_Toc36810406"/>
      <w:bookmarkStart w:id="2765" w:name="_Toc36846770"/>
      <w:bookmarkStart w:id="2766" w:name="_Toc36939423"/>
      <w:bookmarkStart w:id="2767" w:name="_Toc37082403"/>
      <w:bookmarkStart w:id="2768" w:name="_Toc46481038"/>
      <w:bookmarkStart w:id="2769" w:name="_Toc46482272"/>
      <w:bookmarkStart w:id="2770" w:name="_Toc46483506"/>
      <w:bookmarkStart w:id="2771" w:name="_Toc139383368"/>
      <w:bookmarkStart w:id="2772"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60"/>
      <w:bookmarkEnd w:id="2761"/>
      <w:bookmarkEnd w:id="2762"/>
      <w:bookmarkEnd w:id="2763"/>
      <w:bookmarkEnd w:id="2764"/>
      <w:bookmarkEnd w:id="2765"/>
      <w:bookmarkEnd w:id="2766"/>
      <w:bookmarkEnd w:id="2767"/>
      <w:bookmarkEnd w:id="2768"/>
      <w:bookmarkEnd w:id="2769"/>
      <w:bookmarkEnd w:id="2770"/>
      <w:bookmarkEnd w:id="2771"/>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72"/>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73" w:name="_Toc20487271"/>
      <w:bookmarkStart w:id="2774" w:name="_Toc29342566"/>
      <w:bookmarkStart w:id="2775" w:name="_Toc29343705"/>
      <w:bookmarkStart w:id="2776" w:name="_Toc36566967"/>
      <w:bookmarkStart w:id="2777" w:name="_Toc36810407"/>
      <w:bookmarkStart w:id="2778" w:name="_Toc36846771"/>
      <w:bookmarkStart w:id="2779" w:name="_Toc36939424"/>
      <w:bookmarkStart w:id="2780" w:name="_Toc37082404"/>
      <w:bookmarkStart w:id="2781" w:name="_Toc46481039"/>
      <w:bookmarkStart w:id="2782" w:name="_Toc46482273"/>
      <w:bookmarkStart w:id="2783" w:name="_Toc46483507"/>
      <w:bookmarkStart w:id="2784"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73"/>
      <w:bookmarkEnd w:id="2774"/>
      <w:bookmarkEnd w:id="2775"/>
      <w:bookmarkEnd w:id="2776"/>
      <w:bookmarkEnd w:id="2777"/>
      <w:bookmarkEnd w:id="2778"/>
      <w:bookmarkEnd w:id="2779"/>
      <w:bookmarkEnd w:id="2780"/>
      <w:bookmarkEnd w:id="2781"/>
      <w:bookmarkEnd w:id="2782"/>
      <w:bookmarkEnd w:id="2783"/>
      <w:bookmarkEnd w:id="2784"/>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785" w:name="_Toc20487272"/>
      <w:bookmarkStart w:id="2786" w:name="_Toc29342567"/>
      <w:bookmarkStart w:id="2787" w:name="_Toc29343706"/>
      <w:bookmarkStart w:id="2788" w:name="_Toc36566968"/>
      <w:bookmarkStart w:id="2789" w:name="_Toc36810408"/>
      <w:bookmarkStart w:id="2790" w:name="_Toc36846772"/>
      <w:bookmarkStart w:id="2791" w:name="_Toc36939425"/>
      <w:bookmarkStart w:id="2792" w:name="_Toc37082405"/>
      <w:bookmarkStart w:id="2793" w:name="_Toc46481040"/>
      <w:bookmarkStart w:id="2794" w:name="_Toc46482274"/>
      <w:bookmarkStart w:id="2795" w:name="_Toc46483508"/>
      <w:bookmarkStart w:id="2796"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785"/>
      <w:bookmarkEnd w:id="2786"/>
      <w:bookmarkEnd w:id="2787"/>
      <w:bookmarkEnd w:id="2788"/>
      <w:bookmarkEnd w:id="2789"/>
      <w:bookmarkEnd w:id="2790"/>
      <w:bookmarkEnd w:id="2791"/>
      <w:bookmarkEnd w:id="2792"/>
      <w:bookmarkEnd w:id="2793"/>
      <w:bookmarkEnd w:id="2794"/>
      <w:bookmarkEnd w:id="2795"/>
      <w:bookmarkEnd w:id="2796"/>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797" w:name="_Toc20487273"/>
      <w:bookmarkStart w:id="2798" w:name="_Toc29342568"/>
      <w:bookmarkStart w:id="2799" w:name="_Toc29343707"/>
      <w:bookmarkStart w:id="2800" w:name="_Toc36566969"/>
      <w:bookmarkStart w:id="2801" w:name="_Toc36810409"/>
      <w:bookmarkStart w:id="2802" w:name="_Toc36846773"/>
      <w:bookmarkStart w:id="2803" w:name="_Toc36939426"/>
      <w:bookmarkStart w:id="2804" w:name="_Toc37082406"/>
      <w:bookmarkStart w:id="2805" w:name="_Toc46481041"/>
      <w:bookmarkStart w:id="2806" w:name="_Toc46482275"/>
      <w:bookmarkStart w:id="2807" w:name="_Toc46483509"/>
      <w:bookmarkStart w:id="2808"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797"/>
      <w:bookmarkEnd w:id="2798"/>
      <w:bookmarkEnd w:id="2799"/>
      <w:bookmarkEnd w:id="2800"/>
      <w:bookmarkEnd w:id="2801"/>
      <w:bookmarkEnd w:id="2802"/>
      <w:bookmarkEnd w:id="2803"/>
      <w:bookmarkEnd w:id="2804"/>
      <w:bookmarkEnd w:id="2805"/>
      <w:bookmarkEnd w:id="2806"/>
      <w:bookmarkEnd w:id="2807"/>
      <w:bookmarkEnd w:id="2808"/>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809" w:name="OLE_LINK119"/>
      <w:bookmarkStart w:id="2810" w:name="OLE_LINK123"/>
      <w:r w:rsidRPr="007B058E">
        <w:rPr>
          <w:rFonts w:ascii="Courier New" w:hAnsi="Courier New"/>
          <w:noProof/>
          <w:sz w:val="16"/>
        </w:rPr>
        <w:tab/>
        <w:t>-- Need OR</w:t>
      </w:r>
      <w:bookmarkEnd w:id="2809"/>
      <w:bookmarkEnd w:id="2810"/>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152" type="#_x0000_t75" alt="" style="width:30.05pt;height:21.3pt;mso-width-percent:0;mso-height-percent:0;mso-width-percent:0;mso-height-percent:0" o:ole="" fillcolor="window">
                  <v:imagedata r:id="rId95" o:title=""/>
                </v:shape>
                <o:OLEObject Type="Embed" ProgID="Equation.3" ShapeID="_x0000_i1152" DrawAspect="Content" ObjectID="_1759669402"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11" w:name="OLE_LINK66"/>
            <w:bookmarkStart w:id="2812" w:name="OLE_LINK68"/>
            <w:r w:rsidRPr="007B058E">
              <w:rPr>
                <w:rFonts w:ascii="Arial" w:hAnsi="Arial"/>
                <w:i/>
                <w:sz w:val="18"/>
                <w:lang w:eastAsia="en-GB"/>
              </w:rPr>
              <w:t>cqi-Setup</w:t>
            </w:r>
            <w:bookmarkEnd w:id="2811"/>
            <w:bookmarkEnd w:id="2812"/>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13" w:name="_Toc20487274"/>
      <w:bookmarkStart w:id="2814" w:name="_Toc29342569"/>
      <w:bookmarkStart w:id="2815" w:name="_Toc29343708"/>
      <w:bookmarkStart w:id="2816" w:name="_Toc36566970"/>
      <w:bookmarkStart w:id="2817" w:name="_Toc36810410"/>
      <w:bookmarkStart w:id="2818" w:name="_Toc36846774"/>
      <w:bookmarkStart w:id="2819" w:name="_Toc36939427"/>
      <w:bookmarkStart w:id="2820" w:name="_Toc37082407"/>
      <w:bookmarkStart w:id="2821" w:name="_Toc46481042"/>
      <w:bookmarkStart w:id="2822" w:name="_Toc46482276"/>
      <w:bookmarkStart w:id="2823" w:name="_Toc46483510"/>
      <w:bookmarkStart w:id="2824"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13"/>
      <w:bookmarkEnd w:id="2814"/>
      <w:bookmarkEnd w:id="2815"/>
      <w:bookmarkEnd w:id="2816"/>
      <w:bookmarkEnd w:id="2817"/>
      <w:bookmarkEnd w:id="2818"/>
      <w:bookmarkEnd w:id="2819"/>
      <w:bookmarkEnd w:id="2820"/>
      <w:bookmarkEnd w:id="2821"/>
      <w:bookmarkEnd w:id="2822"/>
      <w:bookmarkEnd w:id="2823"/>
      <w:bookmarkEnd w:id="2824"/>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151" type="#_x0000_t75" alt="" style="width:36.3pt;height:21.3pt;mso-width-percent:0;mso-height-percent:0;mso-width-percent:0;mso-height-percent:0" o:ole="">
                  <v:imagedata r:id="rId97" o:title=""/>
                </v:shape>
                <o:OLEObject Type="Embed" ProgID="Equation.3" ShapeID="_x0000_i1151" DrawAspect="Content" ObjectID="_1759669403"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150" type="#_x0000_t75" alt="" style="width:30.05pt;height:21.3pt;mso-width-percent:0;mso-height-percent:0;mso-width-percent:0;mso-height-percent:0" o:ole="" fillcolor="window">
                  <v:imagedata r:id="rId95" o:title=""/>
                </v:shape>
                <o:OLEObject Type="Embed" ProgID="Equation.3" ShapeID="_x0000_i1150" DrawAspect="Content" ObjectID="_1759669404"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149" type="#_x0000_t75" alt="" style="width:15.65pt;height:9.4pt;mso-width-percent:0;mso-height-percent:0;mso-width-percent:0;mso-height-percent:0" o:ole="">
                  <v:imagedata r:id="rId100" o:title=""/>
                </v:shape>
                <o:OLEObject Type="Embed" ProgID="Equation.3" ShapeID="_x0000_i1149" DrawAspect="Content" ObjectID="_1759669405"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25" w:name="_Toc20487275"/>
      <w:bookmarkStart w:id="2826" w:name="_Toc29342570"/>
      <w:bookmarkStart w:id="2827" w:name="_Toc29343709"/>
      <w:bookmarkStart w:id="2828" w:name="_Toc36566971"/>
      <w:bookmarkStart w:id="2829" w:name="_Toc36810411"/>
      <w:bookmarkStart w:id="2830" w:name="_Toc36846775"/>
      <w:bookmarkStart w:id="2831" w:name="_Toc36939428"/>
      <w:bookmarkStart w:id="2832" w:name="_Toc37082408"/>
      <w:bookmarkStart w:id="2833" w:name="_Toc46481043"/>
      <w:bookmarkStart w:id="2834" w:name="_Toc46482277"/>
      <w:bookmarkStart w:id="2835" w:name="_Toc46483511"/>
      <w:bookmarkStart w:id="2836"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25"/>
      <w:bookmarkEnd w:id="2826"/>
      <w:bookmarkEnd w:id="2827"/>
      <w:bookmarkEnd w:id="2828"/>
      <w:bookmarkEnd w:id="2829"/>
      <w:bookmarkEnd w:id="2830"/>
      <w:bookmarkEnd w:id="2831"/>
      <w:bookmarkEnd w:id="2832"/>
      <w:bookmarkEnd w:id="2833"/>
      <w:bookmarkEnd w:id="2834"/>
      <w:bookmarkEnd w:id="2835"/>
      <w:bookmarkEnd w:id="2836"/>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37" w:name="_Toc20487276"/>
      <w:bookmarkStart w:id="2838" w:name="_Toc29342571"/>
      <w:bookmarkStart w:id="2839" w:name="_Toc29343710"/>
      <w:bookmarkStart w:id="2840" w:name="_Toc36566972"/>
      <w:bookmarkStart w:id="2841" w:name="_Toc36810412"/>
      <w:bookmarkStart w:id="2842" w:name="_Toc36846776"/>
      <w:bookmarkStart w:id="2843" w:name="_Toc36939429"/>
      <w:bookmarkStart w:id="2844" w:name="_Toc37082409"/>
      <w:bookmarkStart w:id="2845" w:name="_Toc46481044"/>
      <w:bookmarkStart w:id="2846" w:name="_Toc46482278"/>
      <w:bookmarkStart w:id="2847" w:name="_Toc46483512"/>
      <w:bookmarkStart w:id="2848"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37"/>
      <w:bookmarkEnd w:id="2838"/>
      <w:bookmarkEnd w:id="2839"/>
      <w:bookmarkEnd w:id="2840"/>
      <w:bookmarkEnd w:id="2841"/>
      <w:bookmarkEnd w:id="2842"/>
      <w:bookmarkEnd w:id="2843"/>
      <w:bookmarkEnd w:id="2844"/>
      <w:bookmarkEnd w:id="2845"/>
      <w:bookmarkEnd w:id="2846"/>
      <w:bookmarkEnd w:id="2847"/>
      <w:bookmarkEnd w:id="2848"/>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49" w:name="_Toc36566973"/>
      <w:bookmarkStart w:id="2850" w:name="_Toc36810413"/>
      <w:bookmarkStart w:id="2851" w:name="_Toc36846777"/>
      <w:bookmarkStart w:id="2852" w:name="_Toc36939430"/>
      <w:bookmarkStart w:id="2853" w:name="_Toc37082410"/>
      <w:bookmarkStart w:id="2854" w:name="_Toc46481045"/>
      <w:bookmarkStart w:id="2855" w:name="_Toc46482279"/>
      <w:bookmarkStart w:id="2856" w:name="_Toc46483513"/>
      <w:bookmarkStart w:id="2857" w:name="_Toc139383375"/>
      <w:r w:rsidRPr="007B058E">
        <w:rPr>
          <w:rFonts w:ascii="Arial" w:hAnsi="Arial"/>
          <w:sz w:val="24"/>
        </w:rPr>
        <w:t>–</w:t>
      </w:r>
      <w:r w:rsidRPr="007B058E">
        <w:rPr>
          <w:rFonts w:ascii="Arial" w:hAnsi="Arial"/>
          <w:sz w:val="24"/>
        </w:rPr>
        <w:tab/>
      </w:r>
      <w:bookmarkStart w:id="2858" w:name="_Hlk12458867"/>
      <w:r w:rsidRPr="007B058E">
        <w:rPr>
          <w:rFonts w:ascii="Arial" w:hAnsi="Arial"/>
          <w:i/>
          <w:sz w:val="24"/>
        </w:rPr>
        <w:t>CRS-ChEstMPDCCH-Config</w:t>
      </w:r>
      <w:bookmarkEnd w:id="2849"/>
      <w:bookmarkEnd w:id="2850"/>
      <w:bookmarkEnd w:id="2851"/>
      <w:bookmarkEnd w:id="2852"/>
      <w:bookmarkEnd w:id="2853"/>
      <w:bookmarkEnd w:id="2854"/>
      <w:bookmarkEnd w:id="2855"/>
      <w:bookmarkEnd w:id="2856"/>
      <w:bookmarkEnd w:id="2857"/>
      <w:bookmarkEnd w:id="2858"/>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59" w:name="_Toc20487277"/>
      <w:bookmarkStart w:id="2860" w:name="_Toc29342572"/>
      <w:bookmarkStart w:id="2861" w:name="_Toc29343711"/>
      <w:bookmarkStart w:id="2862" w:name="_Toc36566974"/>
      <w:bookmarkStart w:id="2863" w:name="_Toc36810414"/>
      <w:bookmarkStart w:id="2864" w:name="_Toc36846778"/>
      <w:bookmarkStart w:id="2865" w:name="_Toc36939431"/>
      <w:bookmarkStart w:id="2866" w:name="_Toc37082411"/>
      <w:bookmarkStart w:id="2867" w:name="_Toc46481046"/>
      <w:bookmarkStart w:id="2868" w:name="_Toc46482280"/>
      <w:bookmarkStart w:id="2869" w:name="_Toc46483514"/>
      <w:bookmarkStart w:id="2870"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59"/>
      <w:bookmarkEnd w:id="2860"/>
      <w:bookmarkEnd w:id="2861"/>
      <w:bookmarkEnd w:id="2862"/>
      <w:bookmarkEnd w:id="2863"/>
      <w:bookmarkEnd w:id="2864"/>
      <w:bookmarkEnd w:id="2865"/>
      <w:bookmarkEnd w:id="2866"/>
      <w:bookmarkEnd w:id="2867"/>
      <w:bookmarkEnd w:id="2868"/>
      <w:bookmarkEnd w:id="2869"/>
      <w:bookmarkEnd w:id="2870"/>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148" type="#_x0000_t75" alt="" style="width:30.05pt;height:15.65pt;mso-width-percent:0;mso-height-percent:0;mso-width-percent:0;mso-height-percent:0" o:ole="">
                  <v:imagedata r:id="rId102" o:title=""/>
                </v:shape>
                <o:OLEObject Type="Embed" ProgID="Equation.3" ShapeID="_x0000_i1148" DrawAspect="Content" ObjectID="_1759669406"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71" w:name="_Toc20487278"/>
      <w:bookmarkStart w:id="2872" w:name="_Toc29342573"/>
      <w:bookmarkStart w:id="2873" w:name="_Toc29343712"/>
      <w:bookmarkStart w:id="2874" w:name="_Toc36566975"/>
      <w:bookmarkStart w:id="2875" w:name="_Toc36810415"/>
      <w:bookmarkStart w:id="2876" w:name="_Toc36846779"/>
      <w:bookmarkStart w:id="2877" w:name="_Toc36939432"/>
      <w:bookmarkStart w:id="2878" w:name="_Toc37082412"/>
      <w:bookmarkStart w:id="2879" w:name="_Toc46481047"/>
      <w:bookmarkStart w:id="2880" w:name="_Toc46482281"/>
      <w:bookmarkStart w:id="2881" w:name="_Toc46483515"/>
      <w:bookmarkStart w:id="2882"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871"/>
      <w:bookmarkEnd w:id="2872"/>
      <w:bookmarkEnd w:id="2873"/>
      <w:bookmarkEnd w:id="2874"/>
      <w:bookmarkEnd w:id="2875"/>
      <w:bookmarkEnd w:id="2876"/>
      <w:bookmarkEnd w:id="2877"/>
      <w:bookmarkEnd w:id="2878"/>
      <w:bookmarkEnd w:id="2879"/>
      <w:bookmarkEnd w:id="2880"/>
      <w:bookmarkEnd w:id="2881"/>
      <w:bookmarkEnd w:id="2882"/>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883" w:name="_Toc20487279"/>
      <w:bookmarkStart w:id="2884" w:name="_Toc29342574"/>
      <w:bookmarkStart w:id="2885" w:name="_Toc29343713"/>
      <w:bookmarkStart w:id="2886" w:name="_Toc36566976"/>
      <w:bookmarkStart w:id="2887" w:name="_Toc36810416"/>
      <w:bookmarkStart w:id="2888" w:name="_Toc36846780"/>
      <w:bookmarkStart w:id="2889" w:name="_Toc36939433"/>
      <w:bookmarkStart w:id="2890" w:name="_Toc37082413"/>
      <w:bookmarkStart w:id="2891" w:name="_Toc46481048"/>
      <w:bookmarkStart w:id="2892" w:name="_Toc46482282"/>
      <w:bookmarkStart w:id="2893" w:name="_Toc46483516"/>
      <w:bookmarkStart w:id="2894"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883"/>
      <w:bookmarkEnd w:id="2884"/>
      <w:bookmarkEnd w:id="2885"/>
      <w:bookmarkEnd w:id="2886"/>
      <w:bookmarkEnd w:id="2887"/>
      <w:bookmarkEnd w:id="2888"/>
      <w:bookmarkEnd w:id="2889"/>
      <w:bookmarkEnd w:id="2890"/>
      <w:bookmarkEnd w:id="2891"/>
      <w:bookmarkEnd w:id="2892"/>
      <w:bookmarkEnd w:id="2893"/>
      <w:bookmarkEnd w:id="2894"/>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895" w:name="_Toc20487280"/>
      <w:bookmarkStart w:id="2896" w:name="_Toc29342575"/>
      <w:bookmarkStart w:id="2897" w:name="_Toc29343714"/>
      <w:bookmarkStart w:id="2898" w:name="_Toc36566977"/>
      <w:bookmarkStart w:id="2899" w:name="_Toc36810417"/>
      <w:bookmarkStart w:id="2900" w:name="_Toc36846781"/>
      <w:bookmarkStart w:id="2901" w:name="_Toc36939434"/>
      <w:bookmarkStart w:id="2902" w:name="_Toc37082414"/>
      <w:bookmarkStart w:id="2903" w:name="_Toc46481049"/>
      <w:bookmarkStart w:id="2904" w:name="_Toc46482283"/>
      <w:bookmarkStart w:id="2905" w:name="_Toc46483517"/>
      <w:bookmarkStart w:id="2906"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895"/>
      <w:bookmarkEnd w:id="2896"/>
      <w:bookmarkEnd w:id="2897"/>
      <w:bookmarkEnd w:id="2898"/>
      <w:bookmarkEnd w:id="2899"/>
      <w:bookmarkEnd w:id="2900"/>
      <w:bookmarkEnd w:id="2901"/>
      <w:bookmarkEnd w:id="2902"/>
      <w:bookmarkEnd w:id="2903"/>
      <w:bookmarkEnd w:id="2904"/>
      <w:bookmarkEnd w:id="2905"/>
      <w:bookmarkEnd w:id="2906"/>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907" w:name="OLE_LINK18"/>
      <w:r w:rsidRPr="007B058E">
        <w:rPr>
          <w:rFonts w:ascii="Courier New" w:hAnsi="Courier New"/>
          <w:noProof/>
          <w:sz w:val="16"/>
        </w:rPr>
        <w:t>maxCSI-Proc</w:t>
      </w:r>
      <w:bookmarkEnd w:id="2907"/>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908" w:name="_Toc20487281"/>
      <w:bookmarkStart w:id="2909" w:name="_Toc29342576"/>
      <w:bookmarkStart w:id="2910" w:name="_Toc29343715"/>
      <w:bookmarkStart w:id="2911" w:name="_Toc36566978"/>
      <w:bookmarkStart w:id="2912" w:name="_Toc36810418"/>
      <w:bookmarkStart w:id="2913" w:name="_Toc36846782"/>
      <w:bookmarkStart w:id="2914" w:name="_Toc36939435"/>
      <w:bookmarkStart w:id="2915" w:name="_Toc37082415"/>
      <w:bookmarkStart w:id="2916" w:name="_Toc46481050"/>
      <w:bookmarkStart w:id="2917" w:name="_Toc46482284"/>
      <w:bookmarkStart w:id="2918" w:name="_Toc46483518"/>
      <w:bookmarkStart w:id="2919"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908"/>
      <w:bookmarkEnd w:id="2909"/>
      <w:bookmarkEnd w:id="2910"/>
      <w:bookmarkEnd w:id="2911"/>
      <w:bookmarkEnd w:id="2912"/>
      <w:bookmarkEnd w:id="2913"/>
      <w:bookmarkEnd w:id="2914"/>
      <w:bookmarkEnd w:id="2915"/>
      <w:bookmarkEnd w:id="2916"/>
      <w:bookmarkEnd w:id="2917"/>
      <w:bookmarkEnd w:id="2918"/>
      <w:bookmarkEnd w:id="2919"/>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147" type="#_x0000_t75" alt="" style="width:15.65pt;height:15.65pt;mso-width-percent:0;mso-height-percent:0;mso-width-percent:0;mso-height-percent:0" o:ole="">
                  <v:imagedata r:id="rId104" o:title=""/>
                </v:shape>
                <o:OLEObject Type="Embed" ProgID="Equation.3" ShapeID="_x0000_i1147" DrawAspect="Content" ObjectID="_1759669407"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146" type="#_x0000_t75" alt="" style="width:30.05pt;height:15.65pt;mso-width-percent:0;mso-height-percent:0;mso-width-percent:0;mso-height-percent:0" o:ole="">
                  <v:imagedata r:id="rId102" o:title=""/>
                </v:shape>
                <o:OLEObject Type="Embed" ProgID="Equation.3" ShapeID="_x0000_i1146" DrawAspect="Content" ObjectID="_1759669408"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145" type="#_x0000_t75" alt="" style="width:30.05pt;height:15.65pt;mso-width-percent:0;mso-height-percent:0;mso-width-percent:0;mso-height-percent:0" o:ole="">
                  <v:imagedata r:id="rId102" o:title=""/>
                </v:shape>
                <o:OLEObject Type="Embed" ProgID="Equation.3" ShapeID="_x0000_i1145" DrawAspect="Content" ObjectID="_1759669409"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20" w:name="_Toc20487282"/>
      <w:bookmarkStart w:id="2921" w:name="_Toc29342577"/>
      <w:bookmarkStart w:id="2922" w:name="_Toc29343716"/>
      <w:bookmarkStart w:id="2923" w:name="_Toc36566979"/>
      <w:bookmarkStart w:id="2924" w:name="_Toc36810419"/>
      <w:bookmarkStart w:id="2925" w:name="_Toc36846783"/>
      <w:bookmarkStart w:id="2926" w:name="_Toc36939436"/>
      <w:bookmarkStart w:id="2927" w:name="_Toc37082416"/>
      <w:bookmarkStart w:id="2928" w:name="_Toc46481051"/>
      <w:bookmarkStart w:id="2929" w:name="_Toc46482285"/>
      <w:bookmarkStart w:id="2930" w:name="_Toc46483519"/>
      <w:bookmarkStart w:id="2931"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920"/>
      <w:bookmarkEnd w:id="2921"/>
      <w:bookmarkEnd w:id="2922"/>
      <w:bookmarkEnd w:id="2923"/>
      <w:bookmarkEnd w:id="2924"/>
      <w:bookmarkEnd w:id="2925"/>
      <w:bookmarkEnd w:id="2926"/>
      <w:bookmarkEnd w:id="2927"/>
      <w:bookmarkEnd w:id="2928"/>
      <w:bookmarkEnd w:id="2929"/>
      <w:bookmarkEnd w:id="2930"/>
      <w:bookmarkEnd w:id="2931"/>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32" w:name="_Toc20487283"/>
      <w:bookmarkStart w:id="2933" w:name="_Toc29342578"/>
      <w:bookmarkStart w:id="2934" w:name="_Toc29343717"/>
      <w:bookmarkStart w:id="2935" w:name="_Toc36566980"/>
      <w:bookmarkStart w:id="2936" w:name="_Toc36810420"/>
      <w:bookmarkStart w:id="2937" w:name="_Toc36846784"/>
      <w:bookmarkStart w:id="2938" w:name="_Toc36939437"/>
      <w:bookmarkStart w:id="2939" w:name="_Toc37082417"/>
      <w:bookmarkStart w:id="2940" w:name="_Toc46481052"/>
      <w:bookmarkStart w:id="2941" w:name="_Toc46482286"/>
      <w:bookmarkStart w:id="2942" w:name="_Toc46483520"/>
      <w:bookmarkStart w:id="2943"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932"/>
      <w:bookmarkEnd w:id="2933"/>
      <w:bookmarkEnd w:id="2934"/>
      <w:bookmarkEnd w:id="2935"/>
      <w:bookmarkEnd w:id="2936"/>
      <w:bookmarkEnd w:id="2937"/>
      <w:bookmarkEnd w:id="2938"/>
      <w:bookmarkEnd w:id="2939"/>
      <w:bookmarkEnd w:id="2940"/>
      <w:bookmarkEnd w:id="2941"/>
      <w:bookmarkEnd w:id="2942"/>
      <w:bookmarkEnd w:id="2943"/>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44" w:name="_Toc20487284"/>
      <w:bookmarkStart w:id="2945" w:name="_Toc29342579"/>
      <w:bookmarkStart w:id="2946" w:name="_Toc29343718"/>
      <w:bookmarkStart w:id="2947" w:name="_Toc36566981"/>
      <w:bookmarkStart w:id="2948" w:name="_Toc36810421"/>
      <w:bookmarkStart w:id="2949" w:name="_Toc36846785"/>
      <w:bookmarkStart w:id="2950" w:name="_Toc36939438"/>
      <w:bookmarkStart w:id="2951" w:name="_Toc37082418"/>
      <w:bookmarkStart w:id="2952" w:name="_Toc46481053"/>
      <w:bookmarkStart w:id="2953" w:name="_Toc46482287"/>
      <w:bookmarkStart w:id="2954" w:name="_Toc46483521"/>
      <w:bookmarkStart w:id="2955"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944"/>
      <w:bookmarkEnd w:id="2945"/>
      <w:bookmarkEnd w:id="2946"/>
      <w:bookmarkEnd w:id="2947"/>
      <w:bookmarkEnd w:id="2948"/>
      <w:bookmarkEnd w:id="2949"/>
      <w:bookmarkEnd w:id="2950"/>
      <w:bookmarkEnd w:id="2951"/>
      <w:bookmarkEnd w:id="2952"/>
      <w:bookmarkEnd w:id="2953"/>
      <w:bookmarkEnd w:id="2954"/>
      <w:bookmarkEnd w:id="2955"/>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56" w:name="_Toc20487285"/>
      <w:bookmarkStart w:id="2957" w:name="_Toc29342580"/>
      <w:bookmarkStart w:id="2958" w:name="_Toc29343719"/>
      <w:bookmarkStart w:id="2959" w:name="_Toc36566982"/>
      <w:bookmarkStart w:id="2960" w:name="_Toc36810422"/>
      <w:bookmarkStart w:id="2961" w:name="_Toc36846786"/>
      <w:bookmarkStart w:id="2962" w:name="_Toc36939439"/>
      <w:bookmarkStart w:id="2963" w:name="_Toc37082419"/>
      <w:bookmarkStart w:id="2964" w:name="_Toc46481054"/>
      <w:bookmarkStart w:id="2965" w:name="_Toc46482288"/>
      <w:bookmarkStart w:id="2966" w:name="_Toc46483522"/>
      <w:bookmarkStart w:id="2967"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956"/>
      <w:bookmarkEnd w:id="2957"/>
      <w:bookmarkEnd w:id="2958"/>
      <w:bookmarkEnd w:id="2959"/>
      <w:bookmarkEnd w:id="2960"/>
      <w:bookmarkEnd w:id="2961"/>
      <w:bookmarkEnd w:id="2962"/>
      <w:bookmarkEnd w:id="2963"/>
      <w:bookmarkEnd w:id="2964"/>
      <w:bookmarkEnd w:id="2965"/>
      <w:bookmarkEnd w:id="2966"/>
      <w:bookmarkEnd w:id="2967"/>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144" type="#_x0000_t75" alt="" style="width:30.05pt;height:15.65pt;mso-width-percent:0;mso-height-percent:0;mso-width-percent:0;mso-height-percent:0" o:ole="">
                  <v:imagedata r:id="rId102" o:title=""/>
                </v:shape>
                <o:OLEObject Type="Embed" ProgID="Equation.3" ShapeID="_x0000_i1144" DrawAspect="Content" ObjectID="_1759669410"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143" type="#_x0000_t75" alt="" style="width:15.65pt;height:15.65pt;mso-width-percent:0;mso-height-percent:0;mso-width-percent:0;mso-height-percent:0" o:ole="">
                  <v:imagedata r:id="rId109" o:title=""/>
                </v:shape>
                <o:OLEObject Type="Embed" ProgID="Equation.3" ShapeID="_x0000_i1143" DrawAspect="Content" ObjectID="_1759669411"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68" w:name="_Toc20487286"/>
      <w:bookmarkStart w:id="2969" w:name="_Toc29342581"/>
      <w:bookmarkStart w:id="2970" w:name="_Toc29343720"/>
      <w:bookmarkStart w:id="2971" w:name="_Toc36566983"/>
      <w:bookmarkStart w:id="2972" w:name="_Toc36810423"/>
      <w:bookmarkStart w:id="2973" w:name="_Toc36846787"/>
      <w:bookmarkStart w:id="2974" w:name="_Toc36939440"/>
      <w:bookmarkStart w:id="2975" w:name="_Toc37082420"/>
      <w:bookmarkStart w:id="2976" w:name="_Toc46481055"/>
      <w:bookmarkStart w:id="2977" w:name="_Toc46482289"/>
      <w:bookmarkStart w:id="2978" w:name="_Toc46483523"/>
      <w:bookmarkStart w:id="2979"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968"/>
      <w:bookmarkEnd w:id="2969"/>
      <w:bookmarkEnd w:id="2970"/>
      <w:bookmarkEnd w:id="2971"/>
      <w:bookmarkEnd w:id="2972"/>
      <w:bookmarkEnd w:id="2973"/>
      <w:bookmarkEnd w:id="2974"/>
      <w:bookmarkEnd w:id="2975"/>
      <w:bookmarkEnd w:id="2976"/>
      <w:bookmarkEnd w:id="2977"/>
      <w:bookmarkEnd w:id="2978"/>
      <w:bookmarkEnd w:id="2979"/>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980" w:name="_Toc20487287"/>
      <w:bookmarkStart w:id="2981" w:name="_Toc29342582"/>
      <w:bookmarkStart w:id="2982" w:name="_Toc29343721"/>
      <w:bookmarkStart w:id="2983" w:name="_Toc36566984"/>
      <w:bookmarkStart w:id="2984" w:name="_Toc36810424"/>
      <w:bookmarkStart w:id="2985" w:name="_Toc36846788"/>
      <w:bookmarkStart w:id="2986" w:name="_Toc36939441"/>
      <w:bookmarkStart w:id="2987" w:name="_Toc37082421"/>
      <w:bookmarkStart w:id="2988" w:name="_Toc46481056"/>
      <w:bookmarkStart w:id="2989" w:name="_Toc46482290"/>
      <w:bookmarkStart w:id="2990" w:name="_Toc46483524"/>
      <w:bookmarkStart w:id="2991"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980"/>
      <w:bookmarkEnd w:id="2981"/>
      <w:bookmarkEnd w:id="2982"/>
      <w:bookmarkEnd w:id="2983"/>
      <w:bookmarkEnd w:id="2984"/>
      <w:bookmarkEnd w:id="2985"/>
      <w:bookmarkEnd w:id="2986"/>
      <w:bookmarkEnd w:id="2987"/>
      <w:bookmarkEnd w:id="2988"/>
      <w:bookmarkEnd w:id="2989"/>
      <w:bookmarkEnd w:id="2990"/>
      <w:bookmarkEnd w:id="2991"/>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142" type="#_x0000_t75" alt="" style="width:30.05pt;height:15.65pt;mso-width-percent:0;mso-height-percent:0;mso-width-percent:0;mso-height-percent:0" o:ole="">
                  <v:imagedata r:id="rId102" o:title=""/>
                </v:shape>
                <o:OLEObject Type="Embed" ProgID="Equation.3" ShapeID="_x0000_i1142" DrawAspect="Content" ObjectID="_1759669412"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992" w:name="_Toc20487288"/>
      <w:bookmarkStart w:id="2993" w:name="_Toc29342583"/>
      <w:bookmarkStart w:id="2994" w:name="_Toc29343722"/>
      <w:bookmarkStart w:id="2995" w:name="_Toc36566985"/>
      <w:bookmarkStart w:id="2996" w:name="_Toc36810425"/>
      <w:bookmarkStart w:id="2997" w:name="_Toc36846789"/>
      <w:bookmarkStart w:id="2998" w:name="_Toc36939442"/>
      <w:bookmarkStart w:id="2999" w:name="_Toc37082422"/>
      <w:bookmarkStart w:id="3000" w:name="_Toc46481057"/>
      <w:bookmarkStart w:id="3001" w:name="_Toc46482291"/>
      <w:bookmarkStart w:id="3002" w:name="_Toc46483525"/>
      <w:bookmarkStart w:id="3003"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992"/>
      <w:bookmarkEnd w:id="2993"/>
      <w:bookmarkEnd w:id="2994"/>
      <w:bookmarkEnd w:id="2995"/>
      <w:bookmarkEnd w:id="2996"/>
      <w:bookmarkEnd w:id="2997"/>
      <w:bookmarkEnd w:id="2998"/>
      <w:bookmarkEnd w:id="2999"/>
      <w:bookmarkEnd w:id="3000"/>
      <w:bookmarkEnd w:id="3001"/>
      <w:bookmarkEnd w:id="3002"/>
      <w:bookmarkEnd w:id="3003"/>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004" w:name="_Toc20487289"/>
      <w:bookmarkStart w:id="3005" w:name="_Toc29342584"/>
      <w:bookmarkStart w:id="3006" w:name="_Toc29343723"/>
      <w:bookmarkStart w:id="3007" w:name="_Toc36566986"/>
      <w:bookmarkStart w:id="3008" w:name="_Toc36810426"/>
      <w:bookmarkStart w:id="3009" w:name="_Toc36846790"/>
      <w:bookmarkStart w:id="3010" w:name="_Toc36939443"/>
      <w:bookmarkStart w:id="3011" w:name="_Toc37082423"/>
      <w:bookmarkStart w:id="3012" w:name="_Toc46481058"/>
      <w:bookmarkStart w:id="3013" w:name="_Toc46482292"/>
      <w:bookmarkStart w:id="3014" w:name="_Toc46483526"/>
      <w:bookmarkStart w:id="3015"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004"/>
      <w:bookmarkEnd w:id="3005"/>
      <w:bookmarkEnd w:id="3006"/>
      <w:bookmarkEnd w:id="3007"/>
      <w:bookmarkEnd w:id="3008"/>
      <w:bookmarkEnd w:id="3009"/>
      <w:bookmarkEnd w:id="3010"/>
      <w:bookmarkEnd w:id="3011"/>
      <w:bookmarkEnd w:id="3012"/>
      <w:bookmarkEnd w:id="3013"/>
      <w:bookmarkEnd w:id="3014"/>
      <w:bookmarkEnd w:id="3015"/>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16" w:name="_Toc20487290"/>
      <w:bookmarkStart w:id="3017" w:name="_Toc29342585"/>
      <w:bookmarkStart w:id="3018" w:name="_Toc29343724"/>
      <w:bookmarkStart w:id="3019" w:name="_Toc36566987"/>
      <w:bookmarkStart w:id="3020" w:name="_Toc36810427"/>
      <w:bookmarkStart w:id="3021" w:name="_Toc36846791"/>
      <w:bookmarkStart w:id="3022" w:name="_Toc36939444"/>
      <w:bookmarkStart w:id="3023" w:name="_Toc37082424"/>
      <w:bookmarkStart w:id="3024" w:name="_Toc46481059"/>
      <w:bookmarkStart w:id="3025" w:name="_Toc46482293"/>
      <w:bookmarkStart w:id="3026" w:name="_Toc46483527"/>
      <w:bookmarkStart w:id="3027"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16"/>
      <w:bookmarkEnd w:id="3017"/>
      <w:bookmarkEnd w:id="3018"/>
      <w:bookmarkEnd w:id="3019"/>
      <w:bookmarkEnd w:id="3020"/>
      <w:bookmarkEnd w:id="3021"/>
      <w:bookmarkEnd w:id="3022"/>
      <w:bookmarkEnd w:id="3023"/>
      <w:bookmarkEnd w:id="3024"/>
      <w:bookmarkEnd w:id="3025"/>
      <w:bookmarkEnd w:id="3026"/>
      <w:bookmarkEnd w:id="3027"/>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28" w:name="_Toc20487291"/>
      <w:bookmarkStart w:id="3029" w:name="_Toc29342586"/>
      <w:bookmarkStart w:id="3030" w:name="_Toc29343725"/>
      <w:bookmarkStart w:id="3031" w:name="_Toc36566988"/>
      <w:bookmarkStart w:id="3032" w:name="_Toc36810428"/>
      <w:bookmarkStart w:id="3033" w:name="_Toc36846792"/>
      <w:bookmarkStart w:id="3034" w:name="_Toc36939445"/>
      <w:bookmarkStart w:id="3035" w:name="_Toc37082425"/>
      <w:bookmarkStart w:id="3036" w:name="_Toc46481060"/>
      <w:bookmarkStart w:id="3037" w:name="_Toc46482294"/>
      <w:bookmarkStart w:id="3038" w:name="_Toc46483528"/>
      <w:bookmarkStart w:id="3039"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28"/>
      <w:bookmarkEnd w:id="3029"/>
      <w:bookmarkEnd w:id="3030"/>
      <w:bookmarkEnd w:id="3031"/>
      <w:bookmarkEnd w:id="3032"/>
      <w:bookmarkEnd w:id="3033"/>
      <w:bookmarkEnd w:id="3034"/>
      <w:bookmarkEnd w:id="3035"/>
      <w:bookmarkEnd w:id="3036"/>
      <w:bookmarkEnd w:id="3037"/>
      <w:bookmarkEnd w:id="3038"/>
      <w:bookmarkEnd w:id="3039"/>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40" w:name="_Toc20487292"/>
      <w:bookmarkStart w:id="3041" w:name="_Toc29342587"/>
      <w:bookmarkStart w:id="3042" w:name="_Toc29343726"/>
      <w:bookmarkStart w:id="3043" w:name="_Toc36566989"/>
      <w:bookmarkStart w:id="3044" w:name="_Toc36810429"/>
      <w:bookmarkStart w:id="3045" w:name="_Toc36846793"/>
      <w:bookmarkStart w:id="3046" w:name="_Toc36939446"/>
      <w:bookmarkStart w:id="3047" w:name="_Toc37082426"/>
      <w:bookmarkStart w:id="3048" w:name="_Toc46481061"/>
      <w:bookmarkStart w:id="3049" w:name="_Toc46482295"/>
      <w:bookmarkStart w:id="3050" w:name="_Toc46483529"/>
      <w:bookmarkStart w:id="3051"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40"/>
      <w:bookmarkEnd w:id="3041"/>
      <w:bookmarkEnd w:id="3042"/>
      <w:bookmarkEnd w:id="3043"/>
      <w:bookmarkEnd w:id="3044"/>
      <w:bookmarkEnd w:id="3045"/>
      <w:bookmarkEnd w:id="3046"/>
      <w:bookmarkEnd w:id="3047"/>
      <w:bookmarkEnd w:id="3048"/>
      <w:bookmarkEnd w:id="3049"/>
      <w:bookmarkEnd w:id="3050"/>
      <w:bookmarkEnd w:id="3051"/>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141" type="#_x0000_t75" alt="" style="width:35.7pt;height:20.05pt;mso-width-percent:0;mso-height-percent:0;mso-width-percent:0;mso-height-percent:0" o:ole="">
                  <v:imagedata r:id="rId113" o:title=""/>
                </v:shape>
                <o:OLEObject Type="Embed" ProgID="Equation.3" ShapeID="_x0000_i1141" DrawAspect="Content" ObjectID="_1759669413" r:id="rId114"/>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140" type="#_x0000_t75" alt="" style="width:41.95pt;height:20.05pt;mso-width-percent:0;mso-height-percent:0;mso-width-percent:0;mso-height-percent:0" o:ole="">
                  <v:imagedata r:id="rId115" o:title=""/>
                </v:shape>
                <o:OLEObject Type="Embed" ProgID="Equation.3" ShapeID="_x0000_i1140" DrawAspect="Content" ObjectID="_1759669414"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139" type="#_x0000_t75" alt="" style="width:20.05pt;height:20.05pt;mso-width-percent:0;mso-height-percent:0;mso-width-percent:0;mso-height-percent:0" o:ole="">
                  <v:imagedata r:id="rId117" o:title=""/>
                </v:shape>
                <o:OLEObject Type="Embed" ProgID="Visio.Drawing.15" ShapeID="_x0000_i1139" DrawAspect="Content" ObjectID="_1759669415"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52" w:name="_Toc20487293"/>
      <w:bookmarkStart w:id="3053" w:name="_Toc29342588"/>
      <w:bookmarkStart w:id="3054" w:name="_Toc29343727"/>
      <w:bookmarkStart w:id="3055" w:name="_Toc36566990"/>
      <w:bookmarkStart w:id="3056" w:name="_Toc36810430"/>
      <w:bookmarkStart w:id="3057" w:name="_Toc36846794"/>
      <w:bookmarkStart w:id="3058" w:name="_Toc36939447"/>
      <w:bookmarkStart w:id="3059" w:name="_Toc37082427"/>
      <w:bookmarkStart w:id="3060" w:name="_Toc46481062"/>
      <w:bookmarkStart w:id="3061" w:name="_Toc46482296"/>
      <w:bookmarkStart w:id="3062" w:name="_Toc46483530"/>
      <w:bookmarkStart w:id="3063" w:name="_Toc139383392"/>
      <w:r w:rsidRPr="007B058E">
        <w:rPr>
          <w:rFonts w:ascii="Arial" w:hAnsi="Arial"/>
          <w:i/>
          <w:noProof/>
          <w:sz w:val="24"/>
        </w:rPr>
        <w:lastRenderedPageBreak/>
        <w:t>–</w:t>
      </w:r>
      <w:r w:rsidRPr="007B058E">
        <w:rPr>
          <w:rFonts w:ascii="Arial" w:hAnsi="Arial"/>
          <w:i/>
          <w:noProof/>
          <w:sz w:val="24"/>
        </w:rPr>
        <w:tab/>
        <w:t>EIMTA-MainConfig</w:t>
      </w:r>
      <w:bookmarkEnd w:id="3052"/>
      <w:bookmarkEnd w:id="3053"/>
      <w:bookmarkEnd w:id="3054"/>
      <w:bookmarkEnd w:id="3055"/>
      <w:bookmarkEnd w:id="3056"/>
      <w:bookmarkEnd w:id="3057"/>
      <w:bookmarkEnd w:id="3058"/>
      <w:bookmarkEnd w:id="3059"/>
      <w:bookmarkEnd w:id="3060"/>
      <w:bookmarkEnd w:id="3061"/>
      <w:bookmarkEnd w:id="3062"/>
      <w:bookmarkEnd w:id="3063"/>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64" w:name="_Toc36566991"/>
      <w:bookmarkStart w:id="3065" w:name="_Toc36810431"/>
      <w:bookmarkStart w:id="3066" w:name="_Toc36846795"/>
      <w:bookmarkStart w:id="3067" w:name="_Toc36939448"/>
      <w:bookmarkStart w:id="3068" w:name="_Toc37082428"/>
      <w:bookmarkStart w:id="3069" w:name="_Toc46481063"/>
      <w:bookmarkStart w:id="3070" w:name="_Toc46482297"/>
      <w:bookmarkStart w:id="3071" w:name="_Toc46483531"/>
      <w:bookmarkStart w:id="3072" w:name="_Toc139383393"/>
      <w:r w:rsidRPr="007B058E">
        <w:rPr>
          <w:rFonts w:ascii="Arial" w:hAnsi="Arial"/>
          <w:i/>
          <w:sz w:val="24"/>
        </w:rPr>
        <w:t>–</w:t>
      </w:r>
      <w:r w:rsidRPr="007B058E">
        <w:rPr>
          <w:rFonts w:ascii="Arial" w:hAnsi="Arial"/>
          <w:i/>
          <w:sz w:val="24"/>
        </w:rPr>
        <w:tab/>
        <w:t>GWUS-Config</w:t>
      </w:r>
      <w:bookmarkEnd w:id="3064"/>
      <w:bookmarkEnd w:id="3065"/>
      <w:bookmarkEnd w:id="3066"/>
      <w:bookmarkEnd w:id="3067"/>
      <w:bookmarkEnd w:id="3068"/>
      <w:bookmarkEnd w:id="3069"/>
      <w:bookmarkEnd w:id="3070"/>
      <w:bookmarkEnd w:id="3071"/>
      <w:bookmarkEnd w:id="3072"/>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73" w:name="_Toc20487294"/>
      <w:bookmarkStart w:id="3074" w:name="_Toc29342589"/>
      <w:bookmarkStart w:id="3075" w:name="_Toc29343728"/>
      <w:bookmarkStart w:id="3076" w:name="_Toc36566992"/>
      <w:bookmarkStart w:id="3077" w:name="_Toc36810432"/>
      <w:bookmarkStart w:id="3078" w:name="_Toc36846796"/>
      <w:bookmarkStart w:id="3079" w:name="_Toc36939449"/>
      <w:bookmarkStart w:id="3080" w:name="_Toc37082429"/>
      <w:bookmarkStart w:id="3081" w:name="_Toc46481064"/>
      <w:bookmarkStart w:id="3082" w:name="_Toc46482298"/>
      <w:bookmarkStart w:id="3083" w:name="_Toc46483532"/>
      <w:bookmarkStart w:id="3084"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73"/>
      <w:bookmarkEnd w:id="3074"/>
      <w:bookmarkEnd w:id="3075"/>
      <w:bookmarkEnd w:id="3076"/>
      <w:bookmarkEnd w:id="3077"/>
      <w:bookmarkEnd w:id="3078"/>
      <w:bookmarkEnd w:id="3079"/>
      <w:bookmarkEnd w:id="3080"/>
      <w:bookmarkEnd w:id="3081"/>
      <w:bookmarkEnd w:id="3082"/>
      <w:bookmarkEnd w:id="3083"/>
      <w:bookmarkEnd w:id="3084"/>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85" w:name="OLE_LINK17"/>
      <w:bookmarkStart w:id="3086" w:name="OLE_LINK25"/>
      <w:r w:rsidRPr="007B058E">
        <w:rPr>
          <w:rFonts w:ascii="Courier New" w:hAnsi="Courier New"/>
          <w:noProof/>
          <w:sz w:val="16"/>
        </w:rPr>
        <w:t>logicalChannelSR-Mask</w:t>
      </w:r>
      <w:bookmarkEnd w:id="3085"/>
      <w:bookmarkEnd w:id="3086"/>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7" w:author="RAN2#121bis-e" w:date="2023-04-02T17:22:00Z"/>
          <w:rFonts w:ascii="Courier New" w:hAnsi="Courier New"/>
          <w:noProof/>
          <w:sz w:val="16"/>
        </w:rPr>
      </w:pPr>
      <w:r w:rsidRPr="007B058E">
        <w:rPr>
          <w:rFonts w:ascii="Courier New" w:hAnsi="Courier New"/>
          <w:noProof/>
          <w:sz w:val="16"/>
        </w:rPr>
        <w:tab/>
        <w:t>]]</w:t>
      </w:r>
      <w:ins w:id="3088"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9" w:author="RAN2#121bis-e" w:date="2023-04-02T17:22:00Z"/>
          <w:rFonts w:ascii="Courier New" w:hAnsi="Courier New"/>
          <w:noProof/>
          <w:sz w:val="16"/>
        </w:rPr>
      </w:pPr>
      <w:ins w:id="3090"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1" w:author="RAN2#121bis-e" w:date="2023-04-02T17:22:00Z"/>
          <w:rFonts w:ascii="Courier New" w:hAnsi="Courier New"/>
          <w:noProof/>
          <w:sz w:val="16"/>
        </w:rPr>
      </w:pPr>
      <w:ins w:id="3092"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93"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094" w:author="RAN2#121bis-e" w:date="2023-04-02T17:24:00Z"/>
        </w:trPr>
        <w:tc>
          <w:tcPr>
            <w:tcW w:w="9639" w:type="dxa"/>
          </w:tcPr>
          <w:p w14:paraId="29E511E6" w14:textId="77777777" w:rsidR="00D92A52" w:rsidRPr="005E3F08" w:rsidRDefault="00D92A52" w:rsidP="00D71E24">
            <w:pPr>
              <w:keepNext/>
              <w:keepLines/>
              <w:spacing w:after="0"/>
              <w:rPr>
                <w:ins w:id="3095" w:author="RAN2#121bis-e" w:date="2023-04-02T17:24:00Z"/>
                <w:rFonts w:ascii="Arial" w:hAnsi="Arial"/>
                <w:b/>
                <w:i/>
                <w:noProof/>
                <w:sz w:val="18"/>
                <w:lang w:eastAsia="en-GB"/>
              </w:rPr>
            </w:pPr>
            <w:ins w:id="3096"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097" w:author="RAN2#121bis-e" w:date="2023-04-02T17:24:00Z"/>
                <w:rFonts w:ascii="Arial" w:hAnsi="Arial"/>
                <w:b/>
                <w:i/>
                <w:sz w:val="18"/>
              </w:rPr>
            </w:pPr>
            <w:ins w:id="3098"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099"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100" w:name="_Toc20487295"/>
      <w:bookmarkStart w:id="3101" w:name="_Toc29342590"/>
      <w:bookmarkStart w:id="3102" w:name="_Toc29343729"/>
      <w:bookmarkStart w:id="3103" w:name="_Toc36566993"/>
      <w:bookmarkStart w:id="3104" w:name="_Toc36810433"/>
      <w:bookmarkStart w:id="3105" w:name="_Toc36846797"/>
      <w:bookmarkStart w:id="3106" w:name="_Toc36939450"/>
      <w:bookmarkStart w:id="3107" w:name="_Toc37082430"/>
      <w:bookmarkStart w:id="3108" w:name="_Toc46481065"/>
      <w:bookmarkStart w:id="3109" w:name="_Toc46482299"/>
      <w:bookmarkStart w:id="3110" w:name="_Toc46483533"/>
      <w:bookmarkStart w:id="3111"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100"/>
      <w:bookmarkEnd w:id="3101"/>
      <w:bookmarkEnd w:id="3102"/>
      <w:bookmarkEnd w:id="3103"/>
      <w:bookmarkEnd w:id="3104"/>
      <w:bookmarkEnd w:id="3105"/>
      <w:bookmarkEnd w:id="3106"/>
      <w:bookmarkEnd w:id="3107"/>
      <w:bookmarkEnd w:id="3108"/>
      <w:bookmarkEnd w:id="3109"/>
      <w:bookmarkEnd w:id="3110"/>
      <w:bookmarkEnd w:id="3111"/>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12" w:name="_Toc20487296"/>
      <w:bookmarkStart w:id="3113" w:name="_Toc29342591"/>
      <w:bookmarkStart w:id="3114" w:name="_Toc29343730"/>
      <w:bookmarkStart w:id="3115" w:name="_Toc36566994"/>
      <w:bookmarkStart w:id="3116" w:name="_Toc36810434"/>
      <w:bookmarkStart w:id="3117" w:name="_Toc36846798"/>
      <w:bookmarkStart w:id="3118" w:name="_Toc36939451"/>
      <w:bookmarkStart w:id="3119" w:name="_Toc37082431"/>
      <w:bookmarkStart w:id="3120" w:name="_Toc46481066"/>
      <w:bookmarkStart w:id="3121" w:name="_Toc46482300"/>
      <w:bookmarkStart w:id="3122" w:name="_Toc46483534"/>
      <w:bookmarkStart w:id="3123"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12"/>
      <w:bookmarkEnd w:id="3113"/>
      <w:bookmarkEnd w:id="3114"/>
      <w:bookmarkEnd w:id="3115"/>
      <w:bookmarkEnd w:id="3116"/>
      <w:bookmarkEnd w:id="3117"/>
      <w:bookmarkEnd w:id="3118"/>
      <w:bookmarkEnd w:id="3119"/>
      <w:bookmarkEnd w:id="3120"/>
      <w:bookmarkEnd w:id="3121"/>
      <w:bookmarkEnd w:id="3122"/>
      <w:bookmarkEnd w:id="3123"/>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24" w:name="_Toc20487297"/>
      <w:bookmarkStart w:id="3125" w:name="_Toc29342592"/>
      <w:bookmarkStart w:id="3126" w:name="_Toc29343731"/>
      <w:bookmarkStart w:id="3127" w:name="_Toc36566995"/>
      <w:bookmarkStart w:id="3128" w:name="_Toc36810435"/>
      <w:bookmarkStart w:id="3129" w:name="_Toc36846799"/>
      <w:bookmarkStart w:id="3130" w:name="_Toc36939452"/>
      <w:bookmarkStart w:id="3131" w:name="_Toc37082432"/>
      <w:bookmarkStart w:id="3132" w:name="_Toc46481067"/>
      <w:bookmarkStart w:id="3133" w:name="_Toc46482301"/>
      <w:bookmarkStart w:id="3134" w:name="_Toc46483535"/>
      <w:bookmarkStart w:id="3135"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24"/>
      <w:bookmarkEnd w:id="3125"/>
      <w:bookmarkEnd w:id="3126"/>
      <w:bookmarkEnd w:id="3127"/>
      <w:bookmarkEnd w:id="3128"/>
      <w:bookmarkEnd w:id="3129"/>
      <w:bookmarkEnd w:id="3130"/>
      <w:bookmarkEnd w:id="3131"/>
      <w:bookmarkEnd w:id="3132"/>
      <w:bookmarkEnd w:id="3133"/>
      <w:bookmarkEnd w:id="3134"/>
      <w:bookmarkEnd w:id="3135"/>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36" w:name="OLE_LINK128"/>
      <w:bookmarkStart w:id="3137" w:name="OLE_LINK129"/>
      <w:r w:rsidRPr="007B058E">
        <w:rPr>
          <w:rFonts w:ascii="Courier New" w:hAnsi="Courier New"/>
          <w:noProof/>
          <w:sz w:val="16"/>
        </w:rPr>
        <w:t>extendedBSR-Sizes</w:t>
      </w:r>
      <w:bookmarkEnd w:id="3136"/>
      <w:bookmarkEnd w:id="3137"/>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38" w:name="_Hlk26349874"/>
      <w:r w:rsidRPr="007B058E">
        <w:rPr>
          <w:rFonts w:ascii="Courier New" w:hAnsi="Courier New"/>
          <w:noProof/>
          <w:sz w:val="16"/>
        </w:rPr>
        <w:t>ce-</w:t>
      </w:r>
      <w:r w:rsidRPr="007B058E">
        <w:rPr>
          <w:rFonts w:ascii="Courier New" w:hAnsi="Courier New"/>
          <w:noProof/>
          <w:sz w:val="16"/>
          <w:lang w:eastAsia="zh-CN"/>
        </w:rPr>
        <w:t>ETWS-CMAS-RxInConn</w:t>
      </w:r>
      <w:bookmarkEnd w:id="3138"/>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9" w:author="RAN2#122" w:date="2023-06-27T17:11:00Z"/>
          <w:rFonts w:ascii="Courier New" w:hAnsi="Courier New"/>
          <w:noProof/>
          <w:sz w:val="16"/>
        </w:rPr>
      </w:pPr>
      <w:r w:rsidRPr="007B058E">
        <w:rPr>
          <w:rFonts w:ascii="Courier New" w:hAnsi="Courier New"/>
          <w:noProof/>
          <w:sz w:val="16"/>
        </w:rPr>
        <w:tab/>
        <w:t>]]</w:t>
      </w:r>
      <w:ins w:id="3140"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1" w:author="RAN2#122" w:date="2023-06-27T17:11:00Z"/>
          <w:rFonts w:ascii="Courier New" w:hAnsi="Courier New"/>
          <w:noProof/>
          <w:sz w:val="16"/>
        </w:rPr>
      </w:pPr>
      <w:ins w:id="3142"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43" w:author="RAN2#123bis" w:date="2023-10-18T22:02:00Z">
        <w:r w:rsidR="00574801">
          <w:rPr>
            <w:rFonts w:ascii="Courier New" w:hAnsi="Courier New"/>
            <w:noProof/>
            <w:sz w:val="16"/>
          </w:rPr>
          <w:tab/>
        </w:r>
      </w:ins>
      <w:ins w:id="3144" w:author="RAN2#123bis" w:date="2023-10-18T22:03:00Z">
        <w:r w:rsidR="00574801">
          <w:rPr>
            <w:rFonts w:ascii="Courier New" w:hAnsi="Courier New"/>
            <w:noProof/>
            <w:sz w:val="16"/>
          </w:rPr>
          <w:tab/>
        </w:r>
      </w:ins>
      <w:ins w:id="3145"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46" w:author="RAN2#123bis" w:date="2023-10-18T21:38:00Z">
        <w:r w:rsidR="00306DD2">
          <w:rPr>
            <w:rFonts w:ascii="Courier New" w:hAnsi="Courier New"/>
            <w:noProof/>
            <w:sz w:val="16"/>
          </w:rPr>
          <w:t>,</w:t>
        </w:r>
      </w:ins>
      <w:ins w:id="3147" w:author="RAN2#122" w:date="2023-06-27T17:11:00Z">
        <w:r w:rsidRPr="008251A0">
          <w:rPr>
            <w:rFonts w:ascii="Courier New" w:hAnsi="Courier New"/>
            <w:noProof/>
            <w:sz w:val="16"/>
          </w:rPr>
          <w:tab/>
          <w:t xml:space="preserve">-- </w:t>
        </w:r>
        <w:commentRangeStart w:id="3148"/>
        <w:r w:rsidRPr="008251A0">
          <w:rPr>
            <w:rFonts w:ascii="Courier New" w:hAnsi="Courier New"/>
            <w:noProof/>
            <w:sz w:val="16"/>
          </w:rPr>
          <w:t>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9" w:author="RAN2#123bis" w:date="2023-10-18T21:36:00Z"/>
          <w:rFonts w:ascii="Courier New" w:hAnsi="Courier New"/>
          <w:noProof/>
          <w:sz w:val="16"/>
        </w:rPr>
      </w:pPr>
      <w:ins w:id="3150" w:author="RAN2#123bis" w:date="2023-10-18T21:37:00Z">
        <w:r>
          <w:rPr>
            <w:rFonts w:ascii="Courier New" w:hAnsi="Courier New"/>
            <w:noProof/>
            <w:sz w:val="16"/>
          </w:rPr>
          <w:tab/>
        </w:r>
        <w:r w:rsidR="00306DD2" w:rsidRPr="005E3F08">
          <w:rPr>
            <w:rFonts w:ascii="Courier New" w:hAnsi="Courier New"/>
            <w:noProof/>
            <w:sz w:val="16"/>
          </w:rPr>
          <w:tab/>
        </w:r>
      </w:ins>
      <w:ins w:id="3151"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52" w:author="RAN2#123bis" w:date="2023-10-18T22:02:00Z">
        <w:r>
          <w:rPr>
            <w:rFonts w:ascii="Courier New" w:hAnsi="Courier New"/>
            <w:noProof/>
            <w:sz w:val="16"/>
          </w:rPr>
          <w:t>Enabled</w:t>
        </w:r>
      </w:ins>
      <w:ins w:id="3153" w:author="RAN2#123bis" w:date="2023-10-18T21:37:00Z">
        <w:r w:rsidR="00306DD2">
          <w:rPr>
            <w:rFonts w:ascii="Courier New" w:hAnsi="Courier New"/>
            <w:noProof/>
            <w:sz w:val="16"/>
          </w:rPr>
          <w:t>-r18</w:t>
        </w:r>
        <w:r w:rsidR="00306DD2" w:rsidRPr="008251A0">
          <w:rPr>
            <w:rFonts w:ascii="Courier New" w:hAnsi="Courier New"/>
            <w:noProof/>
            <w:sz w:val="16"/>
          </w:rPr>
          <w:tab/>
        </w:r>
      </w:ins>
      <w:ins w:id="3154" w:author="RAN2#123bis" w:date="2023-10-18T22:04:00Z">
        <w:r>
          <w:rPr>
            <w:rFonts w:ascii="Courier New" w:hAnsi="Courier New"/>
            <w:noProof/>
            <w:sz w:val="16"/>
          </w:rPr>
          <w:tab/>
        </w:r>
      </w:ins>
      <w:ins w:id="3155"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56" w:author="RAN2#123bis" w:date="2023-10-18T22:03:00Z">
        <w:r>
          <w:rPr>
            <w:rFonts w:ascii="Courier New" w:hAnsi="Courier New"/>
            <w:noProof/>
            <w:sz w:val="16"/>
          </w:rPr>
          <w:t>,</w:t>
        </w:r>
      </w:ins>
      <w:ins w:id="3157" w:author="RAN2#123bis" w:date="2023-10-18T21:37:00Z">
        <w:r w:rsidR="00306DD2" w:rsidRPr="008251A0">
          <w:rPr>
            <w:rFonts w:ascii="Courier New" w:hAnsi="Courier New"/>
            <w:noProof/>
            <w:sz w:val="16"/>
          </w:rPr>
          <w:tab/>
          <w:t>-- Need ON</w:t>
        </w:r>
      </w:ins>
      <w:commentRangeEnd w:id="3148"/>
      <w:r w:rsidR="00A54A69">
        <w:rPr>
          <w:rStyle w:val="CommentReference"/>
        </w:rPr>
        <w:commentReference w:id="3148"/>
      </w:r>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8" w:author="RAN2#123bis" w:date="2023-10-18T22:03:00Z"/>
          <w:rFonts w:ascii="Courier New" w:hAnsi="Courier New"/>
          <w:noProof/>
          <w:sz w:val="16"/>
        </w:rPr>
      </w:pPr>
      <w:ins w:id="3159"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60" w:author="RAN2#123bis" w:date="2023-10-18T22:04:00Z">
        <w:r>
          <w:rPr>
            <w:rFonts w:ascii="Courier New" w:hAnsi="Courier New"/>
            <w:noProof/>
            <w:sz w:val="16"/>
          </w:rPr>
          <w:tab/>
        </w:r>
      </w:ins>
      <w:commentRangeStart w:id="3161"/>
      <w:ins w:id="3162" w:author="RAN2#123bis" w:date="2023-10-18T22:03:00Z">
        <w:r w:rsidRPr="008251A0">
          <w:rPr>
            <w:rFonts w:ascii="Courier New" w:hAnsi="Courier New"/>
            <w:noProof/>
            <w:sz w:val="16"/>
          </w:rPr>
          <w:t>ENUMERATED</w:t>
        </w:r>
      </w:ins>
      <w:commentRangeEnd w:id="3161"/>
      <w:ins w:id="3163" w:author="RAN2#123bis" w:date="2023-10-19T16:51:00Z">
        <w:r w:rsidR="006B224A">
          <w:rPr>
            <w:rStyle w:val="CommentReference"/>
          </w:rPr>
          <w:commentReference w:id="3161"/>
        </w:r>
      </w:ins>
      <w:ins w:id="3164" w:author="RAN2#123bis" w:date="2023-10-18T22:03:00Z">
        <w:r w:rsidRPr="008251A0">
          <w:rPr>
            <w:rFonts w:ascii="Courier New" w:hAnsi="Courier New"/>
            <w:noProof/>
            <w:sz w:val="16"/>
          </w:rPr>
          <w:t xml:space="preserve"> {</w:t>
        </w:r>
      </w:ins>
      <w:ins w:id="3165" w:author="RAN2#123bis" w:date="2023-10-19T16:55:00Z">
        <w:r w:rsidR="006B224A" w:rsidRPr="007B058E">
          <w:rPr>
            <w:rFonts w:ascii="Courier New" w:hAnsi="Courier New"/>
            <w:noProof/>
            <w:sz w:val="16"/>
          </w:rPr>
          <w:t>sf500, sf750, sf1280, sf1920, sf2560, sf5120, sf10240</w:t>
        </w:r>
      </w:ins>
      <w:ins w:id="3166"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67"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68"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69"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70"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70"/>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71" w:author="RAN2#122" w:date="2023-06-27T17:12:00Z"/>
        </w:trPr>
        <w:tc>
          <w:tcPr>
            <w:tcW w:w="9639" w:type="dxa"/>
            <w:gridSpan w:val="2"/>
          </w:tcPr>
          <w:p w14:paraId="3061E4A2" w14:textId="77777777" w:rsidR="00B625B2" w:rsidRPr="008251A0" w:rsidRDefault="00B625B2" w:rsidP="00D71E24">
            <w:pPr>
              <w:keepNext/>
              <w:keepLines/>
              <w:spacing w:after="0"/>
              <w:rPr>
                <w:ins w:id="3172" w:author="RAN2#122" w:date="2023-06-27T17:12:00Z"/>
                <w:rFonts w:ascii="Arial" w:hAnsi="Arial"/>
                <w:b/>
                <w:i/>
                <w:noProof/>
                <w:sz w:val="18"/>
                <w:lang w:eastAsia="en-GB"/>
              </w:rPr>
            </w:pPr>
            <w:ins w:id="3173"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74" w:author="RAN2#122" w:date="2023-06-27T17:12:00Z"/>
                <w:rFonts w:ascii="Arial" w:hAnsi="Arial"/>
                <w:b/>
                <w:i/>
                <w:noProof/>
                <w:sz w:val="18"/>
              </w:rPr>
            </w:pPr>
            <w:ins w:id="3175"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176"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176"/>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177" w:author="RAN2#123bis" w:date="2023-10-18T22:05:00Z"/>
        </w:trPr>
        <w:tc>
          <w:tcPr>
            <w:tcW w:w="9639" w:type="dxa"/>
            <w:gridSpan w:val="2"/>
          </w:tcPr>
          <w:p w14:paraId="69214665" w14:textId="77777777" w:rsidR="00574801" w:rsidRPr="005E3F08" w:rsidRDefault="00574801" w:rsidP="00574801">
            <w:pPr>
              <w:keepNext/>
              <w:keepLines/>
              <w:spacing w:after="0"/>
              <w:rPr>
                <w:ins w:id="3178" w:author="RAN2#123bis" w:date="2023-10-18T22:05:00Z"/>
                <w:rFonts w:ascii="Arial" w:hAnsi="Arial"/>
                <w:b/>
                <w:i/>
                <w:noProof/>
                <w:sz w:val="18"/>
                <w:lang w:eastAsia="en-GB"/>
              </w:rPr>
            </w:pPr>
            <w:ins w:id="3179"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180" w:author="RAN2#123bis" w:date="2023-10-18T22:05:00Z"/>
                <w:rFonts w:ascii="Arial" w:hAnsi="Arial"/>
                <w:b/>
                <w:i/>
                <w:noProof/>
                <w:sz w:val="18"/>
                <w:lang w:eastAsia="en-GB"/>
              </w:rPr>
            </w:pPr>
            <w:ins w:id="3181"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182" w:author="RAN2#123bis" w:date="2023-10-18T21:39:00Z"/>
        </w:trPr>
        <w:tc>
          <w:tcPr>
            <w:tcW w:w="9639" w:type="dxa"/>
            <w:gridSpan w:val="2"/>
          </w:tcPr>
          <w:p w14:paraId="28934559" w14:textId="33575B15" w:rsidR="000E1C48" w:rsidRPr="005E3F08" w:rsidRDefault="000E1C48" w:rsidP="000E1C48">
            <w:pPr>
              <w:keepNext/>
              <w:keepLines/>
              <w:spacing w:after="0"/>
              <w:rPr>
                <w:ins w:id="3183" w:author="RAN2#123bis" w:date="2023-10-18T21:39:00Z"/>
                <w:rFonts w:ascii="Arial" w:hAnsi="Arial"/>
                <w:b/>
                <w:i/>
                <w:noProof/>
                <w:sz w:val="18"/>
                <w:lang w:eastAsia="en-GB"/>
              </w:rPr>
            </w:pPr>
            <w:ins w:id="3184" w:author="RAN2#123bis" w:date="2023-10-18T21:39:00Z">
              <w:r w:rsidRPr="000E1C48">
                <w:rPr>
                  <w:rFonts w:ascii="Arial" w:hAnsi="Arial"/>
                  <w:b/>
                  <w:i/>
                  <w:noProof/>
                  <w:sz w:val="18"/>
                  <w:lang w:eastAsia="en-GB"/>
                </w:rPr>
                <w:t>ul-TransmissionExtension</w:t>
              </w:r>
            </w:ins>
            <w:ins w:id="3185"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186" w:author="RAN2#123bis" w:date="2023-10-18T21:39:00Z"/>
                <w:rFonts w:ascii="Arial" w:hAnsi="Arial"/>
                <w:b/>
                <w:i/>
                <w:noProof/>
                <w:sz w:val="18"/>
                <w:lang w:eastAsia="en-GB"/>
              </w:rPr>
            </w:pPr>
            <w:ins w:id="3187" w:author="RAN2#123bis" w:date="2023-10-18T22:06:00Z">
              <w:r>
                <w:rPr>
                  <w:rFonts w:ascii="Arial" w:hAnsi="Arial"/>
                  <w:noProof/>
                  <w:sz w:val="18"/>
                  <w:lang w:eastAsia="en-GB"/>
                </w:rPr>
                <w:t>Indicates the duration after original GNSS validity duration expires within which UL transmission is all</w:t>
              </w:r>
            </w:ins>
            <w:ins w:id="3188" w:author="RAN2#123bis" w:date="2023-10-18T22:07:00Z">
              <w:r>
                <w:rPr>
                  <w:rFonts w:ascii="Arial" w:hAnsi="Arial"/>
                  <w:noProof/>
                  <w:sz w:val="18"/>
                  <w:lang w:eastAsia="en-GB"/>
                </w:rPr>
                <w:t>owed.</w:t>
              </w:r>
            </w:ins>
            <w:ins w:id="3189"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190" w:author="RAN2#123bis" w:date="2023-10-19T17:33:00Z">
              <w:r w:rsidR="005C4E38">
                <w:rPr>
                  <w:rFonts w:ascii="Arial" w:hAnsi="Arial"/>
                  <w:noProof/>
                  <w:sz w:val="18"/>
                  <w:lang w:eastAsia="en-GB"/>
                </w:rPr>
                <w:t>, v</w:t>
              </w:r>
            </w:ins>
            <w:ins w:id="3191"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192" w:name="_Toc20487298"/>
      <w:bookmarkStart w:id="3193" w:name="_Toc29342593"/>
      <w:bookmarkStart w:id="3194" w:name="_Toc29343732"/>
      <w:bookmarkStart w:id="3195" w:name="_Toc36566997"/>
      <w:bookmarkStart w:id="3196" w:name="_Toc36810437"/>
      <w:bookmarkStart w:id="3197" w:name="_Toc36846801"/>
      <w:bookmarkStart w:id="3198" w:name="_Toc36939454"/>
      <w:bookmarkStart w:id="3199" w:name="_Toc37082434"/>
      <w:bookmarkStart w:id="3200" w:name="_Toc46481068"/>
      <w:bookmarkStart w:id="3201" w:name="_Toc46482302"/>
      <w:bookmarkStart w:id="3202" w:name="_Toc46483536"/>
      <w:bookmarkStart w:id="3203" w:name="_Toc139383398"/>
      <w:r w:rsidRPr="007B058E">
        <w:rPr>
          <w:rFonts w:ascii="Arial" w:hAnsi="Arial"/>
          <w:i/>
          <w:noProof/>
          <w:sz w:val="24"/>
        </w:rPr>
        <w:t>–</w:t>
      </w:r>
      <w:r w:rsidRPr="007B058E">
        <w:rPr>
          <w:rFonts w:ascii="Arial" w:hAnsi="Arial"/>
          <w:i/>
          <w:noProof/>
          <w:sz w:val="24"/>
        </w:rPr>
        <w:tab/>
        <w:t>P-C-AndCBSR</w:t>
      </w:r>
      <w:bookmarkEnd w:id="3192"/>
      <w:bookmarkEnd w:id="3193"/>
      <w:bookmarkEnd w:id="3194"/>
      <w:bookmarkEnd w:id="3195"/>
      <w:bookmarkEnd w:id="3196"/>
      <w:bookmarkEnd w:id="3197"/>
      <w:bookmarkEnd w:id="3198"/>
      <w:bookmarkEnd w:id="3199"/>
      <w:bookmarkEnd w:id="3200"/>
      <w:bookmarkEnd w:id="3201"/>
      <w:bookmarkEnd w:id="3202"/>
      <w:bookmarkEnd w:id="3203"/>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138" type="#_x0000_t75" alt="" style="width:15.65pt;height:15.65pt;mso-width-percent:0;mso-height-percent:0;mso-width-percent:0;mso-height-percent:0" o:ole="">
                  <v:imagedata r:id="rId104" o:title=""/>
                </v:shape>
                <o:OLEObject Type="Embed" ProgID="Equation.3" ShapeID="_x0000_i1138" DrawAspect="Content" ObjectID="_1759669416"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204" w:name="_Toc20487299"/>
      <w:bookmarkStart w:id="3205" w:name="_Toc29342594"/>
      <w:bookmarkStart w:id="3206" w:name="_Toc29343733"/>
      <w:bookmarkStart w:id="3207" w:name="_Toc36566998"/>
      <w:bookmarkStart w:id="3208" w:name="_Toc36810438"/>
      <w:bookmarkStart w:id="3209" w:name="_Toc36846802"/>
      <w:bookmarkStart w:id="3210" w:name="_Toc36939455"/>
      <w:bookmarkStart w:id="3211" w:name="_Toc37082435"/>
      <w:bookmarkStart w:id="3212" w:name="_Toc46481069"/>
      <w:bookmarkStart w:id="3213" w:name="_Toc46482303"/>
      <w:bookmarkStart w:id="3214" w:name="_Toc46483537"/>
      <w:bookmarkStart w:id="3215"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204"/>
      <w:bookmarkEnd w:id="3205"/>
      <w:bookmarkEnd w:id="3206"/>
      <w:bookmarkEnd w:id="3207"/>
      <w:bookmarkEnd w:id="3208"/>
      <w:bookmarkEnd w:id="3209"/>
      <w:bookmarkEnd w:id="3210"/>
      <w:bookmarkEnd w:id="3211"/>
      <w:bookmarkEnd w:id="3212"/>
      <w:bookmarkEnd w:id="3213"/>
      <w:bookmarkEnd w:id="3214"/>
      <w:bookmarkEnd w:id="3215"/>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16" w:name="_Toc20487300"/>
      <w:bookmarkStart w:id="3217" w:name="_Toc29342595"/>
      <w:bookmarkStart w:id="3218" w:name="_Toc29343734"/>
      <w:bookmarkStart w:id="3219" w:name="_Toc36566999"/>
      <w:bookmarkStart w:id="3220" w:name="_Toc36810439"/>
      <w:bookmarkStart w:id="3221" w:name="_Toc36846803"/>
      <w:bookmarkStart w:id="3222" w:name="_Toc36939456"/>
      <w:bookmarkStart w:id="3223" w:name="_Toc37082436"/>
      <w:bookmarkStart w:id="3224" w:name="_Toc46481070"/>
      <w:bookmarkStart w:id="3225" w:name="_Toc46482304"/>
      <w:bookmarkStart w:id="3226" w:name="_Toc46483538"/>
      <w:bookmarkStart w:id="3227"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16"/>
      <w:bookmarkEnd w:id="3217"/>
      <w:bookmarkEnd w:id="3218"/>
      <w:bookmarkEnd w:id="3219"/>
      <w:bookmarkEnd w:id="3220"/>
      <w:bookmarkEnd w:id="3221"/>
      <w:bookmarkEnd w:id="3222"/>
      <w:bookmarkEnd w:id="3223"/>
      <w:bookmarkEnd w:id="3224"/>
      <w:bookmarkEnd w:id="3225"/>
      <w:bookmarkEnd w:id="3226"/>
      <w:bookmarkEnd w:id="3227"/>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28" w:name="_Toc20487301"/>
      <w:bookmarkStart w:id="3229" w:name="_Toc29342596"/>
      <w:bookmarkStart w:id="3230" w:name="_Toc29343735"/>
      <w:bookmarkStart w:id="3231" w:name="_Toc36567000"/>
      <w:bookmarkStart w:id="3232" w:name="_Toc36810440"/>
      <w:bookmarkStart w:id="3233" w:name="_Toc36846804"/>
      <w:bookmarkStart w:id="3234" w:name="_Toc36939457"/>
      <w:bookmarkStart w:id="3235" w:name="_Toc37082437"/>
      <w:bookmarkStart w:id="3236" w:name="_Toc46481071"/>
      <w:bookmarkStart w:id="3237" w:name="_Toc46482305"/>
      <w:bookmarkStart w:id="3238" w:name="_Toc46483539"/>
      <w:bookmarkStart w:id="3239"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28"/>
      <w:bookmarkEnd w:id="3229"/>
      <w:bookmarkEnd w:id="3230"/>
      <w:bookmarkEnd w:id="3231"/>
      <w:bookmarkEnd w:id="3232"/>
      <w:bookmarkEnd w:id="3233"/>
      <w:bookmarkEnd w:id="3234"/>
      <w:bookmarkEnd w:id="3235"/>
      <w:bookmarkEnd w:id="3236"/>
      <w:bookmarkEnd w:id="3237"/>
      <w:bookmarkEnd w:id="3238"/>
      <w:bookmarkEnd w:id="3239"/>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0"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1" w:author="RAN2#121bis-e" w:date="2023-04-02T17:16:00Z"/>
          <w:rFonts w:ascii="Courier New" w:hAnsi="Courier New"/>
          <w:noProof/>
          <w:sz w:val="16"/>
        </w:rPr>
      </w:pPr>
      <w:ins w:id="3242"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3" w:author="RAN2#122" w:date="2023-06-27T17:13:00Z"/>
          <w:rFonts w:ascii="Courier New" w:hAnsi="Courier New"/>
          <w:noProof/>
          <w:sz w:val="16"/>
        </w:rPr>
      </w:pPr>
      <w:ins w:id="3244" w:author="RAN2#121bis-e" w:date="2023-04-02T17:16:00Z">
        <w:r w:rsidRPr="00AE2E09">
          <w:rPr>
            <w:rFonts w:ascii="Courier New" w:hAnsi="Courier New"/>
            <w:noProof/>
            <w:sz w:val="16"/>
          </w:rPr>
          <w:tab/>
        </w:r>
        <w:r>
          <w:rPr>
            <w:rFonts w:ascii="Courier New" w:hAnsi="Courier New"/>
            <w:noProof/>
            <w:sz w:val="16"/>
          </w:rPr>
          <w:t>downlinkHARQ-FeedbackDisabled</w:t>
        </w:r>
      </w:ins>
      <w:ins w:id="3245" w:author="RAN2#122" w:date="2023-06-27T17:12:00Z">
        <w:r>
          <w:rPr>
            <w:rFonts w:ascii="Courier New" w:hAnsi="Courier New"/>
            <w:noProof/>
            <w:sz w:val="16"/>
          </w:rPr>
          <w:t>-Bitmap</w:t>
        </w:r>
      </w:ins>
      <w:ins w:id="3246"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47" w:author="RAN2#122" w:date="2023-06-27T17:13:00Z">
        <w:r>
          <w:rPr>
            <w:rFonts w:ascii="Courier New" w:hAnsi="Courier New"/>
            <w:noProof/>
            <w:sz w:val="16"/>
          </w:rPr>
          <w:t>-Bitmap</w:t>
        </w:r>
      </w:ins>
      <w:ins w:id="3248" w:author="RAN2#121bis-e" w:date="2023-04-02T17:16:00Z">
        <w:r w:rsidRPr="00F94C18">
          <w:rPr>
            <w:rFonts w:ascii="Courier New" w:hAnsi="Courier New"/>
            <w:noProof/>
            <w:sz w:val="16"/>
          </w:rPr>
          <w:t>-r18</w:t>
        </w:r>
        <w:r>
          <w:rPr>
            <w:rFonts w:ascii="Courier New" w:hAnsi="Courier New"/>
            <w:noProof/>
            <w:sz w:val="16"/>
          </w:rPr>
          <w:t>}</w:t>
        </w:r>
      </w:ins>
      <w:ins w:id="3249"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0" w:author="RAN2#121bis-e" w:date="2023-04-02T17:16:00Z"/>
          <w:rFonts w:ascii="Courier New" w:hAnsi="Courier New"/>
          <w:noProof/>
          <w:sz w:val="16"/>
        </w:rPr>
      </w:pPr>
      <w:ins w:id="3251"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2" w:author="RAN2#121bis-e" w:date="2023-04-02T17:16:00Z"/>
          <w:rFonts w:ascii="Courier New" w:hAnsi="Courier New"/>
          <w:noProof/>
          <w:sz w:val="16"/>
        </w:rPr>
      </w:pPr>
      <w:ins w:id="3253"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4"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5" w:author="RAN2#121bis-e" w:date="2023-04-03T09:54:00Z"/>
          <w:rFonts w:ascii="Courier New" w:hAnsi="Courier New"/>
          <w:noProof/>
          <w:sz w:val="16"/>
        </w:rPr>
      </w:pPr>
      <w:ins w:id="3256" w:author="RAN2#121bis-e" w:date="2023-04-03T09:54:00Z">
        <w:r>
          <w:rPr>
            <w:rFonts w:ascii="Courier New" w:hAnsi="Courier New"/>
            <w:noProof/>
            <w:sz w:val="16"/>
          </w:rPr>
          <w:t>Do</w:t>
        </w:r>
        <w:r w:rsidRPr="00F94C18">
          <w:rPr>
            <w:rFonts w:ascii="Courier New" w:hAnsi="Courier New"/>
            <w:noProof/>
            <w:sz w:val="16"/>
          </w:rPr>
          <w:t>wnlinkHARQ-FeedbackDisabled</w:t>
        </w:r>
      </w:ins>
      <w:ins w:id="3257" w:author="RAN2#122" w:date="2023-06-27T17:13:00Z">
        <w:r w:rsidRPr="005504F6">
          <w:rPr>
            <w:rFonts w:ascii="Courier New" w:hAnsi="Courier New"/>
            <w:noProof/>
            <w:sz w:val="16"/>
          </w:rPr>
          <w:t>-Bitmap</w:t>
        </w:r>
      </w:ins>
      <w:ins w:id="3258"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59" w:author="RAN2#121bis-e" w:date="2023-04-03T10:01:00Z">
        <w:r w:rsidRPr="005E3F08">
          <w:rPr>
            <w:rFonts w:ascii="Courier New" w:hAnsi="Courier New"/>
            <w:noProof/>
            <w:sz w:val="16"/>
          </w:rPr>
          <w:t>BIT STRING (SIZE(</w:t>
        </w:r>
      </w:ins>
      <w:ins w:id="3260" w:author="RAN2#122" w:date="2023-06-27T17:14:00Z">
        <w:del w:id="3261" w:author="RAN2#123bis" w:date="2023-10-19T09:20:00Z">
          <w:r w:rsidRPr="005504F6" w:rsidDel="0066776A">
            <w:rPr>
              <w:rFonts w:ascii="Courier New" w:hAnsi="Courier New"/>
              <w:noProof/>
              <w:sz w:val="16"/>
            </w:rPr>
            <w:delText>ffsValue</w:delText>
          </w:r>
        </w:del>
      </w:ins>
      <w:ins w:id="3262" w:author="RAN2#123bis" w:date="2023-10-19T09:20:00Z">
        <w:r w:rsidR="0066776A">
          <w:rPr>
            <w:rFonts w:ascii="Courier New" w:hAnsi="Courier New"/>
            <w:noProof/>
            <w:sz w:val="16"/>
          </w:rPr>
          <w:t>14</w:t>
        </w:r>
      </w:ins>
      <w:ins w:id="3263"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64" w:author="RAN2#121bis-e" w:date="2023-04-03T10:01:00Z"/>
        </w:trPr>
        <w:tc>
          <w:tcPr>
            <w:tcW w:w="9639" w:type="dxa"/>
          </w:tcPr>
          <w:p w14:paraId="5E01BB4D" w14:textId="77777777" w:rsidR="0004414A" w:rsidRPr="005E3F08" w:rsidRDefault="0004414A" w:rsidP="00D71E24">
            <w:pPr>
              <w:keepNext/>
              <w:keepLines/>
              <w:spacing w:after="0"/>
              <w:rPr>
                <w:ins w:id="3265" w:author="RAN2#121bis-e" w:date="2023-04-03T10:01:00Z"/>
                <w:rFonts w:ascii="Arial" w:hAnsi="Arial"/>
                <w:b/>
                <w:i/>
                <w:sz w:val="18"/>
              </w:rPr>
            </w:pPr>
            <w:ins w:id="3266" w:author="RAN2#121bis-e" w:date="2023-04-03T10:02:00Z">
              <w:r w:rsidRPr="006834D9">
                <w:rPr>
                  <w:rFonts w:ascii="Arial" w:hAnsi="Arial"/>
                  <w:b/>
                  <w:i/>
                  <w:sz w:val="18"/>
                </w:rPr>
                <w:t>downlinkHARQ-FeedbackDisabled</w:t>
              </w:r>
            </w:ins>
            <w:ins w:id="3267"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68" w:author="RAN2#121bis-e" w:date="2023-04-03T10:01:00Z"/>
                <w:rFonts w:ascii="Arial" w:hAnsi="Arial"/>
                <w:b/>
                <w:i/>
                <w:sz w:val="18"/>
              </w:rPr>
            </w:pPr>
            <w:ins w:id="3269" w:author="RAN2#121bis-e" w:date="2023-04-03T10:02:00Z">
              <w:r>
                <w:rPr>
                  <w:rFonts w:ascii="Arial" w:hAnsi="Arial"/>
                  <w:sz w:val="18"/>
                </w:rPr>
                <w:t xml:space="preserve">Used to disable the DL HARQ feedback, </w:t>
              </w:r>
            </w:ins>
            <w:ins w:id="3270" w:author="RAN2#121bis-e" w:date="2023-04-03T10:03:00Z">
              <w:r>
                <w:rPr>
                  <w:rFonts w:ascii="Arial" w:hAnsi="Arial"/>
                  <w:sz w:val="18"/>
                </w:rPr>
                <w:t>sent in the uplink, per HARQ process ID</w:t>
              </w:r>
            </w:ins>
            <w:ins w:id="3271" w:author="RAN2#121bis-e" w:date="2023-04-03T10:21:00Z">
              <w:r>
                <w:rPr>
                  <w:rFonts w:ascii="Arial" w:hAnsi="Arial"/>
                  <w:sz w:val="18"/>
                </w:rPr>
                <w:t>, see TS 36.321 [6]</w:t>
              </w:r>
            </w:ins>
            <w:ins w:id="3272" w:author="RAN2#121bis-e" w:date="2023-04-03T10:01:00Z">
              <w:r w:rsidRPr="005E3F08">
                <w:rPr>
                  <w:rFonts w:ascii="Arial" w:hAnsi="Arial"/>
                  <w:sz w:val="18"/>
                  <w:lang w:eastAsia="en-GB"/>
                </w:rPr>
                <w:t>.</w:t>
              </w:r>
            </w:ins>
            <w:ins w:id="3273"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74" w:author="RAN2#121bis-e" w:date="2023-04-03T10:04:00Z">
              <w:r>
                <w:rPr>
                  <w:rFonts w:ascii="Arial" w:hAnsi="Arial"/>
                  <w:sz w:val="18"/>
                  <w:lang w:eastAsia="en-GB"/>
                </w:rPr>
                <w:t xml:space="preserve">ed. </w:t>
              </w:r>
            </w:ins>
            <w:ins w:id="3275"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276"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277" w:author="RAN2#122" w:date="2023-06-27T17:15:00Z"/>
        </w:trPr>
        <w:tc>
          <w:tcPr>
            <w:tcW w:w="9639" w:type="dxa"/>
          </w:tcPr>
          <w:p w14:paraId="5550BCEC" w14:textId="77777777" w:rsidR="0004414A" w:rsidRPr="005E3F08" w:rsidRDefault="0004414A" w:rsidP="00D71E24">
            <w:pPr>
              <w:keepNext/>
              <w:keepLines/>
              <w:spacing w:after="0"/>
              <w:rPr>
                <w:ins w:id="3278" w:author="RAN2#122" w:date="2023-06-27T17:15:00Z"/>
                <w:rFonts w:ascii="Arial" w:hAnsi="Arial"/>
                <w:b/>
                <w:i/>
                <w:sz w:val="18"/>
              </w:rPr>
            </w:pPr>
            <w:ins w:id="3279"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280" w:author="RAN2#122" w:date="2023-06-27T17:15:00Z"/>
                <w:rFonts w:ascii="Arial" w:hAnsi="Arial"/>
                <w:b/>
                <w:i/>
                <w:sz w:val="18"/>
              </w:rPr>
            </w:pPr>
            <w:ins w:id="3281"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137" type="#_x0000_t75" alt="" style="width:15.65pt;height:15.65pt;mso-width-percent:0;mso-height-percent:0;mso-width-percent:0;mso-height-percent:0" o:ole="">
                  <v:imagedata r:id="rId120" o:title=""/>
                </v:shape>
                <o:OLEObject Type="Embed" ProgID="Equation.3" ShapeID="_x0000_i1137" DrawAspect="Content" ObjectID="_1759669417"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136" type="#_x0000_t75" alt="" style="width:15.65pt;height:15.65pt;mso-width-percent:0;mso-height-percent:0;mso-width-percent:0;mso-height-percent:0" o:ole="">
                  <v:imagedata r:id="rId88" o:title=""/>
                </v:shape>
                <o:OLEObject Type="Embed" ProgID="Equation.3" ShapeID="_x0000_i1136" DrawAspect="Content" ObjectID="_1759669418"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282"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283"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283"/>
            <w:r w:rsidRPr="007B058E">
              <w:rPr>
                <w:rFonts w:ascii="Arial" w:hAnsi="Arial"/>
                <w:sz w:val="18"/>
              </w:rPr>
              <w:t xml:space="preserve"> </w:t>
            </w:r>
          </w:p>
        </w:tc>
      </w:tr>
      <w:bookmarkEnd w:id="3282"/>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284" w:name="_Toc20487302"/>
      <w:bookmarkStart w:id="3285" w:name="_Toc29342597"/>
      <w:bookmarkStart w:id="3286" w:name="_Toc29343736"/>
      <w:bookmarkStart w:id="3287" w:name="_Toc36567001"/>
      <w:bookmarkStart w:id="3288" w:name="_Toc36810441"/>
      <w:bookmarkStart w:id="3289" w:name="_Toc36846805"/>
      <w:bookmarkStart w:id="3290" w:name="_Toc36939458"/>
      <w:bookmarkStart w:id="3291" w:name="_Toc37082438"/>
      <w:bookmarkStart w:id="3292" w:name="_Toc46481072"/>
      <w:bookmarkStart w:id="3293" w:name="_Toc46482306"/>
      <w:bookmarkStart w:id="3294" w:name="_Toc46483540"/>
      <w:bookmarkStart w:id="3295"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284"/>
      <w:bookmarkEnd w:id="3285"/>
      <w:bookmarkEnd w:id="3286"/>
      <w:bookmarkEnd w:id="3287"/>
      <w:bookmarkEnd w:id="3288"/>
      <w:bookmarkEnd w:id="3289"/>
      <w:bookmarkEnd w:id="3290"/>
      <w:bookmarkEnd w:id="3291"/>
      <w:bookmarkEnd w:id="3292"/>
      <w:bookmarkEnd w:id="3293"/>
      <w:bookmarkEnd w:id="3294"/>
      <w:bookmarkEnd w:id="3295"/>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296" w:name="_Toc20487303"/>
      <w:bookmarkStart w:id="3297" w:name="_Toc29342598"/>
      <w:bookmarkStart w:id="3298" w:name="_Toc29343737"/>
      <w:bookmarkStart w:id="3299" w:name="_Toc36567002"/>
      <w:bookmarkStart w:id="3300" w:name="_Toc36810442"/>
      <w:bookmarkStart w:id="3301" w:name="_Toc36846806"/>
      <w:bookmarkStart w:id="3302" w:name="_Toc36939459"/>
      <w:bookmarkStart w:id="3303" w:name="_Toc37082439"/>
      <w:bookmarkStart w:id="3304" w:name="_Toc46481073"/>
      <w:bookmarkStart w:id="3305" w:name="_Toc46482307"/>
      <w:bookmarkStart w:id="3306" w:name="_Toc46483541"/>
      <w:bookmarkStart w:id="3307" w:name="_Toc139383403"/>
      <w:r w:rsidRPr="007B058E">
        <w:rPr>
          <w:rFonts w:ascii="Arial" w:hAnsi="Arial"/>
          <w:i/>
          <w:noProof/>
          <w:sz w:val="24"/>
        </w:rPr>
        <w:lastRenderedPageBreak/>
        <w:t>–</w:t>
      </w:r>
      <w:r w:rsidRPr="007B058E">
        <w:rPr>
          <w:rFonts w:ascii="Arial" w:hAnsi="Arial"/>
          <w:i/>
          <w:noProof/>
          <w:sz w:val="24"/>
        </w:rPr>
        <w:tab/>
        <w:t>PerCC-GapIndicationList</w:t>
      </w:r>
      <w:bookmarkEnd w:id="3296"/>
      <w:bookmarkEnd w:id="3297"/>
      <w:bookmarkEnd w:id="3298"/>
      <w:bookmarkEnd w:id="3299"/>
      <w:bookmarkEnd w:id="3300"/>
      <w:bookmarkEnd w:id="3301"/>
      <w:bookmarkEnd w:id="3302"/>
      <w:bookmarkEnd w:id="3303"/>
      <w:bookmarkEnd w:id="3304"/>
      <w:bookmarkEnd w:id="3305"/>
      <w:bookmarkEnd w:id="3306"/>
      <w:bookmarkEnd w:id="3307"/>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308" w:name="_Toc20487304"/>
      <w:bookmarkStart w:id="3309" w:name="_Toc29342599"/>
      <w:bookmarkStart w:id="3310" w:name="_Toc29343738"/>
      <w:bookmarkStart w:id="3311" w:name="_Toc36567003"/>
      <w:bookmarkStart w:id="3312" w:name="_Toc36810443"/>
      <w:bookmarkStart w:id="3313" w:name="_Toc36846807"/>
      <w:bookmarkStart w:id="3314" w:name="_Toc36939460"/>
      <w:bookmarkStart w:id="3315" w:name="_Toc37082440"/>
      <w:bookmarkStart w:id="3316" w:name="_Toc46481074"/>
      <w:bookmarkStart w:id="3317" w:name="_Toc46482308"/>
      <w:bookmarkStart w:id="3318" w:name="_Toc46483542"/>
      <w:bookmarkStart w:id="3319"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308"/>
      <w:bookmarkEnd w:id="3309"/>
      <w:bookmarkEnd w:id="3310"/>
      <w:bookmarkEnd w:id="3311"/>
      <w:bookmarkEnd w:id="3312"/>
      <w:bookmarkEnd w:id="3313"/>
      <w:bookmarkEnd w:id="3314"/>
      <w:bookmarkEnd w:id="3315"/>
      <w:bookmarkEnd w:id="3316"/>
      <w:bookmarkEnd w:id="3317"/>
      <w:bookmarkEnd w:id="3318"/>
      <w:bookmarkEnd w:id="3319"/>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20" w:name="_Toc20487305"/>
      <w:bookmarkStart w:id="3321" w:name="_Toc29342600"/>
      <w:bookmarkStart w:id="3322" w:name="_Toc29343739"/>
      <w:bookmarkStart w:id="3323" w:name="_Toc36567004"/>
      <w:bookmarkStart w:id="3324" w:name="_Toc36810444"/>
      <w:bookmarkStart w:id="3325" w:name="_Toc36846808"/>
      <w:bookmarkStart w:id="3326" w:name="_Toc36939461"/>
      <w:bookmarkStart w:id="3327" w:name="_Toc37082441"/>
      <w:bookmarkStart w:id="3328" w:name="_Toc46481075"/>
      <w:bookmarkStart w:id="3329" w:name="_Toc46482309"/>
      <w:bookmarkStart w:id="3330" w:name="_Toc46483543"/>
      <w:bookmarkStart w:id="3331"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20"/>
      <w:bookmarkEnd w:id="3321"/>
      <w:bookmarkEnd w:id="3322"/>
      <w:bookmarkEnd w:id="3323"/>
      <w:bookmarkEnd w:id="3324"/>
      <w:bookmarkEnd w:id="3325"/>
      <w:bookmarkEnd w:id="3326"/>
      <w:bookmarkEnd w:id="3327"/>
      <w:bookmarkEnd w:id="3328"/>
      <w:bookmarkEnd w:id="3329"/>
      <w:bookmarkEnd w:id="3330"/>
      <w:bookmarkEnd w:id="3331"/>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32" w:name="OLE_LINK87"/>
      <w:bookmarkStart w:id="3333" w:name="OLE_LINK88"/>
      <w:r w:rsidRPr="007B058E">
        <w:rPr>
          <w:rFonts w:ascii="Arial" w:hAnsi="Arial"/>
          <w:b/>
          <w:bCs/>
          <w:i/>
          <w:iCs/>
        </w:rPr>
        <w:t>PhysicalConfigDedicated</w:t>
      </w:r>
      <w:r w:rsidRPr="007B058E">
        <w:rPr>
          <w:rFonts w:ascii="Arial" w:hAnsi="Arial"/>
          <w:b/>
        </w:rPr>
        <w:t xml:space="preserve"> </w:t>
      </w:r>
      <w:bookmarkEnd w:id="3332"/>
      <w:bookmarkEnd w:id="3333"/>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34" w:author="RAN2#121bis-e" w:date="2023-04-02T16:46:00Z"/>
          <w:lang w:eastAsia="ja-JP"/>
        </w:rPr>
      </w:pPr>
      <w:r w:rsidRPr="007B058E">
        <w:tab/>
        <w:t>]]</w:t>
      </w:r>
      <w:ins w:id="3335"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6" w:author="RAN2#121bis-e" w:date="2023-04-02T16:46:00Z"/>
          <w:rFonts w:ascii="Courier New" w:hAnsi="Courier New"/>
          <w:noProof/>
          <w:sz w:val="16"/>
        </w:rPr>
      </w:pPr>
      <w:ins w:id="3337" w:author="RAN2#121bis-e" w:date="2023-04-02T16:46:00Z">
        <w:r>
          <w:rPr>
            <w:rFonts w:ascii="Courier New" w:hAnsi="Courier New"/>
            <w:noProof/>
            <w:sz w:val="16"/>
          </w:rPr>
          <w:tab/>
          <w:t>[[</w:t>
        </w:r>
        <w:r>
          <w:rPr>
            <w:rFonts w:ascii="Courier New" w:hAnsi="Courier New"/>
            <w:noProof/>
            <w:sz w:val="16"/>
          </w:rPr>
          <w:tab/>
          <w:t>pdsch-ConfigDedicated-v1</w:t>
        </w:r>
      </w:ins>
      <w:ins w:id="3338" w:author="RAN2#121bis-e" w:date="2023-04-02T17:15:00Z">
        <w:r>
          <w:rPr>
            <w:rFonts w:ascii="Courier New" w:hAnsi="Courier New"/>
            <w:noProof/>
            <w:sz w:val="16"/>
          </w:rPr>
          <w:t>8</w:t>
        </w:r>
      </w:ins>
      <w:ins w:id="3339" w:author="RAN2#121bis-e" w:date="2023-04-02T16:46:00Z">
        <w:r>
          <w:rPr>
            <w:rFonts w:ascii="Courier New" w:hAnsi="Courier New"/>
            <w:noProof/>
            <w:sz w:val="16"/>
          </w:rPr>
          <w:t>x</w:t>
        </w:r>
      </w:ins>
      <w:ins w:id="3340" w:author="RAN2#121bis-e" w:date="2023-04-02T16:47:00Z">
        <w:r>
          <w:rPr>
            <w:rFonts w:ascii="Courier New" w:hAnsi="Courier New"/>
            <w:noProof/>
            <w:sz w:val="16"/>
          </w:rPr>
          <w:t>y</w:t>
        </w:r>
      </w:ins>
      <w:ins w:id="3341" w:author="RAN2#121bis-e" w:date="2023-04-02T16:46:00Z">
        <w:r>
          <w:rPr>
            <w:rFonts w:ascii="Courier New" w:hAnsi="Courier New"/>
            <w:noProof/>
            <w:sz w:val="16"/>
          </w:rPr>
          <w:tab/>
        </w:r>
        <w:r>
          <w:rPr>
            <w:rFonts w:ascii="Courier New" w:hAnsi="Courier New"/>
            <w:noProof/>
            <w:sz w:val="16"/>
          </w:rPr>
          <w:tab/>
          <w:t>P</w:t>
        </w:r>
      </w:ins>
      <w:ins w:id="3342" w:author="RAN2#121bis-e" w:date="2023-04-02T16:47:00Z">
        <w:r>
          <w:rPr>
            <w:rFonts w:ascii="Courier New" w:hAnsi="Courier New"/>
            <w:noProof/>
            <w:sz w:val="16"/>
          </w:rPr>
          <w:t>D</w:t>
        </w:r>
      </w:ins>
      <w:ins w:id="3343" w:author="RAN2#121bis-e" w:date="2023-04-02T16:46:00Z">
        <w:r>
          <w:rPr>
            <w:rFonts w:ascii="Courier New" w:hAnsi="Courier New"/>
            <w:noProof/>
            <w:sz w:val="16"/>
          </w:rPr>
          <w:t>SCH-ConfigDedicated-v1</w:t>
        </w:r>
      </w:ins>
      <w:ins w:id="3344" w:author="RAN2#121bis-e" w:date="2023-04-02T16:47:00Z">
        <w:r>
          <w:rPr>
            <w:rFonts w:ascii="Courier New" w:hAnsi="Courier New"/>
            <w:noProof/>
            <w:sz w:val="16"/>
          </w:rPr>
          <w:t>8</w:t>
        </w:r>
      </w:ins>
      <w:ins w:id="3345" w:author="RAN2#121bis-e" w:date="2023-04-02T16:46:00Z">
        <w:r>
          <w:rPr>
            <w:rFonts w:ascii="Courier New" w:hAnsi="Courier New"/>
            <w:noProof/>
            <w:sz w:val="16"/>
          </w:rPr>
          <w:t>x</w:t>
        </w:r>
      </w:ins>
      <w:ins w:id="3346" w:author="RAN2#121bis-e" w:date="2023-04-02T16:47:00Z">
        <w:r>
          <w:rPr>
            <w:rFonts w:ascii="Courier New" w:hAnsi="Courier New"/>
            <w:noProof/>
            <w:sz w:val="16"/>
          </w:rPr>
          <w:t>y</w:t>
        </w:r>
      </w:ins>
      <w:ins w:id="3347" w:author="RAN2#121bis-e" w:date="2023-04-02T16:46:00Z">
        <w:r>
          <w:rPr>
            <w:rFonts w:ascii="Courier New" w:hAnsi="Courier New"/>
            <w:noProof/>
            <w:sz w:val="16"/>
          </w:rPr>
          <w:t xml:space="preserve"> </w:t>
        </w:r>
        <w:r>
          <w:rPr>
            <w:rFonts w:ascii="Courier New" w:hAnsi="Courier New"/>
            <w:noProof/>
            <w:sz w:val="16"/>
          </w:rPr>
          <w:tab/>
          <w:t>OPTIONAL</w:t>
        </w:r>
      </w:ins>
      <w:ins w:id="3348" w:author="RAN2#121bis-e" w:date="2023-04-02T17:15:00Z">
        <w:r>
          <w:rPr>
            <w:rFonts w:ascii="Courier New" w:hAnsi="Courier New"/>
            <w:noProof/>
            <w:sz w:val="16"/>
          </w:rPr>
          <w:t>,</w:t>
        </w:r>
      </w:ins>
      <w:ins w:id="3349" w:author="RAN2#121bis-e" w:date="2023-04-02T16:46:00Z">
        <w:r>
          <w:rPr>
            <w:rFonts w:ascii="Courier New" w:hAnsi="Courier New"/>
            <w:noProof/>
            <w:sz w:val="16"/>
          </w:rPr>
          <w:tab/>
          <w:t>-- Need O</w:t>
        </w:r>
      </w:ins>
      <w:ins w:id="3350"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1" w:author="RAN2#121bis-e" w:date="2023-04-02T17:15:00Z"/>
          <w:rFonts w:ascii="Courier New" w:hAnsi="Courier New"/>
          <w:noProof/>
          <w:sz w:val="16"/>
        </w:rPr>
      </w:pPr>
      <w:ins w:id="3352"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53"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54"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135" type="#_x0000_t75" alt="" style="width:13.75pt;height:13.75pt;mso-width-percent:0;mso-height-percent:0;mso-width-percent:0;mso-height-percent:0" o:ole="">
                  <v:imagedata r:id="rId120" o:title=""/>
                </v:shape>
                <o:OLEObject Type="Embed" ProgID="Equation.3" ShapeID="_x0000_i1135" DrawAspect="Content" ObjectID="_1759669419"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55" w:name="OLE_LINK222"/>
            <w:bookmarkStart w:id="3356" w:name="OLE_LINK223"/>
            <w:r w:rsidRPr="007B058E">
              <w:rPr>
                <w:rFonts w:ascii="Arial" w:hAnsi="Arial"/>
                <w:i/>
                <w:sz w:val="18"/>
              </w:rPr>
              <w:t>soundingRS-UL-ConfigDedicatedAperiodicUpPTsExt</w:t>
            </w:r>
            <w:bookmarkEnd w:id="3355"/>
            <w:bookmarkEnd w:id="3356"/>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57" w:name="OLE_LINK254"/>
            <w:bookmarkStart w:id="3358" w:name="OLE_LINK255"/>
            <w:r w:rsidRPr="007B058E">
              <w:rPr>
                <w:rFonts w:ascii="Arial" w:hAnsi="Arial"/>
                <w:b/>
                <w:i/>
                <w:noProof/>
                <w:sz w:val="18"/>
                <w:lang w:eastAsia="en-GB"/>
              </w:rPr>
              <w:t>typeA-SRS-TPC-PDCCH-Group</w:t>
            </w:r>
            <w:bookmarkEnd w:id="3357"/>
            <w:bookmarkEnd w:id="3358"/>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59" w:name="_Toc20487306"/>
      <w:bookmarkStart w:id="3360" w:name="_Toc29342601"/>
      <w:bookmarkStart w:id="3361" w:name="_Toc29343740"/>
      <w:bookmarkStart w:id="3362" w:name="_Toc36567005"/>
      <w:bookmarkStart w:id="3363" w:name="_Toc36810445"/>
      <w:bookmarkStart w:id="3364" w:name="_Toc36846809"/>
      <w:bookmarkStart w:id="3365" w:name="_Toc36939462"/>
      <w:bookmarkStart w:id="3366" w:name="_Toc37082442"/>
      <w:bookmarkStart w:id="3367" w:name="_Toc46481076"/>
      <w:bookmarkStart w:id="3368" w:name="_Toc46482310"/>
      <w:bookmarkStart w:id="3369" w:name="_Toc46483544"/>
      <w:bookmarkStart w:id="3370"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359"/>
      <w:bookmarkEnd w:id="3360"/>
      <w:bookmarkEnd w:id="3361"/>
      <w:bookmarkEnd w:id="3362"/>
      <w:bookmarkEnd w:id="3363"/>
      <w:bookmarkEnd w:id="3364"/>
      <w:bookmarkEnd w:id="3365"/>
      <w:bookmarkEnd w:id="3366"/>
      <w:bookmarkEnd w:id="3367"/>
      <w:bookmarkEnd w:id="3368"/>
      <w:bookmarkEnd w:id="3369"/>
      <w:bookmarkEnd w:id="3370"/>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71" w:name="_Toc20487307"/>
      <w:bookmarkStart w:id="3372" w:name="_Toc29342602"/>
      <w:bookmarkStart w:id="3373" w:name="_Toc29343741"/>
      <w:bookmarkStart w:id="3374" w:name="_Toc36567006"/>
      <w:bookmarkStart w:id="3375" w:name="_Toc36810446"/>
      <w:bookmarkStart w:id="3376" w:name="_Toc36846810"/>
      <w:bookmarkStart w:id="3377" w:name="_Toc36939463"/>
      <w:bookmarkStart w:id="3378" w:name="_Toc37082443"/>
      <w:bookmarkStart w:id="3379" w:name="_Toc46481077"/>
      <w:bookmarkStart w:id="3380" w:name="_Toc46482311"/>
      <w:bookmarkStart w:id="3381" w:name="_Toc46483545"/>
      <w:bookmarkStart w:id="3382"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71"/>
      <w:bookmarkEnd w:id="3372"/>
      <w:bookmarkEnd w:id="3373"/>
      <w:bookmarkEnd w:id="3374"/>
      <w:bookmarkEnd w:id="3375"/>
      <w:bookmarkEnd w:id="3376"/>
      <w:bookmarkEnd w:id="3377"/>
      <w:bookmarkEnd w:id="3378"/>
      <w:bookmarkEnd w:id="3379"/>
      <w:bookmarkEnd w:id="3380"/>
      <w:bookmarkEnd w:id="3381"/>
      <w:bookmarkEnd w:id="3382"/>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383" w:name="OLE_LINK236"/>
            <w:bookmarkStart w:id="3384" w:name="OLE_LINK237"/>
            <w:bookmarkStart w:id="3385" w:name="OLE_LINK238"/>
            <w:r w:rsidRPr="007B058E">
              <w:rPr>
                <w:rFonts w:ascii="Arial" w:hAnsi="Arial"/>
                <w:sz w:val="18"/>
                <w:lang w:eastAsia="en-GB"/>
              </w:rPr>
              <w:t>restricted set</w:t>
            </w:r>
            <w:bookmarkEnd w:id="3383"/>
            <w:bookmarkEnd w:id="3384"/>
            <w:bookmarkEnd w:id="3385"/>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386" w:name="_Toc20487308"/>
      <w:bookmarkStart w:id="3387" w:name="_Toc29342603"/>
      <w:bookmarkStart w:id="3388" w:name="_Toc29343742"/>
      <w:bookmarkStart w:id="3389" w:name="_Toc36567007"/>
      <w:bookmarkStart w:id="3390" w:name="_Toc36810447"/>
      <w:bookmarkStart w:id="3391" w:name="_Toc36846811"/>
      <w:bookmarkStart w:id="3392" w:name="_Toc36939464"/>
      <w:bookmarkStart w:id="3393" w:name="_Toc37082444"/>
      <w:bookmarkStart w:id="3394" w:name="_Toc46481078"/>
      <w:bookmarkStart w:id="3395" w:name="_Toc46482312"/>
      <w:bookmarkStart w:id="3396" w:name="_Toc46483546"/>
      <w:bookmarkStart w:id="3397"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386"/>
      <w:bookmarkEnd w:id="3387"/>
      <w:bookmarkEnd w:id="3388"/>
      <w:bookmarkEnd w:id="3389"/>
      <w:bookmarkEnd w:id="3390"/>
      <w:bookmarkEnd w:id="3391"/>
      <w:bookmarkEnd w:id="3392"/>
      <w:bookmarkEnd w:id="3393"/>
      <w:bookmarkEnd w:id="3394"/>
      <w:bookmarkEnd w:id="3395"/>
      <w:bookmarkEnd w:id="3396"/>
      <w:bookmarkEnd w:id="3397"/>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398" w:name="_Toc20487309"/>
      <w:bookmarkStart w:id="3399" w:name="_Toc29342604"/>
      <w:bookmarkStart w:id="3400" w:name="_Toc29343743"/>
      <w:bookmarkStart w:id="3401" w:name="_Toc36567008"/>
      <w:bookmarkStart w:id="3402" w:name="_Toc36810448"/>
      <w:bookmarkStart w:id="3403" w:name="_Toc36846812"/>
      <w:bookmarkStart w:id="3404" w:name="_Toc36939465"/>
      <w:bookmarkStart w:id="3405" w:name="_Toc37082445"/>
      <w:bookmarkStart w:id="3406" w:name="_Toc46481079"/>
      <w:bookmarkStart w:id="3407" w:name="_Toc46482313"/>
      <w:bookmarkStart w:id="3408" w:name="_Toc46483547"/>
      <w:bookmarkStart w:id="3409"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398"/>
      <w:bookmarkEnd w:id="3399"/>
      <w:bookmarkEnd w:id="3400"/>
      <w:bookmarkEnd w:id="3401"/>
      <w:bookmarkEnd w:id="3402"/>
      <w:bookmarkEnd w:id="3403"/>
      <w:bookmarkEnd w:id="3404"/>
      <w:bookmarkEnd w:id="3405"/>
      <w:bookmarkEnd w:id="3406"/>
      <w:bookmarkEnd w:id="3407"/>
      <w:bookmarkEnd w:id="3408"/>
      <w:bookmarkEnd w:id="3409"/>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10" w:name="OLE_LINK91"/>
      <w:bookmarkStart w:id="3411" w:name="OLE_LINK92"/>
      <w:r w:rsidRPr="007B058E">
        <w:rPr>
          <w:rFonts w:ascii="Courier New" w:hAnsi="Courier New"/>
          <w:noProof/>
          <w:sz w:val="16"/>
        </w:rPr>
        <w:tab/>
      </w:r>
      <w:bookmarkStart w:id="3412" w:name="OLE_LINK93"/>
      <w:bookmarkStart w:id="3413" w:name="OLE_LINK94"/>
      <w:r w:rsidRPr="007B058E">
        <w:rPr>
          <w:rFonts w:ascii="Courier New" w:hAnsi="Courier New"/>
          <w:noProof/>
          <w:sz w:val="16"/>
        </w:rPr>
        <w:t>n1PUCCH-AN</w:t>
      </w:r>
      <w:bookmarkEnd w:id="3412"/>
      <w:bookmarkEnd w:id="341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410"/>
    <w:bookmarkEnd w:id="3411"/>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14"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14"/>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134" type="#_x0000_t75" alt="" style="width:15.65pt;height:15.65pt;mso-width-percent:0;mso-height-percent:0;mso-width-percent:0;mso-height-percent:0" o:ole="">
                  <v:imagedata r:id="rId124" o:title=""/>
                </v:shape>
                <o:OLEObject Type="Embed" ProgID="Equation.3" ShapeID="_x0000_i1134" DrawAspect="Content" ObjectID="_1759669420"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1133" type="#_x0000_t75" alt="" style="width:36.3pt;height:15.65pt;mso-width-percent:0;mso-height-percent:0;mso-width-percent:0;mso-height-percent:0" o:ole="">
                  <v:imagedata r:id="rId126" o:title=""/>
                </v:shape>
                <o:OLEObject Type="Embed" ProgID="Equation.3" ShapeID="_x0000_i1133" DrawAspect="Content" ObjectID="_1759669421"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132" type="#_x0000_t75" alt="" style="width:36.3pt;height:20.65pt;mso-width-percent:0;mso-height-percent:0;mso-width-percent:0;mso-height-percent:0" o:ole="">
                  <v:imagedata r:id="rId128" o:title=""/>
                </v:shape>
                <o:OLEObject Type="Embed" ProgID="Equation.3" ShapeID="_x0000_i1132" DrawAspect="Content" ObjectID="_1759669422"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131" type="#_x0000_t75" alt="" style="width:35.7pt;height:20.65pt;mso-width-percent:0;mso-height-percent:0;mso-width-percent:0;mso-height-percent:0" o:ole="">
                  <v:imagedata r:id="rId130" o:title=""/>
                </v:shape>
                <o:OLEObject Type="Embed" ProgID="Equation.3" ShapeID="_x0000_i1131" DrawAspect="Content" ObjectID="_1759669423"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130" type="#_x0000_t75" alt="" style="width:15.65pt;height:20.65pt;mso-width-percent:0;mso-height-percent:0;mso-width-percent:0;mso-height-percent:0" o:ole="">
                  <v:imagedata r:id="rId132" o:title=""/>
                </v:shape>
                <o:OLEObject Type="Embed" ProgID="Equation.3" ShapeID="_x0000_i1130" DrawAspect="Content" ObjectID="_1759669424"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129" type="#_x0000_t75" alt="" style="width:35.7pt;height:20.65pt;mso-width-percent:0;mso-height-percent:0;mso-width-percent:0;mso-height-percent:0" o:ole="">
                  <v:imagedata r:id="rId134" o:title=""/>
                </v:shape>
                <o:OLEObject Type="Embed" ProgID="Equation.3" ShapeID="_x0000_i1129" DrawAspect="Content" ObjectID="_1759669425" r:id="rId135"/>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128" type="#_x0000_t75" alt="" style="width:15.65pt;height:15.65pt;mso-width-percent:0;mso-height-percent:0;mso-width-percent:0;mso-height-percent:0" o:ole="">
                  <v:imagedata r:id="rId136" o:title=""/>
                </v:shape>
                <o:OLEObject Type="Embed" ProgID="Equation.3" ShapeID="_x0000_i1128" DrawAspect="Content" ObjectID="_1759669426"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127" type="#_x0000_t75" alt="" style="width:62pt;height:20.65pt;mso-width-percent:0;mso-height-percent:0;mso-width-percent:0;mso-height-percent:0" o:ole="">
                  <v:imagedata r:id="rId138" o:title=""/>
                </v:shape>
                <o:OLEObject Type="Embed" ProgID="Equation.3" ShapeID="_x0000_i1127" DrawAspect="Content" ObjectID="_1759669427"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126" type="#_x0000_t75" alt="" style="width:36.3pt;height:20.65pt;mso-width-percent:0;mso-height-percent:0;mso-width-percent:0;mso-height-percent:0" o:ole="">
                  <v:imagedata r:id="rId140" o:title=""/>
                </v:shape>
                <o:OLEObject Type="Embed" ProgID="Equation.3" ShapeID="_x0000_i1126" DrawAspect="Content" ObjectID="_1759669428"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125" type="#_x0000_t75" alt="" style="width:36.3pt;height:20.65pt;mso-width-percent:0;mso-height-percent:0;mso-width-percent:0;mso-height-percent:0" o:ole="">
                  <v:imagedata r:id="rId128" o:title=""/>
                </v:shape>
                <o:OLEObject Type="Embed" ProgID="Equation.3" ShapeID="_x0000_i1125" DrawAspect="Content" ObjectID="_1759669429"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124" type="#_x0000_t75" alt="" style="width:20.65pt;height:15.65pt;mso-width-percent:0;mso-height-percent:0;mso-width-percent:0;mso-height-percent:0" o:ole="">
                  <v:imagedata r:id="rId143" o:title=""/>
                </v:shape>
                <o:OLEObject Type="Embed" ProgID="Equation.3" ShapeID="_x0000_i1124" DrawAspect="Content" ObjectID="_1759669430"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123" type="#_x0000_t75" alt="" style="width:36.3pt;height:20.65pt;mso-width-percent:0;mso-height-percent:0;mso-width-percent:0;mso-height-percent:0" o:ole="">
                  <v:imagedata r:id="rId145" o:title=""/>
                </v:shape>
                <o:OLEObject Type="Embed" ProgID="Equation.3" ShapeID="_x0000_i1123" DrawAspect="Content" ObjectID="_1759669431"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122" type="#_x0000_t75" alt="" style="width:36.3pt;height:20.65pt;mso-width-percent:0;mso-height-percent:0;mso-width-percent:0;mso-height-percent:0" o:ole="">
                  <v:imagedata r:id="rId148" o:title=""/>
                </v:shape>
                <o:OLEObject Type="Embed" ProgID="Equation.3" ShapeID="_x0000_i1122" DrawAspect="Content" ObjectID="_1759669432"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121" type="#_x0000_t75" alt="" style="width:20.65pt;height:15.65pt;mso-width-percent:0;mso-height-percent:0;mso-width-percent:0;mso-height-percent:0" o:ole="">
                  <v:imagedata r:id="rId150" o:title=""/>
                </v:shape>
                <o:OLEObject Type="Embed" ProgID="Equation.3" ShapeID="_x0000_i1121" DrawAspect="Content" ObjectID="_1759669433"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120" type="#_x0000_t75" alt="" style="width:36.3pt;height:20.65pt;mso-width-percent:0;mso-height-percent:0;mso-width-percent:0;mso-height-percent:0" o:ole="">
                  <v:imagedata r:id="rId152" o:title=""/>
                </v:shape>
                <o:OLEObject Type="Embed" ProgID="Equation.3" ShapeID="_x0000_i1120" DrawAspect="Content" ObjectID="_1759669434"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19" type="#_x0000_t75" alt="" style="width:36.3pt;height:20.65pt;mso-width-percent:0;mso-height-percent:0;mso-width-percent:0;mso-height-percent:0" o:ole="">
                  <v:imagedata r:id="rId154" o:title=""/>
                </v:shape>
                <o:OLEObject Type="Embed" ProgID="Equation.3" ShapeID="_x0000_i1119" DrawAspect="Content" ObjectID="_1759669435"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18" type="#_x0000_t75" alt="" style="width:36.3pt;height:20.65pt;mso-width-percent:0;mso-height-percent:0;mso-width-percent:0;mso-height-percent:0" o:ole="">
                  <v:imagedata r:id="rId152" o:title=""/>
                </v:shape>
                <o:OLEObject Type="Embed" ProgID="Equation.3" ShapeID="_x0000_i1118" DrawAspect="Content" ObjectID="_1759669436"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17" type="#_x0000_t75" alt="" style="width:36.3pt;height:20.65pt;mso-width-percent:0;mso-height-percent:0;mso-width-percent:0;mso-height-percent:0" o:ole="">
                  <v:imagedata r:id="rId157" o:title=""/>
                </v:shape>
                <o:OLEObject Type="Embed" ProgID="Equation.3" ShapeID="_x0000_i1117" DrawAspect="Content" ObjectID="_1759669437"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15" w:name="_Toc36567009"/>
      <w:bookmarkStart w:id="3416" w:name="_Toc36810449"/>
      <w:bookmarkStart w:id="3417" w:name="_Toc36846813"/>
      <w:bookmarkStart w:id="3418" w:name="_Toc36939466"/>
      <w:bookmarkStart w:id="3419" w:name="_Toc37082446"/>
      <w:bookmarkStart w:id="3420" w:name="_Toc46481080"/>
      <w:bookmarkStart w:id="3421" w:name="_Toc46482314"/>
      <w:bookmarkStart w:id="3422" w:name="_Toc46483548"/>
      <w:bookmarkStart w:id="3423"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15"/>
      <w:bookmarkEnd w:id="3416"/>
      <w:bookmarkEnd w:id="3417"/>
      <w:bookmarkEnd w:id="3418"/>
      <w:bookmarkEnd w:id="3419"/>
      <w:bookmarkEnd w:id="3420"/>
      <w:bookmarkEnd w:id="3421"/>
      <w:bookmarkEnd w:id="3422"/>
      <w:bookmarkEnd w:id="3423"/>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24" w:name="_Toc46481081"/>
      <w:bookmarkStart w:id="3425" w:name="_Toc46482315"/>
      <w:bookmarkStart w:id="3426" w:name="_Toc46483549"/>
      <w:bookmarkStart w:id="3427"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24"/>
      <w:bookmarkEnd w:id="3425"/>
      <w:bookmarkEnd w:id="3426"/>
      <w:bookmarkEnd w:id="3427"/>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28" w:name="_Toc46481082"/>
      <w:bookmarkStart w:id="3429" w:name="_Toc46482316"/>
      <w:bookmarkStart w:id="3430" w:name="_Toc46483550"/>
      <w:bookmarkStart w:id="3431"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28"/>
      <w:bookmarkEnd w:id="3429"/>
      <w:bookmarkEnd w:id="3430"/>
      <w:bookmarkEnd w:id="3431"/>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32" w:name="_Toc20487310"/>
      <w:bookmarkStart w:id="3433" w:name="_Toc29342605"/>
      <w:bookmarkStart w:id="3434" w:name="_Toc29343744"/>
      <w:bookmarkStart w:id="3435" w:name="_Toc36567010"/>
      <w:bookmarkStart w:id="3436" w:name="_Toc36810450"/>
      <w:bookmarkStart w:id="3437" w:name="_Toc36846814"/>
      <w:bookmarkStart w:id="3438" w:name="_Toc36939467"/>
      <w:bookmarkStart w:id="3439" w:name="_Toc37082447"/>
      <w:bookmarkStart w:id="3440" w:name="_Toc46481083"/>
      <w:bookmarkStart w:id="3441" w:name="_Toc46482317"/>
      <w:bookmarkStart w:id="3442" w:name="_Toc46483551"/>
      <w:bookmarkStart w:id="3443"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32"/>
      <w:bookmarkEnd w:id="3433"/>
      <w:bookmarkEnd w:id="3434"/>
      <w:bookmarkEnd w:id="3435"/>
      <w:bookmarkEnd w:id="3436"/>
      <w:bookmarkEnd w:id="3437"/>
      <w:bookmarkEnd w:id="3438"/>
      <w:bookmarkEnd w:id="3439"/>
      <w:bookmarkEnd w:id="3440"/>
      <w:bookmarkEnd w:id="3441"/>
      <w:bookmarkEnd w:id="3442"/>
      <w:bookmarkEnd w:id="3443"/>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44" w:name="_Hlk12458499"/>
      <w:r w:rsidRPr="007B058E">
        <w:rPr>
          <w:rFonts w:ascii="Courier New" w:hAnsi="Courier New"/>
          <w:noProof/>
          <w:sz w:val="16"/>
        </w:rPr>
        <w:t>PUSCH-ConfigDedicated</w:t>
      </w:r>
      <w:bookmarkEnd w:id="3444"/>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5"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6" w:author="RAN2#121bis-e" w:date="2023-04-02T17:16:00Z"/>
          <w:rFonts w:ascii="Courier New" w:hAnsi="Courier New"/>
          <w:noProof/>
          <w:sz w:val="16"/>
        </w:rPr>
      </w:pPr>
      <w:ins w:id="3447"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8" w:author="RAN2#121bis-e" w:date="2023-04-02T17:16:00Z"/>
          <w:rFonts w:ascii="Courier New" w:hAnsi="Courier New"/>
          <w:noProof/>
          <w:sz w:val="16"/>
        </w:rPr>
      </w:pPr>
      <w:ins w:id="3449" w:author="RAN2#121bis-e" w:date="2023-04-02T17:16:00Z">
        <w:r w:rsidRPr="00AE2E09">
          <w:rPr>
            <w:rFonts w:ascii="Courier New" w:hAnsi="Courier New"/>
            <w:noProof/>
            <w:sz w:val="16"/>
          </w:rPr>
          <w:tab/>
        </w:r>
      </w:ins>
      <w:ins w:id="3450" w:author="RAN2#121bis-e" w:date="2023-04-03T10:20:00Z">
        <w:r>
          <w:rPr>
            <w:rFonts w:ascii="Courier New" w:hAnsi="Courier New"/>
            <w:noProof/>
            <w:sz w:val="16"/>
          </w:rPr>
          <w:t>u</w:t>
        </w:r>
      </w:ins>
      <w:ins w:id="3451" w:author="RAN2#121bis-e" w:date="2023-04-02T17:16:00Z">
        <w:r>
          <w:rPr>
            <w:rFonts w:ascii="Courier New" w:hAnsi="Courier New"/>
            <w:noProof/>
            <w:sz w:val="16"/>
          </w:rPr>
          <w:t>plinkHARQ</w:t>
        </w:r>
      </w:ins>
      <w:ins w:id="3452" w:author="RAN2#121bis-e" w:date="2023-04-02T17:17:00Z">
        <w:r>
          <w:rPr>
            <w:rFonts w:ascii="Courier New" w:hAnsi="Courier New"/>
            <w:noProof/>
            <w:sz w:val="16"/>
          </w:rPr>
          <w:t>-mode</w:t>
        </w:r>
      </w:ins>
      <w:ins w:id="3453"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54" w:author="RAN2#121bis-e" w:date="2023-04-02T17:17:00Z">
        <w:r>
          <w:rPr>
            <w:rFonts w:ascii="Courier New" w:hAnsi="Courier New"/>
            <w:noProof/>
            <w:sz w:val="16"/>
          </w:rPr>
          <w:t>UplinkHARQ-mode</w:t>
        </w:r>
      </w:ins>
      <w:ins w:id="3455"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56" w:author="RAN2#121bis-e" w:date="2023-04-02T17:16:00Z"/>
          <w:rFonts w:ascii="Courier New" w:hAnsi="Courier New"/>
          <w:noProof/>
          <w:sz w:val="16"/>
        </w:rPr>
      </w:pPr>
      <w:ins w:id="3457"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8"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59" w:author="RAN2#121bis-e" w:date="2023-04-03T10:19:00Z"/>
          <w:rFonts w:ascii="Courier New" w:hAnsi="Courier New"/>
          <w:noProof/>
          <w:sz w:val="16"/>
        </w:rPr>
      </w:pPr>
      <w:ins w:id="3460"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61" w:author="RAN2#121bis-e" w:date="2023-04-03T16:14:00Z">
        <w:r>
          <w:rPr>
            <w:rFonts w:ascii="Courier New" w:hAnsi="Courier New"/>
            <w:noProof/>
            <w:sz w:val="16"/>
          </w:rPr>
          <w:t>8</w:t>
        </w:r>
      </w:ins>
      <w:ins w:id="3462"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63"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16" type="#_x0000_t75" alt="" style="width:51.35pt;height:20.65pt;mso-width-percent:0;mso-height-percent:0;mso-width-percent:0;mso-height-percent:0" o:ole="">
                  <v:imagedata r:id="rId159" o:title=""/>
                </v:shape>
                <o:OLEObject Type="Embed" ProgID="Equation.3" ShapeID="_x0000_i1116" DrawAspect="Content" ObjectID="_1759669438" r:id="rId160"/>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1115" type="#_x0000_t75" alt="" style="width:51.35pt;height:20.65pt;mso-width-percent:0;mso-height-percent:0;mso-width-percent:0;mso-height-percent:0" o:ole="">
                  <v:imagedata r:id="rId161" o:title=""/>
                </v:shape>
                <o:OLEObject Type="Embed" ProgID="Equation.3" ShapeID="_x0000_i1115" DrawAspect="Content" ObjectID="_1759669439" r:id="rId162"/>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1114" type="#_x0000_t75" alt="" style="width:51.35pt;height:20.65pt;mso-width-percent:0;mso-height-percent:0;mso-width-percent:0;mso-height-percent:0" o:ole="">
                  <v:imagedata r:id="rId164" o:title=""/>
                </v:shape>
                <o:OLEObject Type="Embed" ProgID="Equation.3" ShapeID="_x0000_i1114" DrawAspect="Content" ObjectID="_1759669440" r:id="rId165"/>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1113" type="#_x0000_t75" alt="" style="width:51.35pt;height:20.65pt;mso-width-percent:0;mso-height-percent:0;mso-width-percent:0;mso-height-percent:0" o:ole="">
                  <v:imagedata r:id="rId167" o:title=""/>
                </v:shape>
                <o:OLEObject Type="Embed" ProgID="Equation.3" ShapeID="_x0000_i1113" DrawAspect="Content" ObjectID="_1759669441" r:id="rId168"/>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1112" type="#_x0000_t75" alt="" style="width:66.35pt;height:20.65pt;mso-width-percent:0;mso-height-percent:0;mso-width-percent:0;mso-height-percent:0" o:ole="">
                  <v:imagedata r:id="rId170" o:title=""/>
                </v:shape>
                <o:OLEObject Type="Embed" ProgID="Equation.3" ShapeID="_x0000_i1112" DrawAspect="Content" ObjectID="_1759669442"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11" type="#_x0000_t75" alt="" style="width:20.65pt;height:20.65pt;mso-width-percent:0;mso-height-percent:0;mso-width-percent:0;mso-height-percent:0" o:ole="">
                  <v:imagedata r:id="rId174" o:title=""/>
                </v:shape>
                <o:OLEObject Type="Embed" ProgID="Equation.3" ShapeID="_x0000_i1111" DrawAspect="Content" ObjectID="_1759669443"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10" type="#_x0000_t75" alt="" style="width:20.65pt;height:20.65pt;mso-width-percent:0;mso-height-percent:0;mso-width-percent:0;mso-height-percent:0" o:ole="">
                  <v:imagedata r:id="rId174" o:title=""/>
                </v:shape>
                <o:OLEObject Type="Embed" ProgID="Equation.3" ShapeID="_x0000_i1110" DrawAspect="Content" ObjectID="_1759669444"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09" type="#_x0000_t75" alt="" style="width:20.65pt;height:20.65pt;mso-width-percent:0;mso-height-percent:0;mso-width-percent:0;mso-height-percent:0" o:ole="">
                  <v:imagedata r:id="rId177" o:title=""/>
                </v:shape>
                <o:OLEObject Type="Embed" ProgID="Equation.3" ShapeID="_x0000_i1109" DrawAspect="Content" ObjectID="_1759669445"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08" type="#_x0000_t75" alt="" style="width:20.65pt;height:20.65pt;mso-width-percent:0;mso-height-percent:0;mso-width-percent:0;mso-height-percent:0" o:ole="">
                  <v:imagedata r:id="rId177" o:title=""/>
                </v:shape>
                <o:OLEObject Type="Embed" ProgID="Equation.3" ShapeID="_x0000_i1108" DrawAspect="Content" ObjectID="_1759669446"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07" type="#_x0000_t75" alt="" style="width:47.6pt;height:15.65pt;mso-width-percent:0;mso-height-percent:0;mso-width-percent:0;mso-height-percent:0" o:ole="">
                  <v:imagedata r:id="rId180" o:title=""/>
                </v:shape>
                <o:OLEObject Type="Embed" ProgID="Equation.3" ShapeID="_x0000_i1107" DrawAspect="Content" ObjectID="_1759669447"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06" type="#_x0000_t75" alt="" style="width:36.3pt;height:20.65pt;mso-width-percent:0;mso-height-percent:0;mso-width-percent:0;mso-height-percent:0" o:ole="">
                  <v:imagedata r:id="rId182" o:title=""/>
                </v:shape>
                <o:OLEObject Type="Embed" ProgID="Equation.3" ShapeID="_x0000_i1106" DrawAspect="Content" ObjectID="_1759669448"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05" type="#_x0000_t75" alt="" style="width:20.65pt;height:15.65pt;mso-width-percent:0;mso-height-percent:0;mso-width-percent:0;mso-height-percent:0" o:ole="">
                  <v:imagedata r:id="rId184" o:title=""/>
                </v:shape>
                <o:OLEObject Type="Embed" ProgID="Equation.3" ShapeID="_x0000_i1105" DrawAspect="Content" ObjectID="_1759669449"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04" type="#_x0000_t75" alt="" style="width:36.3pt;height:20.65pt;mso-width-percent:0;mso-height-percent:0;mso-width-percent:0;mso-height-percent:0" o:ole="">
                  <v:imagedata r:id="rId186" o:title=""/>
                </v:shape>
                <o:OLEObject Type="Embed" ProgID="Equation.3" ShapeID="_x0000_i1104" DrawAspect="Content" ObjectID="_1759669450" r:id="rId187"/>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64" w:author="RAN2#121bis-e" w:date="2023-04-03T10:20:00Z"/>
        </w:trPr>
        <w:tc>
          <w:tcPr>
            <w:tcW w:w="9639" w:type="dxa"/>
          </w:tcPr>
          <w:p w14:paraId="381C31C1" w14:textId="77777777" w:rsidR="000211D7" w:rsidRPr="005E3F08" w:rsidRDefault="000211D7" w:rsidP="00D71E24">
            <w:pPr>
              <w:keepNext/>
              <w:keepLines/>
              <w:spacing w:after="0"/>
              <w:rPr>
                <w:ins w:id="3465" w:author="RAN2#121bis-e" w:date="2023-04-03T10:20:00Z"/>
                <w:rFonts w:ascii="Arial" w:hAnsi="Arial"/>
                <w:b/>
                <w:i/>
                <w:sz w:val="18"/>
              </w:rPr>
            </w:pPr>
            <w:ins w:id="3466"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467" w:author="RAN2#121bis-e" w:date="2023-04-03T10:20:00Z"/>
                <w:rFonts w:ascii="Arial" w:hAnsi="Arial"/>
                <w:b/>
                <w:i/>
                <w:noProof/>
                <w:sz w:val="18"/>
                <w:lang w:eastAsia="en-GB"/>
              </w:rPr>
            </w:pPr>
            <w:ins w:id="3468"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69" w:author="RAN2#121bis-e" w:date="2023-04-03T10:21:00Z">
              <w:r>
                <w:rPr>
                  <w:rFonts w:ascii="Arial" w:hAnsi="Arial"/>
                  <w:sz w:val="18"/>
                  <w:lang w:eastAsia="en-GB"/>
                </w:rPr>
                <w:t>s</w:t>
              </w:r>
            </w:ins>
            <w:ins w:id="3470"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71" w:name="_Toc20487311"/>
      <w:bookmarkStart w:id="3472" w:name="_Toc29342606"/>
      <w:bookmarkStart w:id="3473" w:name="_Toc29343745"/>
      <w:bookmarkStart w:id="3474" w:name="_Toc36567011"/>
      <w:bookmarkStart w:id="3475" w:name="_Toc36810451"/>
      <w:bookmarkStart w:id="3476" w:name="_Toc36846815"/>
      <w:bookmarkStart w:id="3477" w:name="_Toc36939468"/>
      <w:bookmarkStart w:id="3478" w:name="_Toc37082448"/>
      <w:bookmarkStart w:id="3479" w:name="_Toc46481084"/>
      <w:bookmarkStart w:id="3480" w:name="_Toc46482318"/>
      <w:bookmarkStart w:id="3481" w:name="_Toc46483552"/>
      <w:bookmarkStart w:id="3482"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71"/>
      <w:bookmarkEnd w:id="3472"/>
      <w:bookmarkEnd w:id="3473"/>
      <w:bookmarkEnd w:id="3474"/>
      <w:bookmarkEnd w:id="3475"/>
      <w:bookmarkEnd w:id="3476"/>
      <w:bookmarkEnd w:id="3477"/>
      <w:bookmarkEnd w:id="3478"/>
      <w:bookmarkEnd w:id="3479"/>
      <w:bookmarkEnd w:id="3480"/>
      <w:bookmarkEnd w:id="3481"/>
      <w:bookmarkEnd w:id="3482"/>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483"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483"/>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484" w:name="_Toc20487312"/>
      <w:bookmarkStart w:id="3485" w:name="_Toc29342607"/>
      <w:bookmarkStart w:id="3486" w:name="_Toc29343746"/>
      <w:bookmarkStart w:id="3487" w:name="_Toc36567012"/>
      <w:bookmarkStart w:id="3488" w:name="_Toc36810452"/>
      <w:bookmarkStart w:id="3489" w:name="_Toc36846816"/>
      <w:bookmarkStart w:id="3490" w:name="_Toc36939469"/>
      <w:bookmarkStart w:id="3491" w:name="_Toc37082449"/>
      <w:bookmarkStart w:id="3492" w:name="_Toc46481085"/>
      <w:bookmarkStart w:id="3493" w:name="_Toc46482319"/>
      <w:bookmarkStart w:id="3494" w:name="_Toc46483553"/>
      <w:bookmarkStart w:id="3495"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484"/>
      <w:bookmarkEnd w:id="3485"/>
      <w:bookmarkEnd w:id="3486"/>
      <w:bookmarkEnd w:id="3487"/>
      <w:bookmarkEnd w:id="3488"/>
      <w:bookmarkEnd w:id="3489"/>
      <w:bookmarkEnd w:id="3490"/>
      <w:bookmarkEnd w:id="3491"/>
      <w:bookmarkEnd w:id="3492"/>
      <w:bookmarkEnd w:id="3493"/>
      <w:bookmarkEnd w:id="3494"/>
      <w:bookmarkEnd w:id="3495"/>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496" w:name="_Toc20487313"/>
      <w:bookmarkStart w:id="3497" w:name="_Toc29342608"/>
      <w:bookmarkStart w:id="3498" w:name="_Toc29343747"/>
      <w:bookmarkStart w:id="3499" w:name="_Toc36567013"/>
      <w:bookmarkStart w:id="3500" w:name="_Toc36810453"/>
      <w:bookmarkStart w:id="3501" w:name="_Toc36846817"/>
      <w:bookmarkStart w:id="3502" w:name="_Toc36939470"/>
      <w:bookmarkStart w:id="3503" w:name="_Toc37082450"/>
      <w:bookmarkStart w:id="3504" w:name="_Toc46481086"/>
      <w:bookmarkStart w:id="3505" w:name="_Toc46482320"/>
      <w:bookmarkStart w:id="3506" w:name="_Toc46483554"/>
      <w:bookmarkStart w:id="3507"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496"/>
      <w:bookmarkEnd w:id="3497"/>
      <w:bookmarkEnd w:id="3498"/>
      <w:bookmarkEnd w:id="3499"/>
      <w:bookmarkEnd w:id="3500"/>
      <w:bookmarkEnd w:id="3501"/>
      <w:bookmarkEnd w:id="3502"/>
      <w:bookmarkEnd w:id="3503"/>
      <w:bookmarkEnd w:id="3504"/>
      <w:bookmarkEnd w:id="3505"/>
      <w:bookmarkEnd w:id="3506"/>
      <w:bookmarkEnd w:id="3507"/>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508" w:name="OLE_LINK54"/>
      <w:bookmarkStart w:id="3509" w:name="OLE_LINK55"/>
      <w:r w:rsidRPr="007B058E">
        <w:rPr>
          <w:rFonts w:ascii="Courier New" w:hAnsi="Courier New"/>
          <w:noProof/>
          <w:sz w:val="16"/>
        </w:rPr>
        <w:t>SoundingRS-UL-ConfigCommon</w:t>
      </w:r>
      <w:bookmarkEnd w:id="3508"/>
      <w:bookmarkEnd w:id="3509"/>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510"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10"/>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511" w:name="OLE_LINK211"/>
      <w:bookmarkStart w:id="3512" w:name="OLE_LINK212"/>
      <w:bookmarkStart w:id="3513" w:name="OLE_LINK213"/>
      <w:bookmarkStart w:id="3514"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11"/>
      <w:bookmarkEnd w:id="3512"/>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13"/>
    <w:bookmarkEnd w:id="3514"/>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15" w:name="OLE_LINK232"/>
      <w:bookmarkStart w:id="3516" w:name="OLE_LINK233"/>
      <w:r w:rsidRPr="007B058E">
        <w:rPr>
          <w:rFonts w:ascii="Courier New" w:hAnsi="Courier New"/>
          <w:noProof/>
          <w:sz w:val="16"/>
        </w:rPr>
        <w:t>highSpeedEnhancedMeasFlag-r14</w:t>
      </w:r>
      <w:bookmarkEnd w:id="3515"/>
      <w:bookmarkEnd w:id="351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17" w:name="_Toc20487314"/>
      <w:bookmarkStart w:id="3518" w:name="_Toc29342609"/>
      <w:bookmarkStart w:id="3519" w:name="_Toc29343748"/>
      <w:bookmarkStart w:id="3520" w:name="_Toc36567014"/>
      <w:bookmarkStart w:id="3521" w:name="_Toc36810454"/>
      <w:bookmarkStart w:id="3522" w:name="_Toc36846818"/>
      <w:bookmarkStart w:id="3523" w:name="_Toc36939471"/>
      <w:bookmarkStart w:id="3524" w:name="_Toc37082451"/>
      <w:bookmarkStart w:id="3525" w:name="_Toc46481087"/>
      <w:bookmarkStart w:id="3526" w:name="_Toc46482321"/>
      <w:bookmarkStart w:id="3527" w:name="_Toc46483555"/>
      <w:bookmarkStart w:id="3528"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17"/>
      <w:bookmarkEnd w:id="3518"/>
      <w:bookmarkEnd w:id="3519"/>
      <w:bookmarkEnd w:id="3520"/>
      <w:bookmarkEnd w:id="3521"/>
      <w:bookmarkEnd w:id="3522"/>
      <w:bookmarkEnd w:id="3523"/>
      <w:bookmarkEnd w:id="3524"/>
      <w:bookmarkEnd w:id="3525"/>
      <w:bookmarkEnd w:id="3526"/>
      <w:bookmarkEnd w:id="3527"/>
      <w:bookmarkEnd w:id="3528"/>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29"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29"/>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30"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31" w:author="RAN2#122" w:date="2023-05-06T11:06:00Z"/>
          <w:rFonts w:ascii="Courier New" w:hAnsi="Courier New"/>
          <w:noProof/>
          <w:sz w:val="16"/>
        </w:rPr>
      </w:pPr>
      <w:ins w:id="3532" w:author="RAN2#122" w:date="2023-05-06T11:06:00Z">
        <w:r w:rsidRPr="005E3F08">
          <w:rPr>
            <w:rFonts w:ascii="Courier New" w:hAnsi="Courier New"/>
            <w:noProof/>
            <w:sz w:val="16"/>
          </w:rPr>
          <w:tab/>
          <w:t>[[</w:t>
        </w:r>
        <w:r w:rsidRPr="005E3F08">
          <w:rPr>
            <w:rFonts w:ascii="Courier New" w:hAnsi="Courier New"/>
            <w:noProof/>
            <w:sz w:val="16"/>
          </w:rPr>
          <w:tab/>
        </w:r>
      </w:ins>
      <w:ins w:id="3533" w:author="RAN2#122" w:date="2023-05-06T11:08:00Z">
        <w:r w:rsidRPr="0080442B">
          <w:rPr>
            <w:rFonts w:ascii="Courier New" w:hAnsi="Courier New"/>
            <w:noProof/>
            <w:sz w:val="16"/>
          </w:rPr>
          <w:t>harq-FeedbackEnablingforSPSactive-r1</w:t>
        </w:r>
        <w:r>
          <w:rPr>
            <w:rFonts w:ascii="Courier New" w:hAnsi="Courier New"/>
            <w:noProof/>
            <w:sz w:val="16"/>
          </w:rPr>
          <w:t>8</w:t>
        </w:r>
      </w:ins>
      <w:ins w:id="3534" w:author="RAN2#122" w:date="2023-05-06T11:06:00Z">
        <w:r w:rsidRPr="005E3F08">
          <w:rPr>
            <w:rFonts w:ascii="Courier New" w:hAnsi="Courier New"/>
            <w:noProof/>
            <w:sz w:val="16"/>
          </w:rPr>
          <w:tab/>
        </w:r>
      </w:ins>
      <w:ins w:id="3535" w:author="RAN2#122" w:date="2023-05-06T11:08:00Z">
        <w:r w:rsidRPr="005E3F08">
          <w:rPr>
            <w:rFonts w:ascii="Courier New" w:hAnsi="Courier New"/>
            <w:noProof/>
            <w:sz w:val="16"/>
          </w:rPr>
          <w:t>ENUMERATED {</w:t>
        </w:r>
      </w:ins>
      <w:ins w:id="3536" w:author="RAN2#122" w:date="2023-05-06T11:09:00Z">
        <w:r>
          <w:rPr>
            <w:rFonts w:ascii="Courier New" w:hAnsi="Courier New"/>
            <w:noProof/>
            <w:sz w:val="16"/>
          </w:rPr>
          <w:t>enabled</w:t>
        </w:r>
      </w:ins>
      <w:ins w:id="3537" w:author="RAN2#122" w:date="2023-05-06T11:08:00Z">
        <w:r w:rsidRPr="005E3F08">
          <w:rPr>
            <w:rFonts w:ascii="Courier New" w:hAnsi="Courier New"/>
            <w:noProof/>
            <w:sz w:val="16"/>
          </w:rPr>
          <w:t>}</w:t>
        </w:r>
      </w:ins>
      <w:ins w:id="3538"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39"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40"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41" w:name="OLE_LINK4"/>
      <w:r w:rsidRPr="007B058E">
        <w:rPr>
          <w:rFonts w:ascii="Courier New" w:hAnsi="Courier New"/>
          <w:noProof/>
          <w:sz w:val="16"/>
        </w:rPr>
        <w:t xml:space="preserve"> ::=</w:t>
      </w:r>
      <w:bookmarkEnd w:id="354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42" w:name="_Hlk12458955"/>
            <w:r w:rsidRPr="005E3F08">
              <w:rPr>
                <w:rFonts w:ascii="Arial" w:hAnsi="Arial"/>
                <w:b/>
                <w:i/>
                <w:sz w:val="18"/>
              </w:rPr>
              <w:t>crs-ChEstMPDCCH-ConfigDedicated</w:t>
            </w:r>
          </w:p>
          <w:bookmarkEnd w:id="3542"/>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43" w:author="RAN2#122" w:date="2023-05-06T11:10:00Z"/>
        </w:trPr>
        <w:tc>
          <w:tcPr>
            <w:tcW w:w="9639" w:type="dxa"/>
          </w:tcPr>
          <w:p w14:paraId="30E410A3" w14:textId="77777777" w:rsidR="0073438A" w:rsidRPr="005E3F08" w:rsidRDefault="0073438A" w:rsidP="00D71E24">
            <w:pPr>
              <w:keepNext/>
              <w:keepLines/>
              <w:spacing w:after="0"/>
              <w:rPr>
                <w:ins w:id="3544" w:author="RAN2#122" w:date="2023-05-06T11:10:00Z"/>
                <w:rFonts w:ascii="Arial" w:hAnsi="Arial"/>
                <w:b/>
                <w:bCs/>
                <w:i/>
                <w:iCs/>
                <w:sz w:val="18"/>
                <w:lang w:eastAsia="en-GB"/>
              </w:rPr>
            </w:pPr>
            <w:ins w:id="3545"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546" w:author="RAN2#122" w:date="2023-05-06T11:10:00Z"/>
                <w:rFonts w:ascii="Arial" w:eastAsia="SimSun" w:hAnsi="Arial"/>
                <w:b/>
                <w:bCs/>
                <w:i/>
                <w:iCs/>
                <w:kern w:val="2"/>
                <w:sz w:val="18"/>
                <w:lang w:eastAsia="en-GB"/>
              </w:rPr>
            </w:pPr>
            <w:ins w:id="3547"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03" type="#_x0000_t75" alt="" style="width:15.65pt;height:15.65pt;mso-width-percent:0;mso-height-percent:0;mso-width-percent:0;mso-height-percent:0" o:ole="">
                  <v:imagedata r:id="rId120" o:title=""/>
                </v:shape>
                <o:OLEObject Type="Embed" ProgID="Equation.3" ShapeID="_x0000_i1103" DrawAspect="Content" ObjectID="_1759669451"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02" type="#_x0000_t75" alt="" style="width:15.65pt;height:15.65pt;mso-width-percent:0;mso-height-percent:0;mso-width-percent:0;mso-height-percent:0" o:ole="">
                  <v:imagedata r:id="rId88" o:title=""/>
                </v:shape>
                <o:OLEObject Type="Embed" ProgID="Equation.3" ShapeID="_x0000_i1102" DrawAspect="Content" ObjectID="_1759669452" r:id="rId191"/>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48" w:name="OLE_LINK6"/>
            <w:r w:rsidRPr="005E3F08">
              <w:rPr>
                <w:rFonts w:ascii="Arial" w:hAnsi="Arial"/>
                <w:b/>
                <w:i/>
                <w:noProof/>
                <w:sz w:val="18"/>
                <w:lang w:eastAsia="en-GB"/>
              </w:rPr>
              <w:t>transmissionModeList</w:t>
            </w:r>
          </w:p>
          <w:bookmarkEnd w:id="3548"/>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49" w:name="_Toc20487315"/>
      <w:bookmarkStart w:id="3550" w:name="_Toc29342610"/>
      <w:bookmarkStart w:id="3551" w:name="_Toc29343749"/>
      <w:bookmarkStart w:id="3552" w:name="_Toc36567015"/>
      <w:bookmarkStart w:id="3553" w:name="_Toc36810455"/>
      <w:bookmarkStart w:id="3554" w:name="_Toc36846819"/>
      <w:bookmarkStart w:id="3555" w:name="_Toc36939472"/>
      <w:bookmarkStart w:id="3556" w:name="_Toc37082452"/>
      <w:bookmarkStart w:id="3557" w:name="_Toc46481088"/>
      <w:bookmarkStart w:id="3558" w:name="_Toc46482322"/>
      <w:bookmarkStart w:id="3559" w:name="_Toc46483556"/>
      <w:bookmarkStart w:id="3560"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49"/>
      <w:bookmarkEnd w:id="3550"/>
      <w:bookmarkEnd w:id="3551"/>
      <w:bookmarkEnd w:id="3552"/>
      <w:bookmarkEnd w:id="3553"/>
      <w:bookmarkEnd w:id="3554"/>
      <w:bookmarkEnd w:id="3555"/>
      <w:bookmarkEnd w:id="3556"/>
      <w:bookmarkEnd w:id="3557"/>
      <w:bookmarkEnd w:id="3558"/>
      <w:bookmarkEnd w:id="3559"/>
      <w:bookmarkEnd w:id="3560"/>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61" w:name="_Toc46481089"/>
      <w:bookmarkStart w:id="3562" w:name="_Toc46482323"/>
      <w:bookmarkStart w:id="3563" w:name="_Toc46483557"/>
      <w:bookmarkStart w:id="3564"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61"/>
      <w:bookmarkEnd w:id="3562"/>
      <w:bookmarkEnd w:id="3563"/>
      <w:bookmarkEnd w:id="3564"/>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65" w:name="_Toc20487316"/>
      <w:bookmarkStart w:id="3566" w:name="_Toc29342611"/>
      <w:bookmarkStart w:id="3567" w:name="_Toc29343750"/>
      <w:bookmarkStart w:id="3568" w:name="_Toc36567016"/>
      <w:bookmarkStart w:id="3569" w:name="_Toc36810456"/>
      <w:bookmarkStart w:id="3570" w:name="_Toc36846820"/>
      <w:bookmarkStart w:id="3571" w:name="_Toc36939473"/>
      <w:bookmarkStart w:id="3572" w:name="_Toc37082453"/>
      <w:bookmarkStart w:id="3573" w:name="_Toc46481090"/>
      <w:bookmarkStart w:id="3574" w:name="_Toc46482324"/>
      <w:bookmarkStart w:id="3575" w:name="_Toc46483558"/>
      <w:bookmarkStart w:id="3576"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65"/>
      <w:bookmarkEnd w:id="3566"/>
      <w:bookmarkEnd w:id="3567"/>
      <w:bookmarkEnd w:id="3568"/>
      <w:bookmarkEnd w:id="3569"/>
      <w:bookmarkEnd w:id="3570"/>
      <w:bookmarkEnd w:id="3571"/>
      <w:bookmarkEnd w:id="3572"/>
      <w:bookmarkEnd w:id="3573"/>
      <w:bookmarkEnd w:id="3574"/>
      <w:bookmarkEnd w:id="3575"/>
      <w:bookmarkEnd w:id="3576"/>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577" w:name="_Toc20487317"/>
      <w:bookmarkStart w:id="3578" w:name="_Toc29342612"/>
      <w:bookmarkStart w:id="3579" w:name="_Toc29343751"/>
      <w:bookmarkStart w:id="3580" w:name="_Toc36567017"/>
      <w:bookmarkStart w:id="3581" w:name="_Toc36810457"/>
      <w:bookmarkStart w:id="3582" w:name="_Toc36846821"/>
      <w:bookmarkStart w:id="3583" w:name="_Toc36939474"/>
      <w:bookmarkStart w:id="3584" w:name="_Toc37082454"/>
      <w:bookmarkStart w:id="3585" w:name="_Toc46481091"/>
      <w:bookmarkStart w:id="3586" w:name="_Toc46482325"/>
      <w:bookmarkStart w:id="3587" w:name="_Toc46483559"/>
      <w:bookmarkStart w:id="3588"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577"/>
      <w:bookmarkEnd w:id="3578"/>
      <w:bookmarkEnd w:id="3579"/>
      <w:bookmarkEnd w:id="3580"/>
      <w:bookmarkEnd w:id="3581"/>
      <w:bookmarkEnd w:id="3582"/>
      <w:bookmarkEnd w:id="3583"/>
      <w:bookmarkEnd w:id="3584"/>
      <w:bookmarkEnd w:id="3585"/>
      <w:bookmarkEnd w:id="3586"/>
      <w:bookmarkEnd w:id="3587"/>
      <w:bookmarkEnd w:id="3588"/>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589" w:name="_Toc20487318"/>
      <w:bookmarkStart w:id="3590" w:name="_Toc29342613"/>
      <w:bookmarkStart w:id="3591" w:name="_Toc29343752"/>
      <w:bookmarkStart w:id="3592" w:name="_Toc36567018"/>
      <w:bookmarkStart w:id="3593" w:name="_Toc36810458"/>
      <w:bookmarkStart w:id="3594" w:name="_Toc36846822"/>
      <w:bookmarkStart w:id="3595" w:name="_Toc36939475"/>
      <w:bookmarkStart w:id="3596" w:name="_Toc37082455"/>
      <w:bookmarkStart w:id="3597" w:name="_Toc46481092"/>
      <w:bookmarkStart w:id="3598" w:name="_Toc46482326"/>
      <w:bookmarkStart w:id="3599" w:name="_Toc46483560"/>
      <w:bookmarkStart w:id="3600"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589"/>
      <w:bookmarkEnd w:id="3590"/>
      <w:bookmarkEnd w:id="3591"/>
      <w:bookmarkEnd w:id="3592"/>
      <w:bookmarkEnd w:id="3593"/>
      <w:bookmarkEnd w:id="3594"/>
      <w:bookmarkEnd w:id="3595"/>
      <w:bookmarkEnd w:id="3596"/>
      <w:bookmarkEnd w:id="3597"/>
      <w:bookmarkEnd w:id="3598"/>
      <w:bookmarkEnd w:id="3599"/>
      <w:bookmarkEnd w:id="3600"/>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01" type="#_x0000_t75" alt="" style="width:36.3pt;height:21.3pt;mso-width-percent:0;mso-height-percent:0;mso-width-percent:0;mso-height-percent:0" o:ole="">
                  <v:imagedata r:id="rId193" o:title=""/>
                </v:shape>
                <o:OLEObject Type="Embed" ProgID="Equation.3" ShapeID="_x0000_i1101" DrawAspect="Content" ObjectID="_1759669453"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00" type="#_x0000_t75" alt="" style="width:36.3pt;height:21.3pt;mso-width-percent:0;mso-height-percent:0;mso-width-percent:0;mso-height-percent:0" o:ole="">
                  <v:imagedata r:id="rId195" o:title=""/>
                </v:shape>
                <o:OLEObject Type="Embed" ProgID="Equation.3" ShapeID="_x0000_i1100" DrawAspect="Content" ObjectID="_1759669454"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601" w:name="_Toc29342614"/>
      <w:bookmarkStart w:id="3602" w:name="_Toc29343753"/>
      <w:bookmarkStart w:id="3603" w:name="_Toc36567019"/>
      <w:bookmarkStart w:id="3604" w:name="_Toc36810459"/>
      <w:bookmarkStart w:id="3605" w:name="_Toc36846823"/>
      <w:bookmarkStart w:id="3606" w:name="_Toc36939476"/>
      <w:bookmarkStart w:id="3607" w:name="_Toc37082456"/>
      <w:bookmarkStart w:id="3608" w:name="_Toc46481093"/>
      <w:bookmarkStart w:id="3609" w:name="_Toc46482327"/>
      <w:bookmarkStart w:id="3610" w:name="_Toc46483561"/>
      <w:bookmarkStart w:id="3611"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601"/>
      <w:bookmarkEnd w:id="3602"/>
      <w:bookmarkEnd w:id="3603"/>
      <w:bookmarkEnd w:id="3604"/>
      <w:bookmarkEnd w:id="3605"/>
      <w:bookmarkEnd w:id="3606"/>
      <w:bookmarkEnd w:id="3607"/>
      <w:bookmarkEnd w:id="3608"/>
      <w:bookmarkEnd w:id="3609"/>
      <w:bookmarkEnd w:id="3610"/>
      <w:bookmarkEnd w:id="3611"/>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12"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12"/>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13" w:name="_Toc20487319"/>
      <w:bookmarkStart w:id="3614" w:name="_Toc29342615"/>
      <w:bookmarkStart w:id="3615" w:name="_Toc29343754"/>
      <w:bookmarkStart w:id="3616" w:name="_Toc36567020"/>
      <w:bookmarkStart w:id="3617" w:name="_Toc36810460"/>
      <w:bookmarkStart w:id="3618" w:name="_Toc36846824"/>
      <w:bookmarkStart w:id="3619" w:name="_Toc36939477"/>
      <w:bookmarkStart w:id="3620" w:name="_Toc37082457"/>
      <w:bookmarkStart w:id="3621" w:name="_Toc46481094"/>
      <w:bookmarkStart w:id="3622" w:name="_Toc46482328"/>
      <w:bookmarkStart w:id="3623" w:name="_Toc46483562"/>
      <w:bookmarkStart w:id="3624"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13"/>
      <w:bookmarkEnd w:id="3614"/>
      <w:bookmarkEnd w:id="3615"/>
      <w:bookmarkEnd w:id="3616"/>
      <w:bookmarkEnd w:id="3617"/>
      <w:bookmarkEnd w:id="3618"/>
      <w:bookmarkEnd w:id="3619"/>
      <w:bookmarkEnd w:id="3620"/>
      <w:bookmarkEnd w:id="3621"/>
      <w:bookmarkEnd w:id="3622"/>
      <w:bookmarkEnd w:id="3623"/>
      <w:bookmarkEnd w:id="3624"/>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099" type="#_x0000_t75" alt="" style="width:14.4pt;height:14.4pt;mso-width-percent:0;mso-height-percent:0;mso-width-percent:0;mso-height-percent:0" o:ole="">
                  <v:imagedata r:id="rId197" o:title=""/>
                </v:shape>
                <o:OLEObject Type="Embed" ProgID="Equation.3" ShapeID="_x0000_i1099" DrawAspect="Content" ObjectID="_1759669455"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098" type="#_x0000_t75" alt="" style="width:50.7pt;height:21.3pt;mso-width-percent:0;mso-height-percent:0;mso-width-percent:0;mso-height-percent:0" o:ole="">
                  <v:imagedata r:id="rId199" o:title=""/>
                </v:shape>
                <o:OLEObject Type="Embed" ProgID="Equation.3" ShapeID="_x0000_i1098" DrawAspect="Content" ObjectID="_1759669456"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25" w:name="_Toc20487320"/>
      <w:bookmarkStart w:id="3626" w:name="_Toc29342616"/>
      <w:bookmarkStart w:id="3627" w:name="_Toc29343755"/>
      <w:bookmarkStart w:id="3628" w:name="_Toc36567021"/>
      <w:bookmarkStart w:id="3629" w:name="_Toc36810461"/>
      <w:bookmarkStart w:id="3630" w:name="_Toc36846825"/>
      <w:bookmarkStart w:id="3631" w:name="_Toc36939478"/>
      <w:bookmarkStart w:id="3632" w:name="_Toc37082458"/>
      <w:bookmarkStart w:id="3633" w:name="_Toc46481095"/>
      <w:bookmarkStart w:id="3634" w:name="_Toc46482329"/>
      <w:bookmarkStart w:id="3635" w:name="_Toc46483563"/>
      <w:bookmarkStart w:id="3636" w:name="_Toc139383425"/>
      <w:bookmarkStart w:id="3637"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625"/>
      <w:bookmarkEnd w:id="3626"/>
      <w:bookmarkEnd w:id="3627"/>
      <w:bookmarkEnd w:id="3628"/>
      <w:bookmarkEnd w:id="3629"/>
      <w:bookmarkEnd w:id="3630"/>
      <w:bookmarkEnd w:id="3631"/>
      <w:bookmarkEnd w:id="3632"/>
      <w:bookmarkEnd w:id="3633"/>
      <w:bookmarkEnd w:id="3634"/>
      <w:bookmarkEnd w:id="3635"/>
      <w:bookmarkEnd w:id="3636"/>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38" w:name="_Toc20487321"/>
      <w:bookmarkStart w:id="3639" w:name="_Toc29342617"/>
      <w:bookmarkStart w:id="3640" w:name="_Toc29343756"/>
      <w:bookmarkStart w:id="3641" w:name="_Toc36567022"/>
      <w:bookmarkStart w:id="3642" w:name="_Toc36810462"/>
      <w:bookmarkStart w:id="3643" w:name="_Toc36846826"/>
      <w:bookmarkStart w:id="3644" w:name="_Toc36939479"/>
      <w:bookmarkStart w:id="3645" w:name="_Toc37082459"/>
      <w:bookmarkStart w:id="3646" w:name="_Toc46481096"/>
      <w:bookmarkStart w:id="3647" w:name="_Toc46482330"/>
      <w:bookmarkStart w:id="3648" w:name="_Toc46483564"/>
      <w:bookmarkStart w:id="3649"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638"/>
      <w:bookmarkEnd w:id="3639"/>
      <w:bookmarkEnd w:id="3640"/>
      <w:bookmarkEnd w:id="3641"/>
      <w:bookmarkEnd w:id="3642"/>
      <w:bookmarkEnd w:id="3643"/>
      <w:bookmarkEnd w:id="3644"/>
      <w:bookmarkEnd w:id="3645"/>
      <w:bookmarkEnd w:id="3646"/>
      <w:bookmarkEnd w:id="3647"/>
      <w:bookmarkEnd w:id="3648"/>
      <w:bookmarkEnd w:id="3649"/>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097" type="#_x0000_t75" alt="" style="width:43.2pt;height:21.3pt;mso-width-percent:0;mso-height-percent:0;mso-width-percent:0;mso-height-percent:0" o:ole="">
                  <v:imagedata r:id="rId159" o:title=""/>
                </v:shape>
                <o:OLEObject Type="Embed" ProgID="Equation.3" ShapeID="_x0000_i1097" DrawAspect="Content" ObjectID="_1759669457" r:id="rId201"/>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1096" type="#_x0000_t75" alt="" style="width:43.2pt;height:21.3pt;mso-width-percent:0;mso-height-percent:0;mso-width-percent:0;mso-height-percent:0" o:ole="">
                  <v:imagedata r:id="rId161" o:title=""/>
                </v:shape>
                <o:OLEObject Type="Embed" ProgID="Equation.3" ShapeID="_x0000_i1096" DrawAspect="Content" ObjectID="_1759669458"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095" type="#_x0000_t75" alt="" style="width:28.8pt;height:21.3pt;mso-width-percent:0;mso-height-percent:0;mso-width-percent:0;mso-height-percent:0" o:ole="">
                  <v:imagedata r:id="rId177" o:title=""/>
                </v:shape>
                <o:OLEObject Type="Embed" ProgID="Equation.3" ShapeID="_x0000_i1095" DrawAspect="Content" ObjectID="_1759669459"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094" type="#_x0000_t75" alt="" style="width:28.8pt;height:21.3pt;mso-width-percent:0;mso-height-percent:0;mso-width-percent:0;mso-height-percent:0" o:ole="">
                  <v:imagedata r:id="rId174" o:title=""/>
                </v:shape>
                <o:OLEObject Type="Embed" ProgID="Equation.3" ShapeID="_x0000_i1094" DrawAspect="Content" ObjectID="_1759669460"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37"/>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50" w:name="_Toc20487322"/>
      <w:bookmarkStart w:id="3651" w:name="_Toc29342618"/>
      <w:bookmarkStart w:id="3652" w:name="_Toc29343757"/>
      <w:bookmarkStart w:id="3653" w:name="_Toc36567023"/>
      <w:bookmarkStart w:id="3654" w:name="_Toc36810463"/>
      <w:bookmarkStart w:id="3655" w:name="_Toc36846827"/>
      <w:bookmarkStart w:id="3656" w:name="_Toc36939480"/>
      <w:bookmarkStart w:id="3657" w:name="_Toc37082460"/>
      <w:bookmarkStart w:id="3658" w:name="_Toc46481097"/>
      <w:bookmarkStart w:id="3659" w:name="_Toc46482331"/>
      <w:bookmarkStart w:id="3660" w:name="_Toc46483565"/>
      <w:bookmarkStart w:id="3661"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50"/>
      <w:bookmarkEnd w:id="3651"/>
      <w:bookmarkEnd w:id="3652"/>
      <w:bookmarkEnd w:id="3653"/>
      <w:bookmarkEnd w:id="3654"/>
      <w:bookmarkEnd w:id="3655"/>
      <w:bookmarkEnd w:id="3656"/>
      <w:bookmarkEnd w:id="3657"/>
      <w:bookmarkEnd w:id="3658"/>
      <w:bookmarkEnd w:id="3659"/>
      <w:bookmarkEnd w:id="3660"/>
      <w:bookmarkEnd w:id="3661"/>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093" type="#_x0000_t75" alt="" style="width:21.3pt;height:14.4pt;mso-width-percent:0;mso-height-percent:0;mso-width-percent:0;mso-height-percent:0" o:ole="">
                  <v:imagedata r:id="rId205" o:title=""/>
                </v:shape>
                <o:OLEObject Type="Embed" ProgID="Equation.3" ShapeID="_x0000_i1093" DrawAspect="Content" ObjectID="_1759669461" r:id="rId206"/>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092" type="#_x0000_t75" alt="" style="width:21.3pt;height:14.4pt;mso-width-percent:0;mso-height-percent:0;mso-width-percent:0;mso-height-percent:0" o:ole="">
                  <v:imagedata r:id="rId207" o:title=""/>
                </v:shape>
                <o:OLEObject Type="Embed" ProgID="Equation.3" ShapeID="_x0000_i1092" DrawAspect="Content" ObjectID="_1759669462" r:id="rId208"/>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091" type="#_x0000_t75" alt="" style="width:1in;height:21.3pt;mso-width-percent:0;mso-height-percent:0;mso-width-percent:0;mso-height-percent:0" o:ole="">
                  <v:imagedata r:id="rId209" o:title=""/>
                </v:shape>
                <o:OLEObject Type="Embed" ProgID="Equation.3" ShapeID="_x0000_i1091" DrawAspect="Content" ObjectID="_1759669463"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090" type="#_x0000_t75" alt="" style="width:28.8pt;height:21.3pt;mso-width-percent:0;mso-height-percent:0;mso-width-percent:0;mso-height-percent:0" o:ole="">
                  <v:imagedata r:id="rId211" o:title=""/>
                </v:shape>
                <o:OLEObject Type="Embed" ProgID="Equation.3" ShapeID="_x0000_i1090" DrawAspect="Content" ObjectID="_1759669464" r:id="rId212"/>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089" type="#_x0000_t75" alt="" style="width:57.6pt;height:21.3pt;mso-width-percent:0;mso-height-percent:0;mso-width-percent:0;mso-height-percent:0" o:ole="">
                  <v:imagedata r:id="rId213" o:title=""/>
                </v:shape>
                <o:OLEObject Type="Embed" ProgID="Equation.3" ShapeID="_x0000_i1089" DrawAspect="Content" ObjectID="_1759669465" r:id="rId214"/>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62" w:name="_Toc20487323"/>
      <w:bookmarkStart w:id="3663" w:name="_Toc29342619"/>
      <w:bookmarkStart w:id="3664" w:name="_Toc29343758"/>
      <w:bookmarkStart w:id="3665" w:name="_Toc36567024"/>
      <w:bookmarkStart w:id="3666" w:name="_Toc36810464"/>
      <w:bookmarkStart w:id="3667" w:name="_Toc36846828"/>
      <w:bookmarkStart w:id="3668" w:name="_Toc36939481"/>
      <w:bookmarkStart w:id="3669" w:name="_Toc37082461"/>
      <w:bookmarkStart w:id="3670" w:name="_Toc46481098"/>
      <w:bookmarkStart w:id="3671" w:name="_Toc46482332"/>
      <w:bookmarkStart w:id="3672" w:name="_Toc46483566"/>
      <w:bookmarkStart w:id="3673"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62"/>
      <w:bookmarkEnd w:id="3663"/>
      <w:bookmarkEnd w:id="3664"/>
      <w:bookmarkEnd w:id="3665"/>
      <w:bookmarkEnd w:id="3666"/>
      <w:bookmarkEnd w:id="3667"/>
      <w:bookmarkEnd w:id="3668"/>
      <w:bookmarkEnd w:id="3669"/>
      <w:bookmarkEnd w:id="3670"/>
      <w:bookmarkEnd w:id="3671"/>
      <w:bookmarkEnd w:id="3672"/>
      <w:bookmarkEnd w:id="3673"/>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674" w:name="_Hlk492389324"/>
      <w:r w:rsidRPr="007B058E">
        <w:rPr>
          <w:rFonts w:ascii="Courier New" w:hAnsi="Courier New"/>
          <w:noProof/>
          <w:sz w:val="16"/>
        </w:rPr>
        <w:t>Config-r15</w:t>
      </w:r>
      <w:bookmarkEnd w:id="3674"/>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75" w:name="_Hlk499946402"/>
      <w:r w:rsidRPr="007B058E">
        <w:rPr>
          <w:rFonts w:ascii="Courier New" w:hAnsi="Courier New"/>
          <w:noProof/>
          <w:sz w:val="16"/>
        </w:rPr>
        <w:t xml:space="preserve">DCI7-Candidates-r15 </w:t>
      </w:r>
      <w:bookmarkEnd w:id="3675"/>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676"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088" type="#_x0000_t75" alt="" style="width:35.7pt;height:21.3pt;mso-width-percent:0;mso-height-percent:0;mso-width-percent:0;mso-height-percent:0" o:ole="">
                  <v:imagedata r:id="rId215" o:title=""/>
                </v:shape>
                <o:OLEObject Type="Embed" ProgID="Equation.3" ShapeID="_x0000_i1088" DrawAspect="Content" ObjectID="_1759669466"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677" w:name="_Hlk492301727"/>
            <w:r w:rsidRPr="007B058E">
              <w:rPr>
                <w:rFonts w:ascii="Arial" w:hAnsi="Arial"/>
                <w:b/>
                <w:i/>
                <w:sz w:val="18"/>
                <w:lang w:eastAsia="en-GB"/>
              </w:rPr>
              <w:t>numberRB-InFreq-domain</w:t>
            </w:r>
          </w:p>
          <w:bookmarkEnd w:id="3677"/>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676"/>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678" w:name="_Toc20487324"/>
      <w:bookmarkStart w:id="3679" w:name="_Toc29342620"/>
      <w:bookmarkStart w:id="3680" w:name="_Toc29343759"/>
      <w:bookmarkStart w:id="3681" w:name="_Toc36567025"/>
      <w:bookmarkStart w:id="3682" w:name="_Toc36810465"/>
      <w:bookmarkStart w:id="3683" w:name="_Toc36846829"/>
      <w:bookmarkStart w:id="3684" w:name="_Toc36939482"/>
      <w:bookmarkStart w:id="3685" w:name="_Toc37082462"/>
      <w:bookmarkStart w:id="3686" w:name="_Toc46481099"/>
      <w:bookmarkStart w:id="3687" w:name="_Toc46482333"/>
      <w:bookmarkStart w:id="3688" w:name="_Toc46483567"/>
      <w:bookmarkStart w:id="3689"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678"/>
      <w:bookmarkEnd w:id="3679"/>
      <w:bookmarkEnd w:id="3680"/>
      <w:bookmarkEnd w:id="3681"/>
      <w:bookmarkEnd w:id="3682"/>
      <w:bookmarkEnd w:id="3683"/>
      <w:bookmarkEnd w:id="3684"/>
      <w:bookmarkEnd w:id="3685"/>
      <w:bookmarkEnd w:id="3686"/>
      <w:bookmarkEnd w:id="3687"/>
      <w:bookmarkEnd w:id="3688"/>
      <w:bookmarkEnd w:id="3689"/>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087" type="#_x0000_t75" alt="" style="width:28.8pt;height:14.4pt;mso-width-percent:0;mso-height-percent:0;mso-width-percent:0;mso-height-percent:0" o:ole="">
                  <v:imagedata r:id="rId217" o:title=""/>
                </v:shape>
                <o:OLEObject Type="Embed" ProgID="Equation.3" ShapeID="_x0000_i1087" DrawAspect="Content" ObjectID="_1759669467"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086" type="#_x0000_t75" alt="" style="width:6.9pt;height:6.9pt;mso-width-percent:0;mso-height-percent:0;mso-width-percent:0;mso-height-percent:0" o:ole="">
                  <v:imagedata r:id="rId219" o:title=""/>
                </v:shape>
                <o:OLEObject Type="Embed" ProgID="Equation.3" ShapeID="_x0000_i1086" DrawAspect="Content" ObjectID="_1759669468"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085" type="#_x0000_t75" alt="" style="width:36.3pt;height:21.3pt;mso-width-percent:0;mso-height-percent:0;mso-width-percent:0;mso-height-percent:0" o:ole="">
                  <v:imagedata r:id="rId195" o:title=""/>
                </v:shape>
                <o:OLEObject Type="Embed" ProgID="Equation.3" ShapeID="_x0000_i1085" DrawAspect="Content" ObjectID="_1759669469"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084" type="#_x0000_t75" alt="" style="width:93.3pt;height:14.4pt;mso-width-percent:0;mso-height-percent:0;mso-width-percent:0;mso-height-percent:0" o:ole="">
                  <v:imagedata r:id="rId222" o:title=""/>
                </v:shape>
                <o:OLEObject Type="Embed" ProgID="Equation.3" ShapeID="_x0000_i1084" DrawAspect="Content" ObjectID="_1759669470"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083" type="#_x0000_t75" alt="" style="width:93.3pt;height:14.4pt;mso-width-percent:0;mso-height-percent:0;mso-width-percent:0;mso-height-percent:0" o:ole="">
                  <v:imagedata r:id="rId222" o:title=""/>
                </v:shape>
                <o:OLEObject Type="Embed" ProgID="Equation.3" ShapeID="_x0000_i1083" DrawAspect="Content" ObjectID="_1759669471"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082" type="#_x0000_t75" alt="" style="width:65.1pt;height:14.4pt;mso-width-percent:0;mso-height-percent:0;mso-width-percent:0;mso-height-percent:0" o:ole="">
                  <v:imagedata r:id="rId225" o:title=""/>
                </v:shape>
                <o:OLEObject Type="Embed" ProgID="Equation.3" ShapeID="_x0000_i1082" DrawAspect="Content" ObjectID="_1759669472" r:id="rId226"/>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081" type="#_x0000_t75" alt="" style="width:65.1pt;height:14.4pt;mso-width-percent:0;mso-height-percent:0;mso-width-percent:0;mso-height-percent:0" o:ole="">
                  <v:imagedata r:id="rId225" o:title=""/>
                </v:shape>
                <o:OLEObject Type="Embed" ProgID="Equation.3" ShapeID="_x0000_i1081" DrawAspect="Content" ObjectID="_1759669473" r:id="rId227"/>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690" w:name="_Toc20487325"/>
      <w:bookmarkStart w:id="3691" w:name="_Toc29342621"/>
      <w:bookmarkStart w:id="3692" w:name="_Toc29343760"/>
      <w:bookmarkStart w:id="3693" w:name="_Toc36567026"/>
      <w:bookmarkStart w:id="3694" w:name="_Toc36810466"/>
      <w:bookmarkStart w:id="3695" w:name="_Toc36846830"/>
      <w:bookmarkStart w:id="3696" w:name="_Toc36939483"/>
      <w:bookmarkStart w:id="3697" w:name="_Toc37082463"/>
      <w:bookmarkStart w:id="3698" w:name="_Toc46481100"/>
      <w:bookmarkStart w:id="3699" w:name="_Toc46482334"/>
      <w:bookmarkStart w:id="3700" w:name="_Toc46483568"/>
      <w:bookmarkStart w:id="3701" w:name="_Toc139383430"/>
      <w:bookmarkStart w:id="3702"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690"/>
      <w:bookmarkEnd w:id="3691"/>
      <w:bookmarkEnd w:id="3692"/>
      <w:bookmarkEnd w:id="3693"/>
      <w:bookmarkEnd w:id="3694"/>
      <w:bookmarkEnd w:id="3695"/>
      <w:bookmarkEnd w:id="3696"/>
      <w:bookmarkEnd w:id="3697"/>
      <w:bookmarkEnd w:id="3698"/>
      <w:bookmarkEnd w:id="3699"/>
      <w:bookmarkEnd w:id="3700"/>
      <w:bookmarkEnd w:id="3701"/>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3"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04"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704"/>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703"/>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080" type="#_x0000_t75" alt="" style="width:36.3pt;height:21.3pt;mso-width-percent:0;mso-height-percent:0;mso-width-percent:0;mso-height-percent:0" o:ole="">
                  <v:imagedata r:id="rId228" o:title=""/>
                </v:shape>
                <o:OLEObject Type="Embed" ProgID="Equation.3" ShapeID="_x0000_i1080" DrawAspect="Content" ObjectID="_1759669474"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079" type="#_x0000_t75" alt="" style="width:36.3pt;height:21.3pt;mso-width-percent:0;mso-height-percent:0;mso-width-percent:0;mso-height-percent:0" o:ole="">
                  <v:imagedata r:id="rId230" o:title=""/>
                </v:shape>
                <o:OLEObject Type="Embed" ProgID="Equation.3" ShapeID="_x0000_i1079" DrawAspect="Content" ObjectID="_1759669475"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078" type="#_x0000_t75" alt="" style="width:36.3pt;height:21.3pt;mso-width-percent:0;mso-height-percent:0;mso-width-percent:0;mso-height-percent:0" o:ole="">
                  <v:imagedata r:id="rId232" o:title=""/>
                </v:shape>
                <o:OLEObject Type="Embed" ProgID="Equation.3" ShapeID="_x0000_i1078" DrawAspect="Content" ObjectID="_1759669476"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077" type="#_x0000_t75" alt="" style="width:36.3pt;height:21.3pt;mso-width-percent:0;mso-height-percent:0;mso-width-percent:0;mso-height-percent:0" o:ole="">
                  <v:imagedata r:id="rId234" o:title=""/>
                </v:shape>
                <o:OLEObject Type="Embed" ProgID="Equation.3" ShapeID="_x0000_i1077" DrawAspect="Content" ObjectID="_1759669477"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076" type="#_x0000_t75" alt="" style="width:35.7pt;height:21.3pt;mso-width-percent:0;mso-height-percent:0;mso-width-percent:0;mso-height-percent:0" o:ole="">
                  <v:imagedata r:id="rId236" o:title=""/>
                </v:shape>
                <o:OLEObject Type="Embed" ProgID="Equation.3" ShapeID="_x0000_i1076" DrawAspect="Content" ObjectID="_1759669478"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075" type="#_x0000_t75" alt="" style="width:35.7pt;height:21.3pt;mso-width-percent:0;mso-height-percent:0;mso-width-percent:0;mso-height-percent:0" o:ole="">
                  <v:imagedata r:id="rId238" o:title=""/>
                </v:shape>
                <o:OLEObject Type="Embed" ProgID="Equation.3" ShapeID="_x0000_i1075" DrawAspect="Content" ObjectID="_1759669479"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702"/>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705" w:name="_Toc20487326"/>
      <w:bookmarkStart w:id="3706" w:name="_Toc29342622"/>
      <w:bookmarkStart w:id="3707" w:name="_Toc29343761"/>
      <w:bookmarkStart w:id="3708" w:name="_Toc36567027"/>
      <w:bookmarkStart w:id="3709" w:name="_Toc36810467"/>
      <w:bookmarkStart w:id="3710" w:name="_Toc36846831"/>
      <w:bookmarkStart w:id="3711" w:name="_Toc36939484"/>
      <w:bookmarkStart w:id="3712" w:name="_Toc37082464"/>
      <w:bookmarkStart w:id="3713" w:name="_Toc46481101"/>
      <w:bookmarkStart w:id="3714" w:name="_Toc46482335"/>
      <w:bookmarkStart w:id="3715" w:name="_Toc46483569"/>
      <w:bookmarkStart w:id="3716"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705"/>
      <w:bookmarkEnd w:id="3706"/>
      <w:bookmarkEnd w:id="3707"/>
      <w:bookmarkEnd w:id="3708"/>
      <w:bookmarkEnd w:id="3709"/>
      <w:bookmarkEnd w:id="3710"/>
      <w:bookmarkEnd w:id="3711"/>
      <w:bookmarkEnd w:id="3712"/>
      <w:bookmarkEnd w:id="3713"/>
      <w:bookmarkEnd w:id="3714"/>
      <w:bookmarkEnd w:id="3715"/>
      <w:bookmarkEnd w:id="3716"/>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17" w:name="OLE_LINK136"/>
      <w:bookmarkStart w:id="3718"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17"/>
    <w:bookmarkEnd w:id="3718"/>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19" w:name="_Toc20487327"/>
      <w:bookmarkStart w:id="3720" w:name="_Toc29342623"/>
      <w:bookmarkStart w:id="3721" w:name="_Toc29343762"/>
      <w:bookmarkStart w:id="3722" w:name="_Toc36567028"/>
      <w:bookmarkStart w:id="3723" w:name="_Toc36810468"/>
      <w:bookmarkStart w:id="3724" w:name="_Toc36846832"/>
      <w:bookmarkStart w:id="3725" w:name="_Toc36939485"/>
      <w:bookmarkStart w:id="3726" w:name="_Toc37082465"/>
      <w:bookmarkStart w:id="3727" w:name="_Toc46481102"/>
      <w:bookmarkStart w:id="3728" w:name="_Toc46482336"/>
      <w:bookmarkStart w:id="3729" w:name="_Toc46483570"/>
      <w:bookmarkStart w:id="3730"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19"/>
      <w:bookmarkEnd w:id="3720"/>
      <w:bookmarkEnd w:id="3721"/>
      <w:bookmarkEnd w:id="3722"/>
      <w:bookmarkEnd w:id="3723"/>
      <w:bookmarkEnd w:id="3724"/>
      <w:bookmarkEnd w:id="3725"/>
      <w:bookmarkEnd w:id="3726"/>
      <w:bookmarkEnd w:id="3727"/>
      <w:bookmarkEnd w:id="3728"/>
      <w:bookmarkEnd w:id="3729"/>
      <w:bookmarkEnd w:id="3730"/>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31" w:name="_Toc46481103"/>
      <w:bookmarkStart w:id="3732" w:name="_Toc46482337"/>
      <w:bookmarkStart w:id="3733" w:name="_Toc46483571"/>
      <w:bookmarkStart w:id="3734"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31"/>
      <w:bookmarkEnd w:id="3732"/>
      <w:bookmarkEnd w:id="3733"/>
      <w:bookmarkEnd w:id="3734"/>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35" w:name="_Toc20487328"/>
      <w:bookmarkStart w:id="3736" w:name="_Toc29342624"/>
      <w:bookmarkStart w:id="3737" w:name="_Toc29343763"/>
      <w:bookmarkStart w:id="3738" w:name="_Toc36567029"/>
      <w:bookmarkStart w:id="3739" w:name="_Toc36810469"/>
      <w:bookmarkStart w:id="3740" w:name="_Toc36846833"/>
      <w:bookmarkStart w:id="3741" w:name="_Toc36939486"/>
      <w:bookmarkStart w:id="3742" w:name="_Toc37082466"/>
      <w:bookmarkStart w:id="3743" w:name="_Toc46481104"/>
      <w:bookmarkStart w:id="3744" w:name="_Toc46482338"/>
      <w:bookmarkStart w:id="3745" w:name="_Toc46483572"/>
      <w:bookmarkStart w:id="3746"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735"/>
      <w:bookmarkEnd w:id="3736"/>
      <w:bookmarkEnd w:id="3737"/>
      <w:bookmarkEnd w:id="3738"/>
      <w:bookmarkEnd w:id="3739"/>
      <w:bookmarkEnd w:id="3740"/>
      <w:bookmarkEnd w:id="3741"/>
      <w:bookmarkEnd w:id="3742"/>
      <w:bookmarkEnd w:id="3743"/>
      <w:bookmarkEnd w:id="3744"/>
      <w:bookmarkEnd w:id="3745"/>
      <w:bookmarkEnd w:id="3746"/>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47" w:name="_Toc20487329"/>
      <w:bookmarkStart w:id="3748" w:name="_Toc29342625"/>
      <w:bookmarkStart w:id="3749" w:name="_Toc29343764"/>
      <w:bookmarkStart w:id="3750" w:name="_Toc36567030"/>
      <w:bookmarkStart w:id="3751" w:name="_Toc36810470"/>
      <w:bookmarkStart w:id="3752" w:name="_Toc36846834"/>
      <w:bookmarkStart w:id="3753" w:name="_Toc36939487"/>
      <w:bookmarkStart w:id="3754" w:name="_Toc37082467"/>
      <w:bookmarkStart w:id="3755" w:name="_Toc46481105"/>
      <w:bookmarkStart w:id="3756" w:name="_Toc46482339"/>
      <w:bookmarkStart w:id="3757" w:name="_Toc46483573"/>
      <w:bookmarkStart w:id="3758"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47"/>
      <w:bookmarkEnd w:id="3748"/>
      <w:bookmarkEnd w:id="3749"/>
      <w:bookmarkEnd w:id="3750"/>
      <w:bookmarkEnd w:id="3751"/>
      <w:bookmarkEnd w:id="3752"/>
      <w:bookmarkEnd w:id="3753"/>
      <w:bookmarkEnd w:id="3754"/>
      <w:bookmarkEnd w:id="3755"/>
      <w:bookmarkEnd w:id="3756"/>
      <w:bookmarkEnd w:id="3757"/>
      <w:bookmarkEnd w:id="3758"/>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59"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60" w:name="_Toc20487330"/>
      <w:bookmarkStart w:id="3761" w:name="_Toc29342626"/>
      <w:bookmarkStart w:id="3762" w:name="_Toc29343765"/>
      <w:bookmarkStart w:id="3763" w:name="_Toc36567031"/>
      <w:bookmarkStart w:id="3764" w:name="_Toc36810471"/>
      <w:bookmarkStart w:id="3765" w:name="_Toc36846835"/>
      <w:bookmarkStart w:id="3766" w:name="_Toc36939488"/>
      <w:bookmarkStart w:id="3767" w:name="_Toc37082468"/>
      <w:bookmarkStart w:id="3768" w:name="_Toc46481106"/>
      <w:bookmarkStart w:id="3769" w:name="_Toc46482340"/>
      <w:bookmarkStart w:id="3770" w:name="_Toc46483574"/>
      <w:bookmarkStart w:id="3771"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60"/>
      <w:bookmarkEnd w:id="3761"/>
      <w:bookmarkEnd w:id="3762"/>
      <w:bookmarkEnd w:id="3763"/>
      <w:bookmarkEnd w:id="3764"/>
      <w:bookmarkEnd w:id="3765"/>
      <w:bookmarkEnd w:id="3766"/>
      <w:bookmarkEnd w:id="3767"/>
      <w:bookmarkEnd w:id="3768"/>
      <w:bookmarkEnd w:id="3769"/>
      <w:bookmarkEnd w:id="3770"/>
      <w:bookmarkEnd w:id="3771"/>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72" w:name="_Toc20487331"/>
      <w:bookmarkStart w:id="3773" w:name="_Toc29342627"/>
      <w:bookmarkStart w:id="3774" w:name="_Toc29343766"/>
      <w:bookmarkStart w:id="3775" w:name="_Toc36567032"/>
      <w:bookmarkStart w:id="3776" w:name="_Toc36810472"/>
      <w:bookmarkStart w:id="3777" w:name="_Toc36846836"/>
      <w:bookmarkStart w:id="3778" w:name="_Toc36939489"/>
      <w:bookmarkStart w:id="3779" w:name="_Toc37082469"/>
      <w:bookmarkStart w:id="3780" w:name="_Toc46481107"/>
      <w:bookmarkStart w:id="3781" w:name="_Toc46482341"/>
      <w:bookmarkStart w:id="3782" w:name="_Toc46483575"/>
      <w:bookmarkStart w:id="3783"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772"/>
      <w:bookmarkEnd w:id="3773"/>
      <w:bookmarkEnd w:id="3774"/>
      <w:bookmarkEnd w:id="3775"/>
      <w:bookmarkEnd w:id="3776"/>
      <w:bookmarkEnd w:id="3777"/>
      <w:bookmarkEnd w:id="3778"/>
      <w:bookmarkEnd w:id="3779"/>
      <w:bookmarkEnd w:id="3780"/>
      <w:bookmarkEnd w:id="3781"/>
      <w:bookmarkEnd w:id="3782"/>
      <w:bookmarkEnd w:id="3783"/>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784" w:name="_Toc20487332"/>
      <w:bookmarkStart w:id="3785" w:name="_Toc29342628"/>
      <w:bookmarkStart w:id="3786" w:name="_Toc29343767"/>
      <w:bookmarkStart w:id="3787" w:name="_Toc36567033"/>
      <w:bookmarkStart w:id="3788" w:name="_Toc36810473"/>
      <w:bookmarkStart w:id="3789" w:name="_Toc36846837"/>
      <w:bookmarkStart w:id="3790" w:name="_Toc36939490"/>
      <w:bookmarkStart w:id="3791" w:name="_Toc37082470"/>
      <w:bookmarkStart w:id="3792" w:name="_Toc46481108"/>
      <w:bookmarkStart w:id="3793" w:name="_Toc46482342"/>
      <w:bookmarkStart w:id="3794" w:name="_Toc46483576"/>
      <w:bookmarkStart w:id="3795"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784"/>
      <w:bookmarkEnd w:id="3785"/>
      <w:bookmarkEnd w:id="3786"/>
      <w:bookmarkEnd w:id="3787"/>
      <w:bookmarkEnd w:id="3788"/>
      <w:bookmarkEnd w:id="3789"/>
      <w:bookmarkEnd w:id="3790"/>
      <w:bookmarkEnd w:id="3791"/>
      <w:bookmarkEnd w:id="3792"/>
      <w:bookmarkEnd w:id="3793"/>
      <w:bookmarkEnd w:id="3794"/>
      <w:bookmarkEnd w:id="3795"/>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074" type="#_x0000_t75" alt="" style="width:57.6pt;height:21.3pt;mso-width-percent:0;mso-height-percent:0;mso-width-percent:0;mso-height-percent:0" o:ole="">
                  <v:imagedata r:id="rId240" o:title=""/>
                </v:shape>
                <o:OLEObject Type="Embed" ProgID="Equation.DSMT4" ShapeID="_x0000_i1074" DrawAspect="Content" ObjectID="_1759669480"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073" type="#_x0000_t75" alt="" style="width:57.6pt;height:21.3pt;mso-width-percent:0;mso-height-percent:0;mso-width-percent:0;mso-height-percent:0" o:ole="">
                  <v:imagedata r:id="rId240" o:title=""/>
                </v:shape>
                <o:OLEObject Type="Embed" ProgID="Equation.DSMT4" ShapeID="_x0000_i1073" DrawAspect="Content" ObjectID="_1759669481"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072" type="#_x0000_t75" alt="" style="width:1in;height:21.3pt;mso-width-percent:0;mso-height-percent:0;mso-width-percent:0;mso-height-percent:0" o:ole="">
                  <v:imagedata r:id="rId243" o:title=""/>
                </v:shape>
                <o:OLEObject Type="Embed" ProgID="Equation.3" ShapeID="_x0000_i1072" DrawAspect="Content" ObjectID="_1759669482"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071" type="#_x0000_t75" alt="" style="width:43.2pt;height:14.4pt;mso-width-percent:0;mso-height-percent:0;mso-width-percent:0;mso-height-percent:0" o:ole="">
                  <v:imagedata r:id="rId245" o:title=""/>
                </v:shape>
                <o:OLEObject Type="Embed" ProgID="Equation.3" ShapeID="_x0000_i1071" DrawAspect="Content" ObjectID="_1759669483"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070" type="#_x0000_t75" alt="" style="width:43.2pt;height:14.4pt;mso-width-percent:0;mso-height-percent:0;mso-width-percent:0;mso-height-percent:0" o:ole="">
                  <v:imagedata r:id="rId245" o:title=""/>
                </v:shape>
                <o:OLEObject Type="Embed" ProgID="Equation.3" ShapeID="_x0000_i1070" DrawAspect="Content" ObjectID="_1759669484"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069" type="#_x0000_t75" alt="" style="width:93.3pt;height:21.3pt;mso-width-percent:0;mso-height-percent:0;mso-width-percent:0;mso-height-percent:0" o:ole="">
                  <v:imagedata r:id="rId248" o:title=""/>
                </v:shape>
                <o:OLEObject Type="Embed" ProgID="Equation.3" ShapeID="_x0000_i1069" DrawAspect="Content" ObjectID="_1759669485"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068" type="#_x0000_t75" alt="" style="width:93.3pt;height:21.3pt;mso-width-percent:0;mso-height-percent:0;mso-width-percent:0;mso-height-percent:0" o:ole="">
                  <v:imagedata r:id="rId248" o:title=""/>
                </v:shape>
                <o:OLEObject Type="Embed" ProgID="Equation.3" ShapeID="_x0000_i1068" DrawAspect="Content" ObjectID="_1759669486"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067" type="#_x0000_t75" alt="" style="width:78.9pt;height:21.3pt;mso-width-percent:0;mso-height-percent:0;mso-width-percent:0;mso-height-percent:0" o:ole="">
                  <v:imagedata r:id="rId251" o:title=""/>
                </v:shape>
                <o:OLEObject Type="Embed" ProgID="Equation.3" ShapeID="_x0000_i1067" DrawAspect="Content" ObjectID="_1759669487"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066" type="#_x0000_t75" alt="" style="width:93.3pt;height:21.3pt;mso-width-percent:0;mso-height-percent:0;mso-width-percent:0;mso-height-percent:0" o:ole="">
                  <v:imagedata r:id="rId253" o:title=""/>
                </v:shape>
                <o:OLEObject Type="Embed" ProgID="Equation.3" ShapeID="_x0000_i1066" DrawAspect="Content" ObjectID="_1759669488"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065" type="#_x0000_t75" alt="" style="width:93.3pt;height:21.3pt;mso-width-percent:0;mso-height-percent:0;mso-width-percent:0;mso-height-percent:0" o:ole="">
                  <v:imagedata r:id="rId253" o:title=""/>
                </v:shape>
                <o:OLEObject Type="Embed" ProgID="Equation.3" ShapeID="_x0000_i1065" DrawAspect="Content" ObjectID="_1759669489"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064" type="#_x0000_t75" alt="" style="width:93.3pt;height:21.3pt;mso-width-percent:0;mso-height-percent:0;mso-width-percent:0;mso-height-percent:0" o:ole="">
                  <v:imagedata r:id="rId248" o:title=""/>
                </v:shape>
                <o:OLEObject Type="Embed" ProgID="Equation.3" ShapeID="_x0000_i1064" DrawAspect="Content" ObjectID="_1759669490"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063" type="#_x0000_t75" alt="" style="width:65.1pt;height:21.3pt;mso-width-percent:0;mso-height-percent:0;mso-width-percent:0;mso-height-percent:0" o:ole="">
                  <v:imagedata r:id="rId257" o:title=""/>
                </v:shape>
                <o:OLEObject Type="Embed" ProgID="Equation.3" ShapeID="_x0000_i1063" DrawAspect="Content" ObjectID="_1759669491"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062" type="#_x0000_t75" alt="" style="width:65.1pt;height:21.3pt;mso-width-percent:0;mso-height-percent:0;mso-width-percent:0;mso-height-percent:0" o:ole="">
                  <v:imagedata r:id="rId257" o:title=""/>
                </v:shape>
                <o:OLEObject Type="Embed" ProgID="Equation.3" ShapeID="_x0000_i1062" DrawAspect="Content" ObjectID="_1759669492"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061" type="#_x0000_t75" alt="" style="width:65.1pt;height:21.3pt;mso-width-percent:0;mso-height-percent:0;mso-width-percent:0;mso-height-percent:0" o:ole="">
                  <v:imagedata r:id="rId257" o:title=""/>
                </v:shape>
                <o:OLEObject Type="Embed" ProgID="Equation.3" ShapeID="_x0000_i1061" DrawAspect="Content" ObjectID="_1759669493"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060" type="#_x0000_t75" alt="" style="width:57.6pt;height:21.3pt;mso-width-percent:0;mso-height-percent:0;mso-width-percent:0;mso-height-percent:0" o:ole="">
                  <v:imagedata r:id="rId261" o:title=""/>
                </v:shape>
                <o:OLEObject Type="Embed" ProgID="Equation.3" ShapeID="_x0000_i1060" DrawAspect="Content" ObjectID="_1759669494"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059" type="#_x0000_t75" alt="" style="width:65.1pt;height:21.3pt;mso-width-percent:0;mso-height-percent:0;mso-width-percent:0;mso-height-percent:0" o:ole="">
                  <v:imagedata r:id="rId263" o:title=""/>
                </v:shape>
                <o:OLEObject Type="Embed" ProgID="Equation.3" ShapeID="_x0000_i1059" DrawAspect="Content" ObjectID="_1759669495" r:id="rId264"/>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058" type="#_x0000_t75" alt="" style="width:65.1pt;height:21.3pt;mso-width-percent:0;mso-height-percent:0;mso-width-percent:0;mso-height-percent:0" o:ole="">
                  <v:imagedata r:id="rId263" o:title=""/>
                </v:shape>
                <o:OLEObject Type="Embed" ProgID="Equation.3" ShapeID="_x0000_i1058" DrawAspect="Content" ObjectID="_1759669496" r:id="rId265"/>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96" w:name="_Toc20487333"/>
      <w:bookmarkStart w:id="3797" w:name="_Toc29342629"/>
      <w:bookmarkStart w:id="3798" w:name="_Toc29343768"/>
      <w:bookmarkStart w:id="3799" w:name="_Toc36567034"/>
      <w:bookmarkStart w:id="3800" w:name="_Toc36810474"/>
      <w:bookmarkStart w:id="3801" w:name="_Toc36846838"/>
      <w:bookmarkStart w:id="3802" w:name="_Toc36939491"/>
      <w:bookmarkStart w:id="3803" w:name="_Toc37082471"/>
      <w:bookmarkStart w:id="3804" w:name="_Toc46481109"/>
      <w:bookmarkStart w:id="3805" w:name="_Toc46482343"/>
      <w:bookmarkStart w:id="3806" w:name="_Toc46483577"/>
      <w:bookmarkStart w:id="3807"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796"/>
      <w:bookmarkEnd w:id="3797"/>
      <w:bookmarkEnd w:id="3798"/>
      <w:bookmarkEnd w:id="3799"/>
      <w:bookmarkEnd w:id="3800"/>
      <w:bookmarkEnd w:id="3801"/>
      <w:bookmarkEnd w:id="3802"/>
      <w:bookmarkEnd w:id="3803"/>
      <w:bookmarkEnd w:id="3804"/>
      <w:bookmarkEnd w:id="3805"/>
      <w:bookmarkEnd w:id="3806"/>
      <w:bookmarkEnd w:id="3807"/>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08" w:name="_Toc20487334"/>
      <w:bookmarkStart w:id="3809" w:name="_Toc29342630"/>
      <w:bookmarkStart w:id="3810" w:name="_Toc29343769"/>
      <w:bookmarkStart w:id="3811" w:name="_Toc36567035"/>
      <w:bookmarkStart w:id="3812" w:name="_Toc36810475"/>
      <w:bookmarkStart w:id="3813" w:name="_Toc36846839"/>
      <w:bookmarkStart w:id="3814" w:name="_Toc36939492"/>
      <w:bookmarkStart w:id="3815" w:name="_Toc37082472"/>
      <w:bookmarkStart w:id="3816" w:name="_Toc46481110"/>
      <w:bookmarkStart w:id="3817" w:name="_Toc46482344"/>
      <w:bookmarkStart w:id="3818" w:name="_Toc46483578"/>
      <w:bookmarkStart w:id="3819"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808"/>
      <w:bookmarkEnd w:id="3809"/>
      <w:bookmarkEnd w:id="3810"/>
      <w:bookmarkEnd w:id="3811"/>
      <w:bookmarkEnd w:id="3812"/>
      <w:bookmarkEnd w:id="3813"/>
      <w:bookmarkEnd w:id="3814"/>
      <w:bookmarkEnd w:id="3815"/>
      <w:bookmarkEnd w:id="3816"/>
      <w:bookmarkEnd w:id="3817"/>
      <w:bookmarkEnd w:id="3818"/>
      <w:bookmarkEnd w:id="3819"/>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20" w:name="_Toc29342631"/>
      <w:bookmarkStart w:id="3821" w:name="_Toc29343770"/>
      <w:bookmarkStart w:id="3822" w:name="_Toc36567036"/>
      <w:bookmarkStart w:id="3823" w:name="_Toc36810476"/>
      <w:bookmarkStart w:id="3824" w:name="_Toc36846840"/>
      <w:bookmarkStart w:id="3825" w:name="_Toc36939493"/>
      <w:bookmarkStart w:id="3826" w:name="_Toc37082473"/>
      <w:bookmarkStart w:id="3827" w:name="_Toc46481111"/>
      <w:bookmarkStart w:id="3828" w:name="_Toc46482345"/>
      <w:bookmarkStart w:id="3829" w:name="_Toc46483579"/>
      <w:bookmarkStart w:id="3830" w:name="_Toc139383441"/>
      <w:r w:rsidRPr="007B058E">
        <w:rPr>
          <w:rFonts w:ascii="Arial" w:hAnsi="Arial"/>
          <w:i/>
          <w:sz w:val="24"/>
        </w:rPr>
        <w:t>–</w:t>
      </w:r>
      <w:r w:rsidRPr="007B058E">
        <w:rPr>
          <w:rFonts w:ascii="Arial" w:hAnsi="Arial"/>
          <w:i/>
          <w:sz w:val="24"/>
        </w:rPr>
        <w:tab/>
        <w:t>WUS-Config</w:t>
      </w:r>
      <w:bookmarkEnd w:id="3820"/>
      <w:bookmarkEnd w:id="3821"/>
      <w:bookmarkEnd w:id="3822"/>
      <w:bookmarkEnd w:id="3823"/>
      <w:bookmarkEnd w:id="3824"/>
      <w:bookmarkEnd w:id="3825"/>
      <w:bookmarkEnd w:id="3826"/>
      <w:bookmarkEnd w:id="3827"/>
      <w:bookmarkEnd w:id="3828"/>
      <w:bookmarkEnd w:id="3829"/>
      <w:bookmarkEnd w:id="3830"/>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31"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31"/>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32" w:name="_Hlk20477147"/>
            <w:r w:rsidRPr="007B058E">
              <w:rPr>
                <w:rFonts w:ascii="Arial" w:hAnsi="Arial"/>
                <w:b/>
                <w:bCs/>
                <w:i/>
                <w:iCs/>
                <w:kern w:val="2"/>
                <w:sz w:val="18"/>
              </w:rPr>
              <w:t>numDRX-CyclesRelaxed</w:t>
            </w:r>
          </w:p>
          <w:bookmarkEnd w:id="3832"/>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33"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833"/>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34" w:name="_Toc20487335"/>
      <w:bookmarkStart w:id="3835" w:name="_Toc29342632"/>
      <w:bookmarkStart w:id="3836" w:name="_Toc29343771"/>
      <w:bookmarkStart w:id="3837" w:name="_Toc36567037"/>
      <w:bookmarkStart w:id="3838" w:name="_Toc36810477"/>
      <w:bookmarkStart w:id="3839" w:name="_Toc36846841"/>
      <w:bookmarkStart w:id="3840" w:name="_Toc36939494"/>
      <w:bookmarkStart w:id="3841" w:name="_Toc37082474"/>
      <w:bookmarkStart w:id="3842" w:name="_Toc46481112"/>
      <w:bookmarkStart w:id="3843" w:name="_Toc46482346"/>
      <w:bookmarkStart w:id="3844" w:name="_Toc46483580"/>
      <w:bookmarkStart w:id="3845" w:name="_Toc139383442"/>
      <w:r w:rsidRPr="007B058E">
        <w:rPr>
          <w:rFonts w:ascii="Arial" w:hAnsi="Arial"/>
          <w:sz w:val="28"/>
        </w:rPr>
        <w:t>6.3.3</w:t>
      </w:r>
      <w:r w:rsidRPr="007B058E">
        <w:rPr>
          <w:rFonts w:ascii="Arial" w:hAnsi="Arial"/>
          <w:sz w:val="28"/>
        </w:rPr>
        <w:tab/>
        <w:t>Security control information elements</w:t>
      </w:r>
      <w:bookmarkEnd w:id="3834"/>
      <w:bookmarkEnd w:id="3835"/>
      <w:bookmarkEnd w:id="3836"/>
      <w:bookmarkEnd w:id="3837"/>
      <w:bookmarkEnd w:id="3838"/>
      <w:bookmarkEnd w:id="3839"/>
      <w:bookmarkEnd w:id="3840"/>
      <w:bookmarkEnd w:id="3841"/>
      <w:bookmarkEnd w:id="3842"/>
      <w:bookmarkEnd w:id="3843"/>
      <w:bookmarkEnd w:id="3844"/>
      <w:bookmarkEnd w:id="3845"/>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46" w:name="_Toc20487336"/>
      <w:bookmarkStart w:id="3847" w:name="_Toc29342633"/>
      <w:bookmarkStart w:id="3848" w:name="_Toc29343772"/>
      <w:bookmarkStart w:id="3849" w:name="_Toc36567038"/>
      <w:bookmarkStart w:id="3850" w:name="_Toc36810478"/>
      <w:bookmarkStart w:id="3851" w:name="_Toc36846842"/>
      <w:bookmarkStart w:id="3852" w:name="_Toc36939495"/>
      <w:bookmarkStart w:id="3853" w:name="_Toc37082475"/>
      <w:bookmarkStart w:id="3854" w:name="_Toc46481113"/>
      <w:bookmarkStart w:id="3855" w:name="_Toc46482347"/>
      <w:bookmarkStart w:id="3856" w:name="_Toc46483581"/>
      <w:bookmarkStart w:id="3857"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46"/>
      <w:bookmarkEnd w:id="3847"/>
      <w:bookmarkEnd w:id="3848"/>
      <w:bookmarkEnd w:id="3849"/>
      <w:bookmarkEnd w:id="3850"/>
      <w:bookmarkEnd w:id="3851"/>
      <w:bookmarkEnd w:id="3852"/>
      <w:bookmarkEnd w:id="3853"/>
      <w:bookmarkEnd w:id="3854"/>
      <w:bookmarkEnd w:id="3855"/>
      <w:bookmarkEnd w:id="3856"/>
      <w:bookmarkEnd w:id="3857"/>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58" w:name="_Toc20487337"/>
      <w:bookmarkStart w:id="3859" w:name="_Toc29342634"/>
      <w:bookmarkStart w:id="3860" w:name="_Toc29343773"/>
      <w:bookmarkStart w:id="3861" w:name="_Toc36567039"/>
      <w:bookmarkStart w:id="3862" w:name="_Toc36810479"/>
      <w:bookmarkStart w:id="3863" w:name="_Toc36846843"/>
      <w:bookmarkStart w:id="3864" w:name="_Toc36939496"/>
      <w:bookmarkStart w:id="3865" w:name="_Toc37082476"/>
      <w:bookmarkStart w:id="3866" w:name="_Toc46481114"/>
      <w:bookmarkStart w:id="3867" w:name="_Toc46482348"/>
      <w:bookmarkStart w:id="3868" w:name="_Toc46483582"/>
      <w:bookmarkStart w:id="3869"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58"/>
      <w:bookmarkEnd w:id="3859"/>
      <w:bookmarkEnd w:id="3860"/>
      <w:bookmarkEnd w:id="3861"/>
      <w:bookmarkEnd w:id="3862"/>
      <w:bookmarkEnd w:id="3863"/>
      <w:bookmarkEnd w:id="3864"/>
      <w:bookmarkEnd w:id="3865"/>
      <w:bookmarkEnd w:id="3866"/>
      <w:bookmarkEnd w:id="3867"/>
      <w:bookmarkEnd w:id="3868"/>
      <w:bookmarkEnd w:id="3869"/>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70" w:name="_Toc20487338"/>
      <w:bookmarkStart w:id="3871" w:name="_Toc29342635"/>
      <w:bookmarkStart w:id="3872" w:name="_Toc29343774"/>
      <w:bookmarkStart w:id="3873" w:name="_Toc36567040"/>
      <w:bookmarkStart w:id="3874" w:name="_Toc36810480"/>
      <w:bookmarkStart w:id="3875" w:name="_Toc36846844"/>
      <w:bookmarkStart w:id="3876" w:name="_Toc36939497"/>
      <w:bookmarkStart w:id="3877" w:name="_Toc37082477"/>
      <w:bookmarkStart w:id="3878" w:name="_Toc46481115"/>
      <w:bookmarkStart w:id="3879" w:name="_Toc46482349"/>
      <w:bookmarkStart w:id="3880" w:name="_Toc46483583"/>
      <w:bookmarkStart w:id="3881"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70"/>
      <w:bookmarkEnd w:id="3871"/>
      <w:bookmarkEnd w:id="3872"/>
      <w:bookmarkEnd w:id="3873"/>
      <w:bookmarkEnd w:id="3874"/>
      <w:bookmarkEnd w:id="3875"/>
      <w:bookmarkEnd w:id="3876"/>
      <w:bookmarkEnd w:id="3877"/>
      <w:bookmarkEnd w:id="3878"/>
      <w:bookmarkEnd w:id="3879"/>
      <w:bookmarkEnd w:id="3880"/>
      <w:bookmarkEnd w:id="3881"/>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882" w:name="_Toc20487339"/>
      <w:bookmarkStart w:id="3883" w:name="_Toc29342636"/>
      <w:bookmarkStart w:id="3884" w:name="_Toc29343775"/>
      <w:bookmarkStart w:id="3885" w:name="_Toc36567041"/>
      <w:bookmarkStart w:id="3886" w:name="_Toc36810481"/>
      <w:bookmarkStart w:id="3887" w:name="_Toc36846845"/>
      <w:bookmarkStart w:id="3888" w:name="_Toc36939498"/>
      <w:bookmarkStart w:id="3889" w:name="_Toc37082478"/>
      <w:bookmarkStart w:id="3890" w:name="_Toc46481116"/>
      <w:bookmarkStart w:id="3891" w:name="_Toc46482350"/>
      <w:bookmarkStart w:id="3892" w:name="_Toc46483584"/>
      <w:bookmarkStart w:id="3893" w:name="_Toc139383446"/>
      <w:r w:rsidRPr="007B058E">
        <w:rPr>
          <w:rFonts w:ascii="Arial" w:hAnsi="Arial"/>
          <w:sz w:val="28"/>
        </w:rPr>
        <w:t>6.3.4</w:t>
      </w:r>
      <w:r w:rsidRPr="007B058E">
        <w:rPr>
          <w:rFonts w:ascii="Arial" w:hAnsi="Arial"/>
          <w:sz w:val="28"/>
        </w:rPr>
        <w:tab/>
        <w:t>Mobility control information elements</w:t>
      </w:r>
      <w:bookmarkEnd w:id="3882"/>
      <w:bookmarkEnd w:id="3883"/>
      <w:bookmarkEnd w:id="3884"/>
      <w:bookmarkEnd w:id="3885"/>
      <w:bookmarkEnd w:id="3886"/>
      <w:bookmarkEnd w:id="3887"/>
      <w:bookmarkEnd w:id="3888"/>
      <w:bookmarkEnd w:id="3889"/>
      <w:bookmarkEnd w:id="3890"/>
      <w:bookmarkEnd w:id="3891"/>
      <w:bookmarkEnd w:id="3892"/>
      <w:bookmarkEnd w:id="3893"/>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894" w:name="_Toc20487340"/>
      <w:bookmarkStart w:id="3895" w:name="_Toc29342637"/>
      <w:bookmarkStart w:id="3896" w:name="_Toc29343776"/>
      <w:bookmarkStart w:id="3897" w:name="_Toc36567042"/>
      <w:bookmarkStart w:id="3898" w:name="_Toc36810482"/>
      <w:bookmarkStart w:id="3899" w:name="_Toc36846846"/>
      <w:bookmarkStart w:id="3900" w:name="_Toc36939499"/>
      <w:bookmarkStart w:id="3901" w:name="_Toc37082479"/>
      <w:bookmarkStart w:id="3902" w:name="_Toc46481117"/>
      <w:bookmarkStart w:id="3903" w:name="_Toc46482351"/>
      <w:bookmarkStart w:id="3904" w:name="_Toc46483585"/>
      <w:bookmarkStart w:id="3905"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894"/>
      <w:bookmarkEnd w:id="3895"/>
      <w:bookmarkEnd w:id="3896"/>
      <w:bookmarkEnd w:id="3897"/>
      <w:bookmarkEnd w:id="3898"/>
      <w:bookmarkEnd w:id="3899"/>
      <w:bookmarkEnd w:id="3900"/>
      <w:bookmarkEnd w:id="3901"/>
      <w:bookmarkEnd w:id="3902"/>
      <w:bookmarkEnd w:id="3903"/>
      <w:bookmarkEnd w:id="3904"/>
      <w:bookmarkEnd w:id="3905"/>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906" w:name="_Toc146823962"/>
      <w:bookmarkStart w:id="3907" w:name="_Toc46483586"/>
      <w:bookmarkStart w:id="3908" w:name="_Toc46482352"/>
      <w:bookmarkStart w:id="3909" w:name="_Toc46481118"/>
      <w:bookmarkStart w:id="3910" w:name="_Toc37082480"/>
      <w:bookmarkStart w:id="3911" w:name="_Toc36939500"/>
      <w:bookmarkStart w:id="3912" w:name="_Toc36846847"/>
      <w:bookmarkStart w:id="3913" w:name="_Toc36810483"/>
      <w:bookmarkStart w:id="3914" w:name="_Toc36567043"/>
      <w:bookmarkStart w:id="3915" w:name="_Toc29343777"/>
      <w:bookmarkStart w:id="3916" w:name="_Toc29342638"/>
      <w:bookmarkStart w:id="3917" w:name="_Toc20487341"/>
      <w:bookmarkStart w:id="3918" w:name="_Toc20487342"/>
      <w:bookmarkStart w:id="3919" w:name="_Toc29342639"/>
      <w:bookmarkStart w:id="3920" w:name="_Toc29343778"/>
      <w:bookmarkStart w:id="3921" w:name="_Toc36567044"/>
      <w:bookmarkStart w:id="3922" w:name="_Toc36810484"/>
      <w:bookmarkStart w:id="3923" w:name="_Toc36846848"/>
      <w:bookmarkStart w:id="3924" w:name="_Toc36939501"/>
      <w:bookmarkStart w:id="3925" w:name="_Toc37082481"/>
      <w:bookmarkStart w:id="3926" w:name="_Toc46481119"/>
      <w:bookmarkStart w:id="3927" w:name="_Toc46482353"/>
      <w:bookmarkStart w:id="3928" w:name="_Toc46483587"/>
      <w:bookmarkStart w:id="3929" w:name="_Toc139383449"/>
      <w:r>
        <w:t>–</w:t>
      </w:r>
      <w:r>
        <w:tab/>
      </w:r>
      <w:r>
        <w:rPr>
          <w:i/>
        </w:rPr>
        <w:t>AdditionalSpectrumEmissionNR</w:t>
      </w:r>
      <w:bookmarkEnd w:id="3906"/>
      <w:bookmarkEnd w:id="3907"/>
      <w:bookmarkEnd w:id="3908"/>
      <w:bookmarkEnd w:id="3909"/>
      <w:bookmarkEnd w:id="3910"/>
      <w:bookmarkEnd w:id="3911"/>
      <w:bookmarkEnd w:id="3912"/>
      <w:bookmarkEnd w:id="3913"/>
      <w:bookmarkEnd w:id="3914"/>
      <w:bookmarkEnd w:id="3915"/>
      <w:bookmarkEnd w:id="3916"/>
      <w:bookmarkEnd w:id="3917"/>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918"/>
      <w:bookmarkEnd w:id="3919"/>
      <w:bookmarkEnd w:id="3920"/>
      <w:bookmarkEnd w:id="3921"/>
      <w:bookmarkEnd w:id="3922"/>
      <w:bookmarkEnd w:id="3923"/>
      <w:bookmarkEnd w:id="3924"/>
      <w:bookmarkEnd w:id="3925"/>
      <w:bookmarkEnd w:id="3926"/>
      <w:bookmarkEnd w:id="3927"/>
      <w:bookmarkEnd w:id="3928"/>
      <w:bookmarkEnd w:id="3929"/>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30" w:name="_Toc20487343"/>
      <w:bookmarkStart w:id="3931" w:name="_Toc29342640"/>
      <w:bookmarkStart w:id="3932" w:name="_Toc29343779"/>
      <w:bookmarkStart w:id="3933" w:name="_Toc36567045"/>
      <w:bookmarkStart w:id="3934" w:name="_Toc36810485"/>
      <w:bookmarkStart w:id="3935" w:name="_Toc36846849"/>
      <w:bookmarkStart w:id="3936" w:name="_Toc36939502"/>
      <w:bookmarkStart w:id="3937" w:name="_Toc37082482"/>
      <w:bookmarkStart w:id="3938" w:name="_Toc46481120"/>
      <w:bookmarkStart w:id="3939" w:name="_Toc46482354"/>
      <w:bookmarkStart w:id="3940" w:name="_Toc46483588"/>
      <w:bookmarkStart w:id="3941" w:name="_Toc139383450"/>
      <w:r w:rsidRPr="007B058E">
        <w:rPr>
          <w:rFonts w:ascii="Arial" w:hAnsi="Arial"/>
          <w:sz w:val="24"/>
        </w:rPr>
        <w:t>–</w:t>
      </w:r>
      <w:r w:rsidRPr="007B058E">
        <w:rPr>
          <w:rFonts w:ascii="Arial" w:hAnsi="Arial"/>
          <w:sz w:val="24"/>
        </w:rPr>
        <w:tab/>
      </w:r>
      <w:bookmarkStart w:id="3942" w:name="OLE_LINK121"/>
      <w:bookmarkStart w:id="3943" w:name="OLE_LINK122"/>
      <w:r w:rsidRPr="007B058E">
        <w:rPr>
          <w:rFonts w:ascii="Arial" w:hAnsi="Arial"/>
          <w:i/>
          <w:noProof/>
          <w:sz w:val="24"/>
        </w:rPr>
        <w:t>ARFCN-Value</w:t>
      </w:r>
      <w:bookmarkEnd w:id="3942"/>
      <w:bookmarkEnd w:id="3943"/>
      <w:r w:rsidRPr="007B058E">
        <w:rPr>
          <w:rFonts w:ascii="Arial" w:hAnsi="Arial"/>
          <w:i/>
          <w:noProof/>
          <w:sz w:val="24"/>
        </w:rPr>
        <w:t>EUTRA</w:t>
      </w:r>
      <w:bookmarkEnd w:id="3930"/>
      <w:bookmarkEnd w:id="3931"/>
      <w:bookmarkEnd w:id="3932"/>
      <w:bookmarkEnd w:id="3933"/>
      <w:bookmarkEnd w:id="3934"/>
      <w:bookmarkEnd w:id="3935"/>
      <w:bookmarkEnd w:id="3936"/>
      <w:bookmarkEnd w:id="3937"/>
      <w:bookmarkEnd w:id="3938"/>
      <w:bookmarkEnd w:id="3939"/>
      <w:bookmarkEnd w:id="3940"/>
      <w:bookmarkEnd w:id="3941"/>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44" w:name="_Toc20487344"/>
      <w:bookmarkStart w:id="3945" w:name="_Toc29342641"/>
      <w:bookmarkStart w:id="3946" w:name="_Toc29343780"/>
      <w:bookmarkStart w:id="3947" w:name="_Toc36567046"/>
      <w:bookmarkStart w:id="3948" w:name="_Toc36810486"/>
      <w:bookmarkStart w:id="3949" w:name="_Toc36846850"/>
      <w:bookmarkStart w:id="3950" w:name="_Toc36939503"/>
      <w:bookmarkStart w:id="3951" w:name="_Toc37082483"/>
      <w:bookmarkStart w:id="3952" w:name="_Toc46481121"/>
      <w:bookmarkStart w:id="3953" w:name="_Toc46482355"/>
      <w:bookmarkStart w:id="3954" w:name="_Toc46483589"/>
      <w:bookmarkStart w:id="3955"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44"/>
      <w:bookmarkEnd w:id="3945"/>
      <w:bookmarkEnd w:id="3946"/>
      <w:bookmarkEnd w:id="3947"/>
      <w:bookmarkEnd w:id="3948"/>
      <w:bookmarkEnd w:id="3949"/>
      <w:bookmarkEnd w:id="3950"/>
      <w:bookmarkEnd w:id="3951"/>
      <w:bookmarkEnd w:id="3952"/>
      <w:bookmarkEnd w:id="3953"/>
      <w:bookmarkEnd w:id="3954"/>
      <w:bookmarkEnd w:id="3955"/>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56" w:name="_Toc20487345"/>
      <w:bookmarkStart w:id="3957" w:name="_Toc29342642"/>
      <w:bookmarkStart w:id="3958" w:name="_Toc29343781"/>
      <w:bookmarkStart w:id="3959" w:name="_Toc36567047"/>
      <w:bookmarkStart w:id="3960" w:name="_Toc36810487"/>
      <w:bookmarkStart w:id="3961" w:name="_Toc36846851"/>
      <w:bookmarkStart w:id="3962" w:name="_Toc36939504"/>
      <w:bookmarkStart w:id="3963" w:name="_Toc37082484"/>
      <w:bookmarkStart w:id="3964" w:name="_Toc46481122"/>
      <w:bookmarkStart w:id="3965" w:name="_Toc46482356"/>
      <w:bookmarkStart w:id="3966" w:name="_Toc46483590"/>
      <w:bookmarkStart w:id="3967"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56"/>
      <w:bookmarkEnd w:id="3957"/>
      <w:bookmarkEnd w:id="3958"/>
      <w:bookmarkEnd w:id="3959"/>
      <w:bookmarkEnd w:id="3960"/>
      <w:bookmarkEnd w:id="3961"/>
      <w:bookmarkEnd w:id="3962"/>
      <w:bookmarkEnd w:id="3963"/>
      <w:bookmarkEnd w:id="3964"/>
      <w:bookmarkEnd w:id="3965"/>
      <w:bookmarkEnd w:id="3966"/>
      <w:bookmarkEnd w:id="3967"/>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68" w:name="_Toc20487346"/>
      <w:bookmarkStart w:id="3969" w:name="_Toc29342643"/>
      <w:bookmarkStart w:id="3970" w:name="_Toc29343782"/>
      <w:bookmarkStart w:id="3971" w:name="_Toc36567048"/>
      <w:bookmarkStart w:id="3972" w:name="_Toc36810488"/>
      <w:bookmarkStart w:id="3973" w:name="_Toc36846852"/>
      <w:bookmarkStart w:id="3974" w:name="_Toc36939505"/>
      <w:bookmarkStart w:id="3975" w:name="_Toc37082485"/>
      <w:bookmarkStart w:id="3976" w:name="_Toc46481123"/>
      <w:bookmarkStart w:id="3977" w:name="_Toc46482357"/>
      <w:bookmarkStart w:id="3978" w:name="_Toc46483591"/>
      <w:bookmarkStart w:id="3979"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968"/>
      <w:bookmarkEnd w:id="3969"/>
      <w:bookmarkEnd w:id="3970"/>
      <w:bookmarkEnd w:id="3971"/>
      <w:bookmarkEnd w:id="3972"/>
      <w:bookmarkEnd w:id="3973"/>
      <w:bookmarkEnd w:id="3974"/>
      <w:bookmarkEnd w:id="3975"/>
      <w:bookmarkEnd w:id="3976"/>
      <w:bookmarkEnd w:id="3977"/>
      <w:bookmarkEnd w:id="3978"/>
      <w:bookmarkEnd w:id="3979"/>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980" w:name="_Toc20487347"/>
      <w:bookmarkStart w:id="3981" w:name="_Toc29342644"/>
      <w:bookmarkStart w:id="3982" w:name="_Toc29343783"/>
      <w:bookmarkStart w:id="3983" w:name="_Toc36567049"/>
      <w:bookmarkStart w:id="3984" w:name="_Toc36810489"/>
      <w:bookmarkStart w:id="3985" w:name="_Toc36846853"/>
      <w:bookmarkStart w:id="3986" w:name="_Toc36939506"/>
      <w:bookmarkStart w:id="3987" w:name="_Toc37082486"/>
      <w:bookmarkStart w:id="3988" w:name="_Toc46481124"/>
      <w:bookmarkStart w:id="3989" w:name="_Toc46482358"/>
      <w:bookmarkStart w:id="3990" w:name="_Toc46483592"/>
      <w:bookmarkStart w:id="3991"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980"/>
      <w:bookmarkEnd w:id="3981"/>
      <w:bookmarkEnd w:id="3982"/>
      <w:bookmarkEnd w:id="3983"/>
      <w:bookmarkEnd w:id="3984"/>
      <w:bookmarkEnd w:id="3985"/>
      <w:bookmarkEnd w:id="3986"/>
      <w:bookmarkEnd w:id="3987"/>
      <w:bookmarkEnd w:id="3988"/>
      <w:bookmarkEnd w:id="3989"/>
      <w:bookmarkEnd w:id="3990"/>
      <w:bookmarkEnd w:id="3991"/>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992" w:name="_Toc20487348"/>
      <w:bookmarkStart w:id="3993" w:name="_Toc29342645"/>
      <w:bookmarkStart w:id="3994" w:name="_Toc29343784"/>
      <w:bookmarkStart w:id="3995" w:name="_Toc36567050"/>
      <w:bookmarkStart w:id="3996" w:name="_Toc36810490"/>
      <w:bookmarkStart w:id="3997" w:name="_Toc36846854"/>
      <w:bookmarkStart w:id="3998" w:name="_Toc36939507"/>
      <w:bookmarkStart w:id="3999" w:name="_Toc37082487"/>
      <w:bookmarkStart w:id="4000" w:name="_Toc46481125"/>
      <w:bookmarkStart w:id="4001" w:name="_Toc46482359"/>
      <w:bookmarkStart w:id="4002" w:name="_Toc46483593"/>
      <w:bookmarkStart w:id="4003"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992"/>
      <w:bookmarkEnd w:id="3993"/>
      <w:bookmarkEnd w:id="3994"/>
      <w:bookmarkEnd w:id="3995"/>
      <w:bookmarkEnd w:id="3996"/>
      <w:bookmarkEnd w:id="3997"/>
      <w:bookmarkEnd w:id="3998"/>
      <w:bookmarkEnd w:id="3999"/>
      <w:bookmarkEnd w:id="4000"/>
      <w:bookmarkEnd w:id="4001"/>
      <w:bookmarkEnd w:id="4002"/>
      <w:bookmarkEnd w:id="4003"/>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004" w:name="_Toc20487349"/>
      <w:bookmarkStart w:id="4005" w:name="_Toc29342646"/>
      <w:bookmarkStart w:id="4006" w:name="_Toc29343785"/>
      <w:bookmarkStart w:id="4007" w:name="_Toc36567051"/>
      <w:bookmarkStart w:id="4008" w:name="_Toc36810491"/>
      <w:bookmarkStart w:id="4009" w:name="_Toc36846855"/>
      <w:bookmarkStart w:id="4010" w:name="_Toc36939508"/>
      <w:bookmarkStart w:id="4011" w:name="_Toc37082488"/>
      <w:bookmarkStart w:id="4012" w:name="_Toc46481126"/>
      <w:bookmarkStart w:id="4013" w:name="_Toc46482360"/>
      <w:bookmarkStart w:id="4014" w:name="_Toc46483594"/>
      <w:bookmarkStart w:id="4015"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004"/>
      <w:bookmarkEnd w:id="4005"/>
      <w:bookmarkEnd w:id="4006"/>
      <w:bookmarkEnd w:id="4007"/>
      <w:bookmarkEnd w:id="4008"/>
      <w:bookmarkEnd w:id="4009"/>
      <w:bookmarkEnd w:id="4010"/>
      <w:bookmarkEnd w:id="4011"/>
      <w:bookmarkEnd w:id="4012"/>
      <w:bookmarkEnd w:id="4013"/>
      <w:bookmarkEnd w:id="4014"/>
      <w:bookmarkEnd w:id="4015"/>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16" w:name="_Toc20487350"/>
      <w:bookmarkStart w:id="4017" w:name="_Toc29342647"/>
      <w:bookmarkStart w:id="4018" w:name="_Toc29343786"/>
      <w:bookmarkStart w:id="4019" w:name="_Toc36567052"/>
      <w:bookmarkStart w:id="4020" w:name="_Toc36810492"/>
      <w:bookmarkStart w:id="4021" w:name="_Toc36846856"/>
      <w:bookmarkStart w:id="4022" w:name="_Toc36939509"/>
      <w:bookmarkStart w:id="4023" w:name="_Toc37082489"/>
      <w:bookmarkStart w:id="4024" w:name="_Toc46481127"/>
      <w:bookmarkStart w:id="4025" w:name="_Toc46482361"/>
      <w:bookmarkStart w:id="4026" w:name="_Toc46483595"/>
      <w:bookmarkStart w:id="4027"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16"/>
      <w:bookmarkEnd w:id="4017"/>
      <w:bookmarkEnd w:id="4018"/>
      <w:bookmarkEnd w:id="4019"/>
      <w:bookmarkEnd w:id="4020"/>
      <w:bookmarkEnd w:id="4021"/>
      <w:bookmarkEnd w:id="4022"/>
      <w:bookmarkEnd w:id="4023"/>
      <w:bookmarkEnd w:id="4024"/>
      <w:bookmarkEnd w:id="4025"/>
      <w:bookmarkEnd w:id="4026"/>
      <w:bookmarkEnd w:id="4027"/>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28" w:name="_Toc20487351"/>
      <w:bookmarkStart w:id="4029" w:name="_Toc29342648"/>
      <w:bookmarkStart w:id="4030" w:name="_Toc29343787"/>
      <w:bookmarkStart w:id="4031" w:name="_Toc36567053"/>
      <w:bookmarkStart w:id="4032" w:name="_Toc36810493"/>
      <w:bookmarkStart w:id="4033" w:name="_Toc36846857"/>
      <w:bookmarkStart w:id="4034" w:name="_Toc36939510"/>
      <w:bookmarkStart w:id="4035" w:name="_Toc37082490"/>
      <w:bookmarkStart w:id="4036" w:name="_Toc46481128"/>
      <w:bookmarkStart w:id="4037" w:name="_Toc46482362"/>
      <w:bookmarkStart w:id="4038" w:name="_Toc46483596"/>
      <w:bookmarkStart w:id="4039" w:name="_Toc139383458"/>
      <w:r w:rsidRPr="007B058E">
        <w:rPr>
          <w:rFonts w:ascii="Arial" w:hAnsi="Arial"/>
          <w:sz w:val="24"/>
        </w:rPr>
        <w:t>–</w:t>
      </w:r>
      <w:r w:rsidRPr="007B058E">
        <w:rPr>
          <w:rFonts w:ascii="Arial" w:hAnsi="Arial"/>
          <w:sz w:val="24"/>
        </w:rPr>
        <w:tab/>
      </w:r>
      <w:bookmarkStart w:id="4040" w:name="OLE_LINK120"/>
      <w:r w:rsidRPr="007B058E">
        <w:rPr>
          <w:rFonts w:ascii="Arial" w:hAnsi="Arial"/>
          <w:i/>
          <w:noProof/>
          <w:sz w:val="24"/>
        </w:rPr>
        <w:t>CarrierFreqsGERAN</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41" w:name="_Toc20487352"/>
      <w:bookmarkStart w:id="4042" w:name="_Toc29342649"/>
      <w:bookmarkStart w:id="4043" w:name="_Toc29343788"/>
      <w:bookmarkStart w:id="4044" w:name="_Toc36567054"/>
      <w:bookmarkStart w:id="4045" w:name="_Toc36810494"/>
      <w:bookmarkStart w:id="4046" w:name="_Toc36846858"/>
      <w:bookmarkStart w:id="4047" w:name="_Toc36939511"/>
      <w:bookmarkStart w:id="4048" w:name="_Toc37082491"/>
      <w:bookmarkStart w:id="4049" w:name="_Toc46481129"/>
      <w:bookmarkStart w:id="4050" w:name="_Toc46482363"/>
      <w:bookmarkStart w:id="4051" w:name="_Toc46483597"/>
      <w:bookmarkStart w:id="4052"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041"/>
      <w:bookmarkEnd w:id="4042"/>
      <w:bookmarkEnd w:id="4043"/>
      <w:bookmarkEnd w:id="4044"/>
      <w:bookmarkEnd w:id="4045"/>
      <w:bookmarkEnd w:id="4046"/>
      <w:bookmarkEnd w:id="4047"/>
      <w:bookmarkEnd w:id="4048"/>
      <w:bookmarkEnd w:id="4049"/>
      <w:bookmarkEnd w:id="4050"/>
      <w:bookmarkEnd w:id="4051"/>
      <w:bookmarkEnd w:id="4052"/>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53" w:name="_Toc20487353"/>
      <w:bookmarkStart w:id="4054" w:name="_Toc29342650"/>
      <w:bookmarkStart w:id="4055" w:name="_Toc29343789"/>
      <w:bookmarkStart w:id="4056" w:name="_Toc36567055"/>
      <w:bookmarkStart w:id="4057" w:name="_Toc36810495"/>
      <w:bookmarkStart w:id="4058" w:name="_Toc36846859"/>
      <w:bookmarkStart w:id="4059" w:name="_Toc36939512"/>
      <w:bookmarkStart w:id="4060" w:name="_Toc37082492"/>
      <w:bookmarkStart w:id="4061" w:name="_Toc46481130"/>
      <w:bookmarkStart w:id="4062" w:name="_Toc46482364"/>
      <w:bookmarkStart w:id="4063" w:name="_Toc46483598"/>
      <w:bookmarkStart w:id="4064"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53"/>
      <w:bookmarkEnd w:id="4054"/>
      <w:bookmarkEnd w:id="4055"/>
      <w:bookmarkEnd w:id="4056"/>
      <w:bookmarkEnd w:id="4057"/>
      <w:bookmarkEnd w:id="4058"/>
      <w:bookmarkEnd w:id="4059"/>
      <w:bookmarkEnd w:id="4060"/>
      <w:bookmarkEnd w:id="4061"/>
      <w:bookmarkEnd w:id="4062"/>
      <w:bookmarkEnd w:id="4063"/>
      <w:bookmarkEnd w:id="4064"/>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65" w:name="_Toc46481131"/>
      <w:bookmarkStart w:id="4066" w:name="_Toc46482365"/>
      <w:bookmarkStart w:id="4067" w:name="_Toc46483599"/>
      <w:bookmarkStart w:id="4068"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065"/>
      <w:bookmarkEnd w:id="4066"/>
      <w:bookmarkEnd w:id="4067"/>
      <w:bookmarkEnd w:id="4068"/>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69" w:name="_Toc20487354"/>
      <w:bookmarkStart w:id="4070" w:name="_Toc29342651"/>
      <w:bookmarkStart w:id="4071" w:name="_Toc29343790"/>
      <w:bookmarkStart w:id="4072" w:name="_Toc36567056"/>
      <w:bookmarkStart w:id="4073" w:name="_Toc36810496"/>
      <w:bookmarkStart w:id="4074" w:name="_Toc36846860"/>
      <w:bookmarkStart w:id="4075" w:name="_Toc36939513"/>
      <w:bookmarkStart w:id="4076" w:name="_Toc37082493"/>
      <w:bookmarkStart w:id="4077" w:name="_Toc46481132"/>
      <w:bookmarkStart w:id="4078" w:name="_Toc46482366"/>
      <w:bookmarkStart w:id="4079" w:name="_Toc46483600"/>
      <w:bookmarkStart w:id="4080"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69"/>
      <w:bookmarkEnd w:id="4070"/>
      <w:bookmarkEnd w:id="4071"/>
      <w:bookmarkEnd w:id="4072"/>
      <w:bookmarkEnd w:id="4073"/>
      <w:bookmarkEnd w:id="4074"/>
      <w:bookmarkEnd w:id="4075"/>
      <w:bookmarkEnd w:id="4076"/>
      <w:bookmarkEnd w:id="4077"/>
      <w:bookmarkEnd w:id="4078"/>
      <w:bookmarkEnd w:id="4079"/>
      <w:bookmarkEnd w:id="4080"/>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081" w:name="_Toc20487355"/>
      <w:bookmarkStart w:id="4082" w:name="_Toc29342652"/>
      <w:bookmarkStart w:id="4083" w:name="_Toc29343791"/>
      <w:bookmarkStart w:id="4084" w:name="_Toc36567057"/>
      <w:bookmarkStart w:id="4085" w:name="_Toc36810497"/>
      <w:bookmarkStart w:id="4086" w:name="_Toc36846861"/>
      <w:bookmarkStart w:id="4087" w:name="_Toc36939514"/>
      <w:bookmarkStart w:id="4088" w:name="_Toc37082494"/>
      <w:bookmarkStart w:id="4089" w:name="_Toc46481133"/>
      <w:bookmarkStart w:id="4090" w:name="_Toc46482367"/>
      <w:bookmarkStart w:id="4091" w:name="_Toc46483601"/>
      <w:bookmarkStart w:id="4092"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081"/>
      <w:bookmarkEnd w:id="4082"/>
      <w:bookmarkEnd w:id="4083"/>
      <w:bookmarkEnd w:id="4084"/>
      <w:bookmarkEnd w:id="4085"/>
      <w:bookmarkEnd w:id="4086"/>
      <w:bookmarkEnd w:id="4087"/>
      <w:bookmarkEnd w:id="4088"/>
      <w:bookmarkEnd w:id="4089"/>
      <w:bookmarkEnd w:id="4090"/>
      <w:bookmarkEnd w:id="4091"/>
      <w:bookmarkEnd w:id="4092"/>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093" w:name="_Toc20487356"/>
      <w:bookmarkStart w:id="4094" w:name="_Toc29342653"/>
      <w:bookmarkStart w:id="4095" w:name="_Toc29343792"/>
      <w:bookmarkStart w:id="4096" w:name="_Toc36567058"/>
      <w:bookmarkStart w:id="4097" w:name="_Toc36810498"/>
      <w:bookmarkStart w:id="4098" w:name="_Toc36846862"/>
      <w:bookmarkStart w:id="4099" w:name="_Toc36939515"/>
      <w:bookmarkStart w:id="4100" w:name="_Toc37082495"/>
      <w:bookmarkStart w:id="4101" w:name="_Toc46481134"/>
      <w:bookmarkStart w:id="4102" w:name="_Toc46482368"/>
      <w:bookmarkStart w:id="4103" w:name="_Toc46483602"/>
      <w:bookmarkStart w:id="4104"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093"/>
      <w:bookmarkEnd w:id="4094"/>
      <w:bookmarkEnd w:id="4095"/>
      <w:bookmarkEnd w:id="4096"/>
      <w:bookmarkEnd w:id="4097"/>
      <w:bookmarkEnd w:id="4098"/>
      <w:bookmarkEnd w:id="4099"/>
      <w:bookmarkEnd w:id="4100"/>
      <w:bookmarkEnd w:id="4101"/>
      <w:bookmarkEnd w:id="4102"/>
      <w:bookmarkEnd w:id="4103"/>
      <w:bookmarkEnd w:id="4104"/>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105" w:name="_Toc20487357"/>
      <w:bookmarkStart w:id="4106" w:name="_Toc29342654"/>
      <w:bookmarkStart w:id="4107" w:name="_Toc29343793"/>
      <w:bookmarkStart w:id="4108" w:name="_Toc36567059"/>
      <w:bookmarkStart w:id="4109" w:name="_Toc36810499"/>
      <w:bookmarkStart w:id="4110" w:name="_Toc36846863"/>
      <w:bookmarkStart w:id="4111" w:name="_Toc36939516"/>
      <w:bookmarkStart w:id="4112" w:name="_Toc37082496"/>
      <w:bookmarkStart w:id="4113" w:name="_Toc46481135"/>
      <w:bookmarkStart w:id="4114" w:name="_Toc46482369"/>
      <w:bookmarkStart w:id="4115" w:name="_Toc46483603"/>
      <w:bookmarkStart w:id="4116"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105"/>
      <w:bookmarkEnd w:id="4106"/>
      <w:bookmarkEnd w:id="4107"/>
      <w:bookmarkEnd w:id="4108"/>
      <w:bookmarkEnd w:id="4109"/>
      <w:bookmarkEnd w:id="4110"/>
      <w:bookmarkEnd w:id="4111"/>
      <w:bookmarkEnd w:id="4112"/>
      <w:bookmarkEnd w:id="4113"/>
      <w:bookmarkEnd w:id="4114"/>
      <w:bookmarkEnd w:id="4115"/>
      <w:bookmarkEnd w:id="4116"/>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17" w:name="_Toc20487358"/>
      <w:bookmarkStart w:id="4118" w:name="_Toc29342655"/>
      <w:bookmarkStart w:id="4119" w:name="_Toc29343794"/>
      <w:bookmarkStart w:id="4120" w:name="_Toc36567060"/>
      <w:bookmarkStart w:id="4121" w:name="_Toc36810500"/>
      <w:bookmarkStart w:id="4122" w:name="_Toc36846864"/>
      <w:bookmarkStart w:id="4123" w:name="_Toc36939517"/>
      <w:bookmarkStart w:id="4124" w:name="_Toc37082497"/>
      <w:bookmarkStart w:id="4125" w:name="_Toc46481136"/>
      <w:bookmarkStart w:id="4126" w:name="_Toc46482370"/>
      <w:bookmarkStart w:id="4127" w:name="_Toc46483604"/>
      <w:bookmarkStart w:id="4128"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17"/>
      <w:bookmarkEnd w:id="4118"/>
      <w:bookmarkEnd w:id="4119"/>
      <w:bookmarkEnd w:id="4120"/>
      <w:bookmarkEnd w:id="4121"/>
      <w:bookmarkEnd w:id="4122"/>
      <w:bookmarkEnd w:id="4123"/>
      <w:bookmarkEnd w:id="4124"/>
      <w:bookmarkEnd w:id="4125"/>
      <w:bookmarkEnd w:id="4126"/>
      <w:bookmarkEnd w:id="4127"/>
      <w:bookmarkEnd w:id="4128"/>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29" w:name="_Toc20487359"/>
      <w:bookmarkStart w:id="4130" w:name="_Toc29342656"/>
      <w:bookmarkStart w:id="4131" w:name="_Toc29343795"/>
      <w:bookmarkStart w:id="4132" w:name="_Toc36567061"/>
      <w:bookmarkStart w:id="4133" w:name="_Toc36810501"/>
      <w:bookmarkStart w:id="4134" w:name="_Toc36846865"/>
      <w:bookmarkStart w:id="4135" w:name="_Toc36939518"/>
      <w:bookmarkStart w:id="4136" w:name="_Toc37082498"/>
      <w:bookmarkStart w:id="4137" w:name="_Toc46481137"/>
      <w:bookmarkStart w:id="4138" w:name="_Toc46482371"/>
      <w:bookmarkStart w:id="4139" w:name="_Toc46483605"/>
      <w:bookmarkStart w:id="4140"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29"/>
      <w:bookmarkEnd w:id="4130"/>
      <w:bookmarkEnd w:id="4131"/>
      <w:bookmarkEnd w:id="4132"/>
      <w:bookmarkEnd w:id="4133"/>
      <w:bookmarkEnd w:id="4134"/>
      <w:bookmarkEnd w:id="4135"/>
      <w:bookmarkEnd w:id="4136"/>
      <w:bookmarkEnd w:id="4137"/>
      <w:bookmarkEnd w:id="4138"/>
      <w:bookmarkEnd w:id="4139"/>
      <w:bookmarkEnd w:id="4140"/>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41" w:name="_Toc20487360"/>
      <w:bookmarkStart w:id="4142" w:name="_Toc29342657"/>
      <w:bookmarkStart w:id="4143" w:name="_Toc29343796"/>
      <w:bookmarkStart w:id="4144" w:name="_Toc36567062"/>
      <w:bookmarkStart w:id="4145" w:name="_Toc36810502"/>
      <w:bookmarkStart w:id="4146" w:name="_Toc36846866"/>
      <w:bookmarkStart w:id="4147" w:name="_Toc36939519"/>
      <w:bookmarkStart w:id="4148" w:name="_Toc37082499"/>
      <w:bookmarkStart w:id="4149" w:name="_Toc46481138"/>
      <w:bookmarkStart w:id="4150" w:name="_Toc46482372"/>
      <w:bookmarkStart w:id="4151" w:name="_Toc46483606"/>
      <w:bookmarkStart w:id="4152"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41"/>
      <w:bookmarkEnd w:id="4142"/>
      <w:bookmarkEnd w:id="4143"/>
      <w:bookmarkEnd w:id="4144"/>
      <w:bookmarkEnd w:id="4145"/>
      <w:bookmarkEnd w:id="4146"/>
      <w:bookmarkEnd w:id="4147"/>
      <w:bookmarkEnd w:id="4148"/>
      <w:bookmarkEnd w:id="4149"/>
      <w:bookmarkEnd w:id="4150"/>
      <w:bookmarkEnd w:id="4151"/>
      <w:bookmarkEnd w:id="4152"/>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53" w:name="OLE_LINK116"/>
            <w:bookmarkStart w:id="4154" w:name="OLE_LINK117"/>
            <w:r w:rsidRPr="007B058E">
              <w:rPr>
                <w:rFonts w:ascii="Arial" w:hAnsi="Arial"/>
                <w:b/>
                <w:i/>
                <w:noProof/>
                <w:sz w:val="18"/>
                <w:lang w:eastAsia="en-GB"/>
              </w:rPr>
              <w:lastRenderedPageBreak/>
              <w:t>CSFB-Registration</w:t>
            </w:r>
            <w:bookmarkEnd w:id="4153"/>
            <w:bookmarkEnd w:id="4154"/>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55" w:name="_Toc20487361"/>
      <w:bookmarkStart w:id="4156" w:name="_Toc29342658"/>
      <w:bookmarkStart w:id="4157" w:name="_Toc29343797"/>
      <w:bookmarkStart w:id="4158" w:name="_Toc36567063"/>
      <w:bookmarkStart w:id="4159" w:name="_Toc36810503"/>
      <w:bookmarkStart w:id="4160" w:name="_Toc36846867"/>
      <w:bookmarkStart w:id="4161" w:name="_Toc36939520"/>
      <w:bookmarkStart w:id="4162" w:name="_Toc37082500"/>
      <w:bookmarkStart w:id="4163" w:name="_Toc46481139"/>
      <w:bookmarkStart w:id="4164" w:name="_Toc46482373"/>
      <w:bookmarkStart w:id="4165" w:name="_Toc46483607"/>
      <w:bookmarkStart w:id="4166"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155"/>
      <w:bookmarkEnd w:id="4156"/>
      <w:bookmarkEnd w:id="4157"/>
      <w:bookmarkEnd w:id="4158"/>
      <w:bookmarkEnd w:id="4159"/>
      <w:bookmarkEnd w:id="4160"/>
      <w:bookmarkEnd w:id="4161"/>
      <w:bookmarkEnd w:id="4162"/>
      <w:bookmarkEnd w:id="4163"/>
      <w:bookmarkEnd w:id="4164"/>
      <w:bookmarkEnd w:id="4165"/>
      <w:bookmarkEnd w:id="4166"/>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67" w:name="_Toc20487362"/>
      <w:bookmarkStart w:id="4168" w:name="_Toc29342659"/>
      <w:bookmarkStart w:id="4169" w:name="_Toc29343798"/>
      <w:bookmarkStart w:id="4170" w:name="_Toc36567064"/>
      <w:bookmarkStart w:id="4171" w:name="_Toc36810504"/>
      <w:bookmarkStart w:id="4172" w:name="_Toc36846868"/>
      <w:bookmarkStart w:id="4173" w:name="_Toc36939521"/>
      <w:bookmarkStart w:id="4174" w:name="_Toc37082501"/>
      <w:bookmarkStart w:id="4175" w:name="_Toc46481140"/>
      <w:bookmarkStart w:id="4176" w:name="_Toc46482374"/>
      <w:bookmarkStart w:id="4177" w:name="_Toc46483608"/>
      <w:bookmarkStart w:id="4178"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67"/>
      <w:bookmarkEnd w:id="4168"/>
      <w:bookmarkEnd w:id="4169"/>
      <w:bookmarkEnd w:id="4170"/>
      <w:bookmarkEnd w:id="4171"/>
      <w:bookmarkEnd w:id="4172"/>
      <w:bookmarkEnd w:id="4173"/>
      <w:bookmarkEnd w:id="4174"/>
      <w:bookmarkEnd w:id="4175"/>
      <w:bookmarkEnd w:id="4176"/>
      <w:bookmarkEnd w:id="4177"/>
      <w:bookmarkEnd w:id="4178"/>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179" w:name="_Toc20487363"/>
      <w:bookmarkStart w:id="4180" w:name="_Toc29342660"/>
      <w:bookmarkStart w:id="4181" w:name="_Toc29343799"/>
      <w:bookmarkStart w:id="4182" w:name="_Toc36567065"/>
      <w:bookmarkStart w:id="4183" w:name="_Toc36810505"/>
      <w:bookmarkStart w:id="4184" w:name="_Toc36846869"/>
      <w:bookmarkStart w:id="4185" w:name="_Toc36939522"/>
      <w:bookmarkStart w:id="4186" w:name="_Toc37082502"/>
      <w:bookmarkStart w:id="4187" w:name="_Toc46481141"/>
      <w:bookmarkStart w:id="4188" w:name="_Toc46482375"/>
      <w:bookmarkStart w:id="4189" w:name="_Toc46483609"/>
      <w:bookmarkStart w:id="4190"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179"/>
      <w:bookmarkEnd w:id="4180"/>
      <w:bookmarkEnd w:id="4181"/>
      <w:bookmarkEnd w:id="4182"/>
      <w:bookmarkEnd w:id="4183"/>
      <w:bookmarkEnd w:id="4184"/>
      <w:bookmarkEnd w:id="4185"/>
      <w:bookmarkEnd w:id="4186"/>
      <w:bookmarkEnd w:id="4187"/>
      <w:bookmarkEnd w:id="4188"/>
      <w:bookmarkEnd w:id="4189"/>
      <w:bookmarkEnd w:id="4190"/>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191" w:name="OLE_LINK99"/>
      <w:bookmarkStart w:id="4192" w:name="OLE_LINK100"/>
      <w:r w:rsidRPr="007B058E">
        <w:rPr>
          <w:rFonts w:ascii="Courier New" w:hAnsi="Courier New"/>
          <w:noProof/>
          <w:sz w:val="16"/>
        </w:rPr>
        <w:t>CellGlobalIdGERAN</w:t>
      </w:r>
      <w:bookmarkEnd w:id="4191"/>
      <w:bookmarkEnd w:id="4192"/>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193" w:name="_Toc20487364"/>
      <w:bookmarkStart w:id="4194" w:name="_Toc29342661"/>
      <w:bookmarkStart w:id="4195" w:name="_Toc29343800"/>
      <w:bookmarkStart w:id="4196" w:name="_Toc36567066"/>
      <w:bookmarkStart w:id="4197" w:name="_Toc36810506"/>
      <w:bookmarkStart w:id="4198" w:name="_Toc36846870"/>
      <w:bookmarkStart w:id="4199" w:name="_Toc36939523"/>
      <w:bookmarkStart w:id="4200" w:name="_Toc37082503"/>
      <w:bookmarkStart w:id="4201" w:name="_Toc46481142"/>
      <w:bookmarkStart w:id="4202" w:name="_Toc46482376"/>
      <w:bookmarkStart w:id="4203" w:name="_Toc46483610"/>
      <w:bookmarkStart w:id="4204"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193"/>
      <w:bookmarkEnd w:id="4194"/>
      <w:bookmarkEnd w:id="4195"/>
      <w:bookmarkEnd w:id="4196"/>
      <w:bookmarkEnd w:id="4197"/>
      <w:bookmarkEnd w:id="4198"/>
      <w:bookmarkEnd w:id="4199"/>
      <w:bookmarkEnd w:id="4200"/>
      <w:bookmarkEnd w:id="4201"/>
      <w:bookmarkEnd w:id="4202"/>
      <w:bookmarkEnd w:id="4203"/>
      <w:bookmarkEnd w:id="4204"/>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205" w:name="_Toc20487365"/>
      <w:bookmarkStart w:id="4206" w:name="_Toc29342662"/>
      <w:bookmarkStart w:id="4207" w:name="_Toc29343801"/>
      <w:bookmarkStart w:id="4208" w:name="_Toc36567067"/>
      <w:bookmarkStart w:id="4209" w:name="_Toc36810507"/>
      <w:bookmarkStart w:id="4210" w:name="_Toc36846871"/>
      <w:bookmarkStart w:id="4211" w:name="_Toc36939524"/>
      <w:bookmarkStart w:id="4212" w:name="_Toc37082504"/>
      <w:bookmarkStart w:id="4213" w:name="_Toc46481143"/>
      <w:bookmarkStart w:id="4214" w:name="_Toc46482377"/>
      <w:bookmarkStart w:id="4215" w:name="_Toc46483611"/>
      <w:bookmarkStart w:id="4216"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205"/>
      <w:bookmarkEnd w:id="4206"/>
      <w:bookmarkEnd w:id="4207"/>
      <w:bookmarkEnd w:id="4208"/>
      <w:bookmarkEnd w:id="4209"/>
      <w:bookmarkEnd w:id="4210"/>
      <w:bookmarkEnd w:id="4211"/>
      <w:bookmarkEnd w:id="4212"/>
      <w:bookmarkEnd w:id="4213"/>
      <w:bookmarkEnd w:id="4214"/>
      <w:bookmarkEnd w:id="4215"/>
      <w:bookmarkEnd w:id="4216"/>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17" w:name="_Toc36810508"/>
      <w:bookmarkStart w:id="4218" w:name="_Toc36846872"/>
      <w:bookmarkStart w:id="4219" w:name="_Toc36939525"/>
      <w:bookmarkStart w:id="4220" w:name="_Toc37082505"/>
      <w:bookmarkStart w:id="4221" w:name="_Toc46481144"/>
      <w:bookmarkStart w:id="4222" w:name="_Toc46482378"/>
      <w:bookmarkStart w:id="4223" w:name="_Toc46483612"/>
      <w:bookmarkStart w:id="4224"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217"/>
      <w:bookmarkEnd w:id="4218"/>
      <w:bookmarkEnd w:id="4219"/>
      <w:bookmarkEnd w:id="4220"/>
      <w:bookmarkEnd w:id="4221"/>
      <w:bookmarkEnd w:id="4222"/>
      <w:bookmarkEnd w:id="4223"/>
      <w:bookmarkEnd w:id="4224"/>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25" w:name="_Toc36810509"/>
      <w:bookmarkStart w:id="4226" w:name="_Toc36846873"/>
      <w:bookmarkStart w:id="4227" w:name="_Toc36939526"/>
      <w:bookmarkStart w:id="4228" w:name="_Toc37082506"/>
      <w:bookmarkStart w:id="4229" w:name="_Toc46481145"/>
      <w:bookmarkStart w:id="4230" w:name="_Toc46482379"/>
      <w:bookmarkStart w:id="4231" w:name="_Toc46483613"/>
      <w:bookmarkStart w:id="4232"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225"/>
      <w:bookmarkEnd w:id="4226"/>
      <w:bookmarkEnd w:id="4227"/>
      <w:bookmarkEnd w:id="4228"/>
      <w:bookmarkEnd w:id="4229"/>
      <w:bookmarkEnd w:id="4230"/>
      <w:bookmarkEnd w:id="4231"/>
      <w:bookmarkEnd w:id="4232"/>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33" w:name="_Toc36810510"/>
      <w:bookmarkStart w:id="4234" w:name="_Toc36846874"/>
      <w:bookmarkStart w:id="4235" w:name="_Toc36939527"/>
      <w:bookmarkStart w:id="4236" w:name="_Toc37082507"/>
      <w:bookmarkStart w:id="4237" w:name="_Toc46481146"/>
      <w:bookmarkStart w:id="4238" w:name="_Toc46482380"/>
      <w:bookmarkStart w:id="4239" w:name="_Toc46483614"/>
      <w:bookmarkStart w:id="4240"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233"/>
      <w:bookmarkEnd w:id="4234"/>
      <w:bookmarkEnd w:id="4235"/>
      <w:bookmarkEnd w:id="4236"/>
      <w:bookmarkEnd w:id="4237"/>
      <w:bookmarkEnd w:id="4238"/>
      <w:bookmarkEnd w:id="4239"/>
      <w:bookmarkEnd w:id="4240"/>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241" w:author="RAN2#123" w:date="2023-09-01T10:38:00Z">
              <w:r w:rsidR="00D71E24">
                <w:rPr>
                  <w:rFonts w:ascii="Arial" w:eastAsia="SimSun" w:hAnsi="Arial"/>
                  <w:sz w:val="18"/>
                </w:rPr>
                <w:t xml:space="preserve"> </w:t>
              </w:r>
              <w:r w:rsidR="00D71E24" w:rsidRPr="00D71E24">
                <w:rPr>
                  <w:rFonts w:ascii="Arial" w:eastAsia="SimSun" w:hAnsi="Arial"/>
                  <w:sz w:val="18"/>
                </w:rPr>
                <w:t>For CHO</w:t>
              </w:r>
            </w:ins>
            <w:ins w:id="4242" w:author="RAN2#123" w:date="2023-09-07T18:41:00Z">
              <w:r w:rsidR="008B73C0">
                <w:rPr>
                  <w:rFonts w:ascii="Arial" w:eastAsia="SimSun" w:hAnsi="Arial"/>
                  <w:sz w:val="18"/>
                </w:rPr>
                <w:t xml:space="preserve"> in NTN</w:t>
              </w:r>
            </w:ins>
            <w:ins w:id="4243"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44" w:author="RAN2#123" w:date="2023-09-01T10:42:00Z">
              <w:r w:rsidR="003C370D">
                <w:rPr>
                  <w:rFonts w:ascii="Arial" w:eastAsia="SimSun" w:hAnsi="Arial"/>
                  <w:sz w:val="18"/>
                </w:rPr>
                <w:t xml:space="preserve">can be configured independently </w:t>
              </w:r>
            </w:ins>
            <w:ins w:id="4245" w:author="RAN2#123" w:date="2023-09-01T10:38:00Z">
              <w:r w:rsidR="00D71E24" w:rsidRPr="00D71E24">
                <w:rPr>
                  <w:rFonts w:ascii="Arial" w:eastAsia="SimSun" w:hAnsi="Arial"/>
                  <w:sz w:val="18"/>
                </w:rPr>
                <w:t>for a candidate cell</w:t>
              </w:r>
            </w:ins>
            <w:ins w:id="4246" w:author="RAN2#123" w:date="2023-09-01T10:42:00Z">
              <w:r w:rsidR="003C370D">
                <w:rPr>
                  <w:rFonts w:ascii="Arial" w:eastAsia="SimSun" w:hAnsi="Arial"/>
                  <w:sz w:val="18"/>
                </w:rPr>
                <w:t xml:space="preserve"> (i.e. without a</w:t>
              </w:r>
            </w:ins>
            <w:ins w:id="4247"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48" w:author="RAN2#123" w:date="2023-09-01T10:42:00Z">
              <w:r w:rsidR="003C370D">
                <w:rPr>
                  <w:rFonts w:ascii="Arial" w:eastAsia="SimSun" w:hAnsi="Arial"/>
                  <w:sz w:val="18"/>
                </w:rPr>
                <w:t>),</w:t>
              </w:r>
            </w:ins>
            <w:ins w:id="4249"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250" w:author="RAN2#123" w:date="2023-09-01T10:44:00Z">
              <w:r w:rsidR="003C370D">
                <w:rPr>
                  <w:rFonts w:ascii="Arial" w:eastAsia="SimSun" w:hAnsi="Arial"/>
                  <w:sz w:val="18"/>
                </w:rPr>
                <w:t>to be zero or negligible</w:t>
              </w:r>
            </w:ins>
            <w:ins w:id="4251"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52" w:name="_Toc20487366"/>
      <w:bookmarkStart w:id="4253" w:name="_Toc29342663"/>
      <w:bookmarkStart w:id="4254" w:name="_Toc29343802"/>
      <w:bookmarkStart w:id="4255" w:name="_Toc36567068"/>
      <w:bookmarkStart w:id="4256" w:name="_Toc36810511"/>
      <w:bookmarkStart w:id="4257" w:name="_Toc36846875"/>
      <w:bookmarkStart w:id="4258" w:name="_Toc36939528"/>
      <w:bookmarkStart w:id="4259" w:name="_Toc37082508"/>
      <w:bookmarkStart w:id="4260" w:name="_Toc46481147"/>
      <w:bookmarkStart w:id="4261" w:name="_Toc46482381"/>
      <w:bookmarkStart w:id="4262" w:name="_Toc46483615"/>
      <w:bookmarkStart w:id="4263"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52"/>
      <w:bookmarkEnd w:id="4253"/>
      <w:bookmarkEnd w:id="4254"/>
      <w:bookmarkEnd w:id="4255"/>
      <w:bookmarkEnd w:id="4256"/>
      <w:bookmarkEnd w:id="4257"/>
      <w:bookmarkEnd w:id="4258"/>
      <w:bookmarkEnd w:id="4259"/>
      <w:bookmarkEnd w:id="4260"/>
      <w:bookmarkEnd w:id="4261"/>
      <w:bookmarkEnd w:id="4262"/>
      <w:bookmarkEnd w:id="4263"/>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64"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264"/>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65"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265"/>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66" w:name="_Toc20487367"/>
      <w:bookmarkStart w:id="4267" w:name="_Toc29342664"/>
      <w:bookmarkStart w:id="4268" w:name="_Toc29343803"/>
      <w:bookmarkStart w:id="4269" w:name="_Toc36567069"/>
      <w:bookmarkStart w:id="4270" w:name="_Toc36810512"/>
      <w:bookmarkStart w:id="4271" w:name="_Toc36846876"/>
      <w:bookmarkStart w:id="4272" w:name="_Toc36939529"/>
      <w:bookmarkStart w:id="4273" w:name="_Toc37082509"/>
      <w:bookmarkStart w:id="4274" w:name="_Toc46481148"/>
      <w:bookmarkStart w:id="4275" w:name="_Toc46482382"/>
      <w:bookmarkStart w:id="4276" w:name="_Toc46483616"/>
      <w:bookmarkStart w:id="4277"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66"/>
      <w:bookmarkEnd w:id="4267"/>
      <w:bookmarkEnd w:id="4268"/>
      <w:bookmarkEnd w:id="4269"/>
      <w:bookmarkEnd w:id="4270"/>
      <w:bookmarkEnd w:id="4271"/>
      <w:bookmarkEnd w:id="4272"/>
      <w:bookmarkEnd w:id="4273"/>
      <w:bookmarkEnd w:id="4274"/>
      <w:bookmarkEnd w:id="4275"/>
      <w:bookmarkEnd w:id="4276"/>
      <w:bookmarkEnd w:id="4277"/>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278" w:name="_Toc20487368"/>
      <w:bookmarkStart w:id="4279" w:name="_Toc29342665"/>
      <w:bookmarkStart w:id="4280" w:name="_Toc29343804"/>
      <w:bookmarkStart w:id="4281" w:name="_Toc36567070"/>
      <w:bookmarkStart w:id="4282" w:name="_Toc36810513"/>
      <w:bookmarkStart w:id="4283" w:name="_Toc36846877"/>
      <w:bookmarkStart w:id="4284" w:name="_Toc36939530"/>
      <w:bookmarkStart w:id="4285" w:name="_Toc37082510"/>
      <w:bookmarkStart w:id="4286" w:name="_Toc46481149"/>
      <w:bookmarkStart w:id="4287" w:name="_Toc46482383"/>
      <w:bookmarkStart w:id="4288" w:name="_Toc46483617"/>
      <w:bookmarkStart w:id="4289"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278"/>
      <w:bookmarkEnd w:id="4279"/>
      <w:bookmarkEnd w:id="4280"/>
      <w:bookmarkEnd w:id="4281"/>
      <w:bookmarkEnd w:id="4282"/>
      <w:bookmarkEnd w:id="4283"/>
      <w:bookmarkEnd w:id="4284"/>
      <w:bookmarkEnd w:id="4285"/>
      <w:bookmarkEnd w:id="4286"/>
      <w:bookmarkEnd w:id="4287"/>
      <w:bookmarkEnd w:id="4288"/>
      <w:bookmarkEnd w:id="4289"/>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290" w:name="_Toc20487369"/>
      <w:bookmarkStart w:id="4291" w:name="_Toc29342666"/>
      <w:bookmarkStart w:id="4292" w:name="_Toc29343805"/>
      <w:bookmarkStart w:id="4293" w:name="_Toc36567071"/>
      <w:bookmarkStart w:id="4294" w:name="_Toc36810514"/>
      <w:bookmarkStart w:id="4295" w:name="_Toc36846878"/>
      <w:bookmarkStart w:id="4296" w:name="_Toc36939531"/>
      <w:bookmarkStart w:id="4297" w:name="_Toc37082511"/>
      <w:bookmarkStart w:id="4298" w:name="_Toc46481150"/>
      <w:bookmarkStart w:id="4299" w:name="_Toc46482384"/>
      <w:bookmarkStart w:id="4300" w:name="_Toc46483618"/>
      <w:bookmarkStart w:id="4301"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290"/>
      <w:bookmarkEnd w:id="4291"/>
      <w:bookmarkEnd w:id="4292"/>
      <w:bookmarkEnd w:id="4293"/>
      <w:bookmarkEnd w:id="4294"/>
      <w:bookmarkEnd w:id="4295"/>
      <w:bookmarkEnd w:id="4296"/>
      <w:bookmarkEnd w:id="4297"/>
      <w:bookmarkEnd w:id="4298"/>
      <w:bookmarkEnd w:id="4299"/>
      <w:bookmarkEnd w:id="4300"/>
      <w:bookmarkEnd w:id="4301"/>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302"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03" w:author="RAN2#123" w:date="2023-09-01T15:11:00Z"/>
          <w:rFonts w:ascii="Courier New" w:hAnsi="Courier New"/>
          <w:noProof/>
          <w:sz w:val="16"/>
        </w:rPr>
      </w:pPr>
      <w:ins w:id="4304"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05" w:author="RAN2#123" w:date="2023-09-01T15:11:00Z"/>
          <w:rFonts w:ascii="Courier New" w:hAnsi="Courier New"/>
          <w:noProof/>
          <w:sz w:val="16"/>
        </w:rPr>
      </w:pPr>
      <w:ins w:id="4306"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307" w:author="RAN2#123" w:date="2023-09-01T15:12:00Z"/>
        </w:trPr>
        <w:tc>
          <w:tcPr>
            <w:tcW w:w="9639" w:type="dxa"/>
          </w:tcPr>
          <w:p w14:paraId="7189E52B" w14:textId="77777777" w:rsidR="00BE5C9A" w:rsidRPr="007B058E" w:rsidRDefault="00BE5C9A" w:rsidP="00BE5C9A">
            <w:pPr>
              <w:keepNext/>
              <w:keepLines/>
              <w:spacing w:after="0"/>
              <w:rPr>
                <w:ins w:id="4308" w:author="RAN2#123" w:date="2023-09-01T15:12:00Z"/>
                <w:rFonts w:ascii="Arial" w:hAnsi="Arial"/>
                <w:b/>
                <w:i/>
                <w:sz w:val="18"/>
              </w:rPr>
            </w:pPr>
            <w:ins w:id="4309"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310" w:author="RAN2#123" w:date="2023-09-01T15:12:00Z"/>
                <w:rFonts w:ascii="Arial" w:hAnsi="Arial"/>
                <w:b/>
                <w:bCs/>
                <w:i/>
                <w:iCs/>
                <w:noProof/>
                <w:sz w:val="18"/>
                <w:lang w:eastAsia="ko-KR"/>
              </w:rPr>
            </w:pPr>
            <w:ins w:id="4311"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312"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13" w:name="_Toc20487370"/>
      <w:bookmarkStart w:id="4314" w:name="_Toc29342667"/>
      <w:bookmarkStart w:id="4315" w:name="_Toc29343806"/>
      <w:bookmarkStart w:id="4316" w:name="_Toc36567072"/>
      <w:bookmarkStart w:id="4317" w:name="_Toc36810515"/>
      <w:bookmarkStart w:id="4318" w:name="_Toc36846879"/>
      <w:bookmarkStart w:id="4319" w:name="_Toc36939532"/>
      <w:bookmarkStart w:id="4320" w:name="_Toc37082512"/>
      <w:bookmarkStart w:id="4321" w:name="_Toc46481151"/>
      <w:bookmarkStart w:id="4322" w:name="_Toc46482385"/>
      <w:bookmarkStart w:id="4323" w:name="_Toc46483619"/>
      <w:bookmarkStart w:id="4324"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13"/>
      <w:bookmarkEnd w:id="4314"/>
      <w:bookmarkEnd w:id="4315"/>
      <w:bookmarkEnd w:id="4316"/>
      <w:bookmarkEnd w:id="4317"/>
      <w:bookmarkEnd w:id="4318"/>
      <w:bookmarkEnd w:id="4319"/>
      <w:bookmarkEnd w:id="4320"/>
      <w:bookmarkEnd w:id="4321"/>
      <w:bookmarkEnd w:id="4322"/>
      <w:bookmarkEnd w:id="4323"/>
      <w:bookmarkEnd w:id="4324"/>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25" w:name="_Toc20487371"/>
      <w:bookmarkStart w:id="4326" w:name="_Toc29342668"/>
      <w:bookmarkStart w:id="4327" w:name="_Toc29343807"/>
      <w:bookmarkStart w:id="4328" w:name="_Toc36567073"/>
      <w:bookmarkStart w:id="4329" w:name="_Toc36810516"/>
      <w:bookmarkStart w:id="4330" w:name="_Toc36846880"/>
      <w:bookmarkStart w:id="4331" w:name="_Toc36939533"/>
      <w:bookmarkStart w:id="4332" w:name="_Toc37082513"/>
      <w:bookmarkStart w:id="4333" w:name="_Toc46481152"/>
      <w:bookmarkStart w:id="4334" w:name="_Toc46482386"/>
      <w:bookmarkStart w:id="4335" w:name="_Toc46483620"/>
      <w:bookmarkStart w:id="4336"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25"/>
      <w:bookmarkEnd w:id="4326"/>
      <w:bookmarkEnd w:id="4327"/>
      <w:bookmarkEnd w:id="4328"/>
      <w:bookmarkEnd w:id="4329"/>
      <w:bookmarkEnd w:id="4330"/>
      <w:bookmarkEnd w:id="4331"/>
      <w:bookmarkEnd w:id="4332"/>
      <w:bookmarkEnd w:id="4333"/>
      <w:bookmarkEnd w:id="4334"/>
      <w:bookmarkEnd w:id="4335"/>
      <w:bookmarkEnd w:id="4336"/>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37" w:name="_Toc20487372"/>
      <w:bookmarkStart w:id="4338" w:name="_Toc29342669"/>
      <w:bookmarkStart w:id="4339" w:name="_Toc29343808"/>
      <w:bookmarkStart w:id="4340" w:name="_Toc36567074"/>
      <w:bookmarkStart w:id="4341" w:name="_Toc36810517"/>
      <w:bookmarkStart w:id="4342" w:name="_Toc36846881"/>
      <w:bookmarkStart w:id="4343" w:name="_Toc36939534"/>
      <w:bookmarkStart w:id="4344" w:name="_Toc37082514"/>
      <w:bookmarkStart w:id="4345" w:name="_Toc46481153"/>
      <w:bookmarkStart w:id="4346" w:name="_Toc46482387"/>
      <w:bookmarkStart w:id="4347" w:name="_Toc46483621"/>
      <w:bookmarkStart w:id="4348"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337"/>
      <w:bookmarkEnd w:id="4338"/>
      <w:bookmarkEnd w:id="4339"/>
      <w:bookmarkEnd w:id="4340"/>
      <w:bookmarkEnd w:id="4341"/>
      <w:bookmarkEnd w:id="4342"/>
      <w:bookmarkEnd w:id="4343"/>
      <w:bookmarkEnd w:id="4344"/>
      <w:bookmarkEnd w:id="4345"/>
      <w:bookmarkEnd w:id="4346"/>
      <w:bookmarkEnd w:id="4347"/>
      <w:bookmarkEnd w:id="4348"/>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49" w:name="_Toc20487373"/>
      <w:bookmarkStart w:id="4350" w:name="_Toc29342670"/>
      <w:bookmarkStart w:id="4351" w:name="_Toc29343809"/>
      <w:bookmarkStart w:id="4352" w:name="_Toc36567075"/>
      <w:bookmarkStart w:id="4353" w:name="_Toc36810518"/>
      <w:bookmarkStart w:id="4354" w:name="_Toc36846882"/>
      <w:bookmarkStart w:id="4355" w:name="_Toc36939535"/>
      <w:bookmarkStart w:id="4356" w:name="_Toc37082515"/>
      <w:bookmarkStart w:id="4357" w:name="_Toc46481154"/>
      <w:bookmarkStart w:id="4358" w:name="_Toc46482388"/>
      <w:bookmarkStart w:id="4359" w:name="_Toc46483622"/>
      <w:bookmarkStart w:id="4360"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49"/>
      <w:bookmarkEnd w:id="4350"/>
      <w:bookmarkEnd w:id="4351"/>
      <w:bookmarkEnd w:id="4352"/>
      <w:bookmarkEnd w:id="4353"/>
      <w:bookmarkEnd w:id="4354"/>
      <w:bookmarkEnd w:id="4355"/>
      <w:bookmarkEnd w:id="4356"/>
      <w:bookmarkEnd w:id="4357"/>
      <w:bookmarkEnd w:id="4358"/>
      <w:bookmarkEnd w:id="4359"/>
      <w:bookmarkEnd w:id="4360"/>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61" w:name="_Toc20487374"/>
      <w:bookmarkStart w:id="4362" w:name="_Toc29342671"/>
      <w:bookmarkStart w:id="4363" w:name="_Toc29343810"/>
      <w:bookmarkStart w:id="4364" w:name="_Toc36567076"/>
      <w:bookmarkStart w:id="4365" w:name="_Toc36810519"/>
      <w:bookmarkStart w:id="4366" w:name="_Toc36846883"/>
      <w:bookmarkStart w:id="4367" w:name="_Toc36939536"/>
      <w:bookmarkStart w:id="4368" w:name="_Toc37082516"/>
      <w:bookmarkStart w:id="4369" w:name="_Toc46481155"/>
      <w:bookmarkStart w:id="4370" w:name="_Toc46482389"/>
      <w:bookmarkStart w:id="4371" w:name="_Toc46483623"/>
      <w:bookmarkStart w:id="4372"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361"/>
      <w:bookmarkEnd w:id="4362"/>
      <w:bookmarkEnd w:id="4363"/>
      <w:bookmarkEnd w:id="4364"/>
      <w:bookmarkEnd w:id="4365"/>
      <w:bookmarkEnd w:id="4366"/>
      <w:bookmarkEnd w:id="4367"/>
      <w:bookmarkEnd w:id="4368"/>
      <w:bookmarkEnd w:id="4369"/>
      <w:bookmarkEnd w:id="4370"/>
      <w:bookmarkEnd w:id="4371"/>
      <w:bookmarkEnd w:id="4372"/>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373" w:name="_Toc146824002"/>
      <w:bookmarkStart w:id="4374" w:name="_Toc46483624"/>
      <w:bookmarkStart w:id="4375" w:name="_Toc46482390"/>
      <w:bookmarkStart w:id="4376" w:name="_Toc46481156"/>
      <w:bookmarkStart w:id="4377" w:name="_Toc37082517"/>
      <w:bookmarkStart w:id="4378" w:name="_Toc36939537"/>
      <w:bookmarkStart w:id="4379" w:name="_Toc36846884"/>
      <w:bookmarkStart w:id="4380" w:name="_Toc36810520"/>
      <w:bookmarkStart w:id="4381" w:name="_Toc36567077"/>
      <w:bookmarkStart w:id="4382" w:name="_Toc29343811"/>
      <w:bookmarkStart w:id="4383" w:name="_Toc29342672"/>
      <w:bookmarkStart w:id="4384" w:name="_Toc20487375"/>
      <w:bookmarkStart w:id="4385" w:name="_Toc20487376"/>
      <w:bookmarkStart w:id="4386" w:name="_Toc29342673"/>
      <w:bookmarkStart w:id="4387" w:name="_Toc29343812"/>
      <w:bookmarkStart w:id="4388" w:name="_Toc36567078"/>
      <w:bookmarkStart w:id="4389" w:name="_Toc36810521"/>
      <w:bookmarkStart w:id="4390" w:name="_Toc36846885"/>
      <w:bookmarkStart w:id="4391" w:name="_Toc36939538"/>
      <w:bookmarkStart w:id="4392" w:name="_Toc37082518"/>
      <w:bookmarkStart w:id="4393" w:name="_Toc46481157"/>
      <w:bookmarkStart w:id="4394" w:name="_Toc46482391"/>
      <w:bookmarkStart w:id="4395" w:name="_Toc46483625"/>
      <w:bookmarkStart w:id="4396" w:name="_Toc139383489"/>
      <w:r>
        <w:rPr>
          <w:i/>
          <w:noProof/>
        </w:rPr>
        <w:t>–</w:t>
      </w:r>
      <w:r>
        <w:rPr>
          <w:i/>
          <w:noProof/>
        </w:rPr>
        <w:tab/>
        <w:t>NS-PmaxListNR</w:t>
      </w:r>
      <w:bookmarkEnd w:id="4373"/>
      <w:bookmarkEnd w:id="4374"/>
      <w:bookmarkEnd w:id="4375"/>
      <w:bookmarkEnd w:id="4376"/>
      <w:bookmarkEnd w:id="4377"/>
      <w:bookmarkEnd w:id="4378"/>
      <w:bookmarkEnd w:id="4379"/>
      <w:bookmarkEnd w:id="4380"/>
      <w:bookmarkEnd w:id="4381"/>
      <w:bookmarkEnd w:id="4382"/>
      <w:bookmarkEnd w:id="4383"/>
      <w:bookmarkEnd w:id="4384"/>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385"/>
      <w:bookmarkEnd w:id="4386"/>
      <w:bookmarkEnd w:id="4387"/>
      <w:bookmarkEnd w:id="4388"/>
      <w:bookmarkEnd w:id="4389"/>
      <w:bookmarkEnd w:id="4390"/>
      <w:bookmarkEnd w:id="4391"/>
      <w:bookmarkEnd w:id="4392"/>
      <w:bookmarkEnd w:id="4393"/>
      <w:bookmarkEnd w:id="4394"/>
      <w:bookmarkEnd w:id="4395"/>
      <w:bookmarkEnd w:id="4396"/>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397" w:name="_Toc20487379"/>
      <w:bookmarkStart w:id="4398" w:name="_Toc29342676"/>
      <w:bookmarkStart w:id="4399" w:name="_Toc29343815"/>
      <w:bookmarkStart w:id="4400" w:name="_Toc36567081"/>
      <w:bookmarkStart w:id="4401" w:name="_Toc36810524"/>
      <w:bookmarkStart w:id="4402" w:name="_Toc36846886"/>
      <w:bookmarkStart w:id="4403" w:name="_Toc36939539"/>
      <w:bookmarkStart w:id="4404" w:name="_Toc37082519"/>
      <w:bookmarkStart w:id="4405" w:name="_Toc46481158"/>
      <w:bookmarkStart w:id="4406" w:name="_Toc46482392"/>
      <w:bookmarkStart w:id="4407" w:name="_Toc46483626"/>
      <w:bookmarkStart w:id="4408"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397"/>
      <w:bookmarkEnd w:id="4398"/>
      <w:bookmarkEnd w:id="4399"/>
      <w:bookmarkEnd w:id="4400"/>
      <w:bookmarkEnd w:id="4401"/>
      <w:bookmarkEnd w:id="4402"/>
      <w:bookmarkEnd w:id="4403"/>
      <w:bookmarkEnd w:id="4404"/>
      <w:bookmarkEnd w:id="4405"/>
      <w:bookmarkEnd w:id="4406"/>
      <w:bookmarkEnd w:id="4407"/>
      <w:bookmarkEnd w:id="4408"/>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409" w:name="_Toc20487380"/>
      <w:bookmarkStart w:id="4410" w:name="_Toc29342677"/>
      <w:bookmarkStart w:id="4411" w:name="_Toc29343816"/>
      <w:bookmarkStart w:id="4412" w:name="_Toc36567082"/>
      <w:bookmarkStart w:id="4413" w:name="_Toc36810525"/>
      <w:bookmarkStart w:id="4414" w:name="_Toc36846887"/>
      <w:bookmarkStart w:id="4415" w:name="_Toc36939540"/>
      <w:bookmarkStart w:id="4416" w:name="_Toc37082520"/>
      <w:bookmarkStart w:id="4417" w:name="_Toc46481159"/>
      <w:bookmarkStart w:id="4418" w:name="_Toc46482393"/>
      <w:bookmarkStart w:id="4419" w:name="_Toc46483627"/>
      <w:bookmarkStart w:id="4420"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409"/>
      <w:bookmarkEnd w:id="4410"/>
      <w:bookmarkEnd w:id="4411"/>
      <w:bookmarkEnd w:id="4412"/>
      <w:bookmarkEnd w:id="4413"/>
      <w:bookmarkEnd w:id="4414"/>
      <w:bookmarkEnd w:id="4415"/>
      <w:bookmarkEnd w:id="4416"/>
      <w:bookmarkEnd w:id="4417"/>
      <w:bookmarkEnd w:id="4418"/>
      <w:bookmarkEnd w:id="4419"/>
      <w:bookmarkEnd w:id="4420"/>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21" w:name="_Toc20487381"/>
      <w:bookmarkStart w:id="4422" w:name="_Toc29342678"/>
      <w:bookmarkStart w:id="4423" w:name="_Toc29343817"/>
      <w:bookmarkStart w:id="4424" w:name="_Toc36567083"/>
      <w:bookmarkStart w:id="4425" w:name="_Toc36810526"/>
      <w:bookmarkStart w:id="4426" w:name="_Toc36846888"/>
      <w:bookmarkStart w:id="4427" w:name="_Toc36939541"/>
      <w:bookmarkStart w:id="4428" w:name="_Toc37082521"/>
      <w:bookmarkStart w:id="4429" w:name="_Toc46481160"/>
      <w:bookmarkStart w:id="4430" w:name="_Toc46482394"/>
      <w:bookmarkStart w:id="4431" w:name="_Toc46483628"/>
      <w:bookmarkStart w:id="4432"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21"/>
      <w:bookmarkEnd w:id="4422"/>
      <w:bookmarkEnd w:id="4423"/>
      <w:bookmarkEnd w:id="4424"/>
      <w:bookmarkEnd w:id="4425"/>
      <w:bookmarkEnd w:id="4426"/>
      <w:bookmarkEnd w:id="4427"/>
      <w:bookmarkEnd w:id="4428"/>
      <w:bookmarkEnd w:id="4429"/>
      <w:bookmarkEnd w:id="4430"/>
      <w:bookmarkEnd w:id="4431"/>
      <w:bookmarkEnd w:id="4432"/>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33" w:name="_Toc36846889"/>
      <w:bookmarkStart w:id="4434" w:name="_Toc36939542"/>
      <w:bookmarkStart w:id="4435" w:name="_Toc37082522"/>
      <w:bookmarkStart w:id="4436" w:name="_Toc46481161"/>
      <w:bookmarkStart w:id="4437" w:name="_Toc46482395"/>
      <w:bookmarkStart w:id="4438" w:name="_Toc46483629"/>
      <w:bookmarkStart w:id="4439"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433"/>
      <w:bookmarkEnd w:id="4434"/>
      <w:bookmarkEnd w:id="4435"/>
      <w:bookmarkEnd w:id="4436"/>
      <w:bookmarkEnd w:id="4437"/>
      <w:bookmarkEnd w:id="4438"/>
      <w:bookmarkEnd w:id="4439"/>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40" w:name="_Toc36810527"/>
      <w:bookmarkStart w:id="4441" w:name="_Toc36846890"/>
      <w:bookmarkStart w:id="4442" w:name="_Toc36939543"/>
      <w:bookmarkStart w:id="4443" w:name="_Toc37082523"/>
      <w:bookmarkStart w:id="4444" w:name="_Toc46481162"/>
      <w:bookmarkStart w:id="4445" w:name="_Toc46482396"/>
      <w:bookmarkStart w:id="4446" w:name="_Toc46483630"/>
      <w:bookmarkStart w:id="4447"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440"/>
      <w:bookmarkEnd w:id="4441"/>
      <w:bookmarkEnd w:id="4442"/>
      <w:bookmarkEnd w:id="4443"/>
      <w:bookmarkEnd w:id="4444"/>
      <w:bookmarkEnd w:id="4445"/>
      <w:bookmarkEnd w:id="4446"/>
      <w:bookmarkEnd w:id="4447"/>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48" w:name="_Toc36846891"/>
      <w:bookmarkStart w:id="4449" w:name="_Toc36939544"/>
      <w:bookmarkStart w:id="4450" w:name="_Toc37082524"/>
      <w:bookmarkStart w:id="4451" w:name="_Toc46481163"/>
      <w:bookmarkStart w:id="4452" w:name="_Toc46482397"/>
      <w:bookmarkStart w:id="4453" w:name="_Toc46483631"/>
      <w:bookmarkStart w:id="4454"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448"/>
      <w:bookmarkEnd w:id="4449"/>
      <w:bookmarkEnd w:id="4450"/>
      <w:bookmarkEnd w:id="4451"/>
      <w:bookmarkEnd w:id="4452"/>
      <w:bookmarkEnd w:id="4453"/>
      <w:bookmarkEnd w:id="4454"/>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55" w:name="_Toc20487382"/>
      <w:bookmarkStart w:id="4456" w:name="_Toc29342679"/>
      <w:bookmarkStart w:id="4457" w:name="_Toc29343818"/>
      <w:bookmarkStart w:id="4458" w:name="_Toc36567084"/>
      <w:bookmarkStart w:id="4459" w:name="_Toc36810528"/>
      <w:bookmarkStart w:id="4460" w:name="_Toc36846892"/>
      <w:bookmarkStart w:id="4461"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62" w:name="_Toc37082525"/>
      <w:bookmarkStart w:id="4463" w:name="_Toc46481164"/>
      <w:bookmarkStart w:id="4464" w:name="_Toc46482398"/>
      <w:bookmarkStart w:id="4465" w:name="_Toc46483632"/>
      <w:bookmarkStart w:id="4466"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55"/>
      <w:bookmarkEnd w:id="4456"/>
      <w:bookmarkEnd w:id="4457"/>
      <w:bookmarkEnd w:id="4458"/>
      <w:bookmarkEnd w:id="4459"/>
      <w:bookmarkEnd w:id="4460"/>
      <w:bookmarkEnd w:id="4461"/>
      <w:bookmarkEnd w:id="4462"/>
      <w:bookmarkEnd w:id="4463"/>
      <w:bookmarkEnd w:id="4464"/>
      <w:bookmarkEnd w:id="4465"/>
      <w:bookmarkEnd w:id="4466"/>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67" w:name="_Toc20487383"/>
      <w:bookmarkStart w:id="4468" w:name="_Toc29342680"/>
      <w:bookmarkStart w:id="4469" w:name="_Toc29343819"/>
      <w:bookmarkStart w:id="4470" w:name="_Toc36567085"/>
      <w:bookmarkStart w:id="4471" w:name="_Toc36810529"/>
      <w:bookmarkStart w:id="4472" w:name="_Toc36846893"/>
      <w:bookmarkStart w:id="4473" w:name="_Toc36939546"/>
      <w:bookmarkStart w:id="4474" w:name="_Toc37082526"/>
      <w:bookmarkStart w:id="4475" w:name="_Toc46481165"/>
      <w:bookmarkStart w:id="4476" w:name="_Toc46482399"/>
      <w:bookmarkStart w:id="4477" w:name="_Toc46483633"/>
      <w:bookmarkStart w:id="4478"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67"/>
      <w:bookmarkEnd w:id="4468"/>
      <w:bookmarkEnd w:id="4469"/>
      <w:bookmarkEnd w:id="4470"/>
      <w:bookmarkEnd w:id="4471"/>
      <w:bookmarkEnd w:id="4472"/>
      <w:bookmarkEnd w:id="4473"/>
      <w:bookmarkEnd w:id="4474"/>
      <w:bookmarkEnd w:id="4475"/>
      <w:bookmarkEnd w:id="4476"/>
      <w:bookmarkEnd w:id="4477"/>
      <w:bookmarkEnd w:id="4478"/>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479" w:name="_Toc20487384"/>
      <w:bookmarkStart w:id="4480" w:name="_Toc29342681"/>
      <w:bookmarkStart w:id="4481" w:name="_Toc29343820"/>
      <w:bookmarkStart w:id="4482" w:name="_Toc36567086"/>
      <w:bookmarkStart w:id="4483" w:name="_Toc36810530"/>
      <w:bookmarkStart w:id="4484" w:name="_Toc36846894"/>
      <w:bookmarkStart w:id="4485" w:name="_Toc36939547"/>
      <w:bookmarkStart w:id="4486" w:name="_Toc37082527"/>
      <w:bookmarkStart w:id="4487" w:name="_Toc46481166"/>
      <w:bookmarkStart w:id="4488" w:name="_Toc46482400"/>
      <w:bookmarkStart w:id="4489" w:name="_Toc46483634"/>
      <w:bookmarkStart w:id="4490"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479"/>
      <w:bookmarkEnd w:id="4480"/>
      <w:bookmarkEnd w:id="4481"/>
      <w:bookmarkEnd w:id="4482"/>
      <w:bookmarkEnd w:id="4483"/>
      <w:bookmarkEnd w:id="4484"/>
      <w:bookmarkEnd w:id="4485"/>
      <w:bookmarkEnd w:id="4486"/>
      <w:bookmarkEnd w:id="4487"/>
      <w:bookmarkEnd w:id="4488"/>
      <w:bookmarkEnd w:id="4489"/>
      <w:bookmarkEnd w:id="4490"/>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491" w:name="_Toc20487385"/>
      <w:bookmarkStart w:id="4492" w:name="_Toc29342682"/>
      <w:bookmarkStart w:id="4493" w:name="_Toc29343821"/>
      <w:bookmarkStart w:id="4494" w:name="_Toc36567087"/>
      <w:bookmarkStart w:id="4495" w:name="_Toc36810531"/>
      <w:bookmarkStart w:id="4496" w:name="_Toc36846895"/>
      <w:bookmarkStart w:id="4497" w:name="_Toc36939548"/>
      <w:bookmarkStart w:id="4498" w:name="_Toc37082528"/>
      <w:bookmarkStart w:id="4499" w:name="_Toc46481167"/>
      <w:bookmarkStart w:id="4500" w:name="_Toc46482401"/>
      <w:bookmarkStart w:id="4501" w:name="_Toc46483635"/>
      <w:bookmarkStart w:id="4502"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491"/>
      <w:bookmarkEnd w:id="4492"/>
      <w:bookmarkEnd w:id="4493"/>
      <w:bookmarkEnd w:id="4494"/>
      <w:bookmarkEnd w:id="4495"/>
      <w:bookmarkEnd w:id="4496"/>
      <w:bookmarkEnd w:id="4497"/>
      <w:bookmarkEnd w:id="4498"/>
      <w:bookmarkEnd w:id="4499"/>
      <w:bookmarkEnd w:id="4500"/>
      <w:bookmarkEnd w:id="4501"/>
      <w:bookmarkEnd w:id="4502"/>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503" w:name="_Toc20487386"/>
      <w:bookmarkStart w:id="4504" w:name="_Toc29342683"/>
      <w:bookmarkStart w:id="4505" w:name="_Toc29343822"/>
      <w:bookmarkStart w:id="4506" w:name="_Toc36567088"/>
      <w:bookmarkStart w:id="4507" w:name="_Toc36810532"/>
      <w:bookmarkStart w:id="4508" w:name="_Toc36846896"/>
      <w:bookmarkStart w:id="4509" w:name="_Toc36939549"/>
      <w:bookmarkStart w:id="4510" w:name="_Toc37082529"/>
      <w:bookmarkStart w:id="4511" w:name="_Toc46481168"/>
      <w:bookmarkStart w:id="4512" w:name="_Toc46482402"/>
      <w:bookmarkStart w:id="4513" w:name="_Toc46483636"/>
      <w:bookmarkStart w:id="4514" w:name="_Toc139383500"/>
      <w:r w:rsidRPr="007B058E">
        <w:rPr>
          <w:rFonts w:ascii="Arial" w:hAnsi="Arial"/>
          <w:i/>
          <w:noProof/>
          <w:sz w:val="24"/>
        </w:rPr>
        <w:t>–</w:t>
      </w:r>
      <w:r w:rsidRPr="007B058E">
        <w:rPr>
          <w:rFonts w:ascii="Arial" w:hAnsi="Arial"/>
          <w:i/>
          <w:noProof/>
          <w:sz w:val="24"/>
        </w:rPr>
        <w:tab/>
        <w:t>PmaxNR</w:t>
      </w:r>
      <w:bookmarkEnd w:id="4503"/>
      <w:bookmarkEnd w:id="4504"/>
      <w:bookmarkEnd w:id="4505"/>
      <w:bookmarkEnd w:id="4506"/>
      <w:bookmarkEnd w:id="4507"/>
      <w:bookmarkEnd w:id="4508"/>
      <w:bookmarkEnd w:id="4509"/>
      <w:bookmarkEnd w:id="4510"/>
      <w:bookmarkEnd w:id="4511"/>
      <w:bookmarkEnd w:id="4512"/>
      <w:bookmarkEnd w:id="4513"/>
      <w:bookmarkEnd w:id="4514"/>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15" w:name="_Toc20487387"/>
      <w:bookmarkStart w:id="4516" w:name="_Toc29342684"/>
      <w:bookmarkStart w:id="4517" w:name="_Toc29343823"/>
      <w:bookmarkStart w:id="4518" w:name="_Toc36567089"/>
      <w:bookmarkStart w:id="4519" w:name="_Toc36810533"/>
      <w:bookmarkStart w:id="4520" w:name="_Toc36846897"/>
      <w:bookmarkStart w:id="4521" w:name="_Toc36939550"/>
      <w:bookmarkStart w:id="4522" w:name="_Toc37082530"/>
      <w:bookmarkStart w:id="4523" w:name="_Toc46481169"/>
      <w:bookmarkStart w:id="4524" w:name="_Toc46482403"/>
      <w:bookmarkStart w:id="4525" w:name="_Toc46483637"/>
      <w:bookmarkStart w:id="4526"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515"/>
      <w:bookmarkEnd w:id="4516"/>
      <w:bookmarkEnd w:id="4517"/>
      <w:bookmarkEnd w:id="4518"/>
      <w:bookmarkEnd w:id="4519"/>
      <w:bookmarkEnd w:id="4520"/>
      <w:bookmarkEnd w:id="4521"/>
      <w:bookmarkEnd w:id="4522"/>
      <w:bookmarkEnd w:id="4523"/>
      <w:bookmarkEnd w:id="4524"/>
      <w:bookmarkEnd w:id="4525"/>
      <w:bookmarkEnd w:id="4526"/>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27" w:name="OLE_LINK110"/>
      <w:bookmarkStart w:id="4528" w:name="OLE_LINK111"/>
      <w:r w:rsidRPr="007B058E">
        <w:rPr>
          <w:rFonts w:ascii="Courier New" w:hAnsi="Courier New"/>
          <w:noProof/>
          <w:sz w:val="16"/>
        </w:rPr>
        <w:t xml:space="preserve"> ::=</w:t>
      </w:r>
      <w:bookmarkEnd w:id="4527"/>
      <w:bookmarkEnd w:id="4528"/>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29" w:name="_Toc20487388"/>
      <w:bookmarkStart w:id="4530" w:name="_Toc29342685"/>
      <w:bookmarkStart w:id="4531" w:name="_Toc29343824"/>
      <w:bookmarkStart w:id="4532" w:name="_Toc36567090"/>
      <w:bookmarkStart w:id="4533" w:name="_Toc36810534"/>
      <w:bookmarkStart w:id="4534" w:name="_Toc36846898"/>
      <w:bookmarkStart w:id="4535" w:name="_Toc36939551"/>
      <w:bookmarkStart w:id="4536" w:name="_Toc37082531"/>
      <w:bookmarkStart w:id="4537" w:name="_Toc46481170"/>
      <w:bookmarkStart w:id="4538" w:name="_Toc46482404"/>
      <w:bookmarkStart w:id="4539" w:name="_Toc46483638"/>
      <w:bookmarkStart w:id="4540"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529"/>
      <w:bookmarkEnd w:id="4530"/>
      <w:bookmarkEnd w:id="4531"/>
      <w:bookmarkEnd w:id="4532"/>
      <w:bookmarkEnd w:id="4533"/>
      <w:bookmarkEnd w:id="4534"/>
      <w:bookmarkEnd w:id="4535"/>
      <w:bookmarkEnd w:id="4536"/>
      <w:bookmarkEnd w:id="4537"/>
      <w:bookmarkEnd w:id="4538"/>
      <w:bookmarkEnd w:id="4539"/>
      <w:bookmarkEnd w:id="4540"/>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41" w:name="_Toc20487389"/>
      <w:bookmarkStart w:id="4542" w:name="_Toc29342686"/>
      <w:bookmarkStart w:id="4543" w:name="_Toc29343825"/>
      <w:bookmarkStart w:id="4544" w:name="_Toc36567091"/>
      <w:bookmarkStart w:id="4545" w:name="_Toc36810535"/>
      <w:bookmarkStart w:id="4546" w:name="_Toc36846899"/>
      <w:bookmarkStart w:id="4547" w:name="_Toc36939552"/>
      <w:bookmarkStart w:id="4548" w:name="_Toc37082532"/>
      <w:bookmarkStart w:id="4549" w:name="_Toc46481171"/>
      <w:bookmarkStart w:id="4550" w:name="_Toc46482405"/>
      <w:bookmarkStart w:id="4551" w:name="_Toc46483639"/>
      <w:bookmarkStart w:id="4552"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541"/>
      <w:bookmarkEnd w:id="4542"/>
      <w:bookmarkEnd w:id="4543"/>
      <w:bookmarkEnd w:id="4544"/>
      <w:bookmarkEnd w:id="4545"/>
      <w:bookmarkEnd w:id="4546"/>
      <w:bookmarkEnd w:id="4547"/>
      <w:bookmarkEnd w:id="4548"/>
      <w:bookmarkEnd w:id="4549"/>
      <w:bookmarkEnd w:id="4550"/>
      <w:bookmarkEnd w:id="4551"/>
      <w:bookmarkEnd w:id="4552"/>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53" w:name="_Toc20487390"/>
      <w:bookmarkStart w:id="4554" w:name="_Toc29342687"/>
      <w:bookmarkStart w:id="4555" w:name="_Toc29343826"/>
      <w:bookmarkStart w:id="4556" w:name="_Toc36567092"/>
      <w:bookmarkStart w:id="4557" w:name="_Toc36810536"/>
      <w:bookmarkStart w:id="4558" w:name="_Toc36846900"/>
      <w:bookmarkStart w:id="4559" w:name="_Toc36939553"/>
      <w:bookmarkStart w:id="4560" w:name="_Toc37082533"/>
      <w:bookmarkStart w:id="4561" w:name="_Toc46481172"/>
      <w:bookmarkStart w:id="4562" w:name="_Toc46482406"/>
      <w:bookmarkStart w:id="4563" w:name="_Toc46483640"/>
      <w:bookmarkStart w:id="4564"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553"/>
      <w:bookmarkEnd w:id="4554"/>
      <w:bookmarkEnd w:id="4555"/>
      <w:bookmarkEnd w:id="4556"/>
      <w:bookmarkEnd w:id="4557"/>
      <w:bookmarkEnd w:id="4558"/>
      <w:bookmarkEnd w:id="4559"/>
      <w:bookmarkEnd w:id="4560"/>
      <w:bookmarkEnd w:id="4561"/>
      <w:bookmarkEnd w:id="4562"/>
      <w:bookmarkEnd w:id="4563"/>
      <w:bookmarkEnd w:id="4564"/>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65" w:name="_Toc20487391"/>
      <w:bookmarkStart w:id="4566" w:name="_Toc29342688"/>
      <w:bookmarkStart w:id="4567" w:name="_Toc29343827"/>
      <w:bookmarkStart w:id="4568" w:name="_Toc36567093"/>
      <w:bookmarkStart w:id="4569" w:name="_Toc36810537"/>
      <w:bookmarkStart w:id="4570" w:name="_Toc36846901"/>
      <w:bookmarkStart w:id="4571" w:name="_Toc36939554"/>
      <w:bookmarkStart w:id="4572" w:name="_Toc37082534"/>
      <w:bookmarkStart w:id="4573" w:name="_Toc46481173"/>
      <w:bookmarkStart w:id="4574" w:name="_Toc46482407"/>
      <w:bookmarkStart w:id="4575" w:name="_Toc46483641"/>
      <w:bookmarkStart w:id="4576"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565"/>
      <w:bookmarkEnd w:id="4566"/>
      <w:bookmarkEnd w:id="4567"/>
      <w:bookmarkEnd w:id="4568"/>
      <w:bookmarkEnd w:id="4569"/>
      <w:bookmarkEnd w:id="4570"/>
      <w:bookmarkEnd w:id="4571"/>
      <w:bookmarkEnd w:id="4572"/>
      <w:bookmarkEnd w:id="4573"/>
      <w:bookmarkEnd w:id="4574"/>
      <w:bookmarkEnd w:id="4575"/>
      <w:bookmarkEnd w:id="4576"/>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577" w:name="_Toc20487392"/>
      <w:bookmarkStart w:id="4578" w:name="_Toc29342689"/>
      <w:bookmarkStart w:id="4579" w:name="_Toc29343828"/>
      <w:bookmarkStart w:id="4580" w:name="_Toc36567094"/>
      <w:bookmarkStart w:id="4581" w:name="_Toc36810538"/>
      <w:bookmarkStart w:id="4582" w:name="_Toc36846902"/>
      <w:bookmarkStart w:id="4583" w:name="_Toc36939555"/>
      <w:bookmarkStart w:id="4584" w:name="_Toc37082535"/>
      <w:bookmarkStart w:id="4585" w:name="_Toc46481174"/>
      <w:bookmarkStart w:id="4586" w:name="_Toc46482408"/>
      <w:bookmarkStart w:id="4587" w:name="_Toc46483642"/>
      <w:bookmarkStart w:id="4588"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577"/>
      <w:bookmarkEnd w:id="4578"/>
      <w:bookmarkEnd w:id="4579"/>
      <w:bookmarkEnd w:id="4580"/>
      <w:bookmarkEnd w:id="4581"/>
      <w:bookmarkEnd w:id="4582"/>
      <w:bookmarkEnd w:id="4583"/>
      <w:bookmarkEnd w:id="4584"/>
      <w:bookmarkEnd w:id="4585"/>
      <w:bookmarkEnd w:id="4586"/>
      <w:bookmarkEnd w:id="4587"/>
      <w:bookmarkEnd w:id="4588"/>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589" w:name="_Toc20487393"/>
      <w:bookmarkStart w:id="4590" w:name="_Toc29342690"/>
      <w:bookmarkStart w:id="4591" w:name="_Toc29343829"/>
      <w:bookmarkStart w:id="4592" w:name="_Toc36567095"/>
      <w:bookmarkStart w:id="4593" w:name="_Toc36810539"/>
      <w:bookmarkStart w:id="4594" w:name="_Toc36846903"/>
      <w:bookmarkStart w:id="4595" w:name="_Toc36939556"/>
      <w:bookmarkStart w:id="4596" w:name="_Toc37082536"/>
      <w:bookmarkStart w:id="4597" w:name="_Toc46481175"/>
      <w:bookmarkStart w:id="4598" w:name="_Toc46482409"/>
      <w:bookmarkStart w:id="4599" w:name="_Toc46483643"/>
      <w:bookmarkStart w:id="4600"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589"/>
      <w:bookmarkEnd w:id="4590"/>
      <w:bookmarkEnd w:id="4591"/>
      <w:bookmarkEnd w:id="4592"/>
      <w:bookmarkEnd w:id="4593"/>
      <w:bookmarkEnd w:id="4594"/>
      <w:bookmarkEnd w:id="4595"/>
      <w:bookmarkEnd w:id="4596"/>
      <w:bookmarkEnd w:id="4597"/>
      <w:bookmarkEnd w:id="4598"/>
      <w:bookmarkEnd w:id="4599"/>
      <w:bookmarkEnd w:id="4600"/>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01" w:name="_Toc46481176"/>
      <w:bookmarkStart w:id="4602" w:name="_Toc46482410"/>
      <w:bookmarkStart w:id="4603" w:name="_Toc46483644"/>
      <w:bookmarkStart w:id="4604"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601"/>
      <w:bookmarkEnd w:id="4602"/>
      <w:bookmarkEnd w:id="4603"/>
      <w:bookmarkEnd w:id="4604"/>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05" w:name="_Toc46481177"/>
      <w:bookmarkStart w:id="4606" w:name="_Toc46482411"/>
      <w:bookmarkStart w:id="4607" w:name="_Toc46483645"/>
      <w:bookmarkStart w:id="4608"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605"/>
      <w:bookmarkEnd w:id="4606"/>
      <w:bookmarkEnd w:id="4607"/>
      <w:bookmarkEnd w:id="4608"/>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609" w:name="_Toc20487394"/>
      <w:bookmarkStart w:id="4610" w:name="_Toc29342691"/>
      <w:bookmarkStart w:id="4611" w:name="_Toc29343830"/>
      <w:bookmarkStart w:id="4612" w:name="_Toc36567096"/>
      <w:bookmarkStart w:id="4613" w:name="_Toc36810540"/>
      <w:bookmarkStart w:id="4614" w:name="_Toc36846904"/>
      <w:bookmarkStart w:id="4615" w:name="_Toc36939557"/>
      <w:bookmarkStart w:id="4616" w:name="_Toc37082537"/>
      <w:bookmarkStart w:id="4617" w:name="_Toc46481178"/>
      <w:bookmarkStart w:id="4618" w:name="_Toc46482412"/>
      <w:bookmarkStart w:id="4619" w:name="_Toc46483646"/>
      <w:bookmarkStart w:id="4620"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609"/>
      <w:bookmarkEnd w:id="4610"/>
      <w:bookmarkEnd w:id="4611"/>
      <w:bookmarkEnd w:id="4612"/>
      <w:bookmarkEnd w:id="4613"/>
      <w:bookmarkEnd w:id="4614"/>
      <w:bookmarkEnd w:id="4615"/>
      <w:bookmarkEnd w:id="4616"/>
      <w:bookmarkEnd w:id="4617"/>
      <w:bookmarkEnd w:id="4618"/>
      <w:bookmarkEnd w:id="4619"/>
      <w:bookmarkEnd w:id="4620"/>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21" w:name="_Toc20487395"/>
      <w:bookmarkStart w:id="4622" w:name="_Toc29342692"/>
      <w:bookmarkStart w:id="4623" w:name="_Toc29343831"/>
      <w:bookmarkStart w:id="4624" w:name="_Toc36567097"/>
      <w:bookmarkStart w:id="4625" w:name="_Toc36810541"/>
      <w:bookmarkStart w:id="4626" w:name="_Toc36846905"/>
      <w:bookmarkStart w:id="4627" w:name="_Toc36939558"/>
      <w:bookmarkStart w:id="4628" w:name="_Toc37082538"/>
      <w:bookmarkStart w:id="4629" w:name="_Toc46481179"/>
      <w:bookmarkStart w:id="4630" w:name="_Toc46482413"/>
      <w:bookmarkStart w:id="4631" w:name="_Toc46483647"/>
      <w:bookmarkStart w:id="4632"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621"/>
      <w:bookmarkEnd w:id="4622"/>
      <w:bookmarkEnd w:id="4623"/>
      <w:bookmarkEnd w:id="4624"/>
      <w:bookmarkEnd w:id="4625"/>
      <w:bookmarkEnd w:id="4626"/>
      <w:bookmarkEnd w:id="4627"/>
      <w:bookmarkEnd w:id="4628"/>
      <w:bookmarkEnd w:id="4629"/>
      <w:bookmarkEnd w:id="4630"/>
      <w:bookmarkEnd w:id="4631"/>
      <w:bookmarkEnd w:id="4632"/>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33" w:name="_Toc20487396"/>
      <w:bookmarkStart w:id="4634" w:name="_Toc29342693"/>
      <w:bookmarkStart w:id="4635" w:name="_Toc29343832"/>
      <w:bookmarkStart w:id="4636" w:name="_Toc36567098"/>
      <w:bookmarkStart w:id="4637" w:name="_Toc36810542"/>
      <w:bookmarkStart w:id="4638" w:name="_Toc36846906"/>
      <w:bookmarkStart w:id="4639" w:name="_Toc36939559"/>
      <w:bookmarkStart w:id="4640" w:name="_Toc37082539"/>
      <w:bookmarkStart w:id="4641" w:name="_Toc46481180"/>
      <w:bookmarkStart w:id="4642" w:name="_Toc46482414"/>
      <w:bookmarkStart w:id="4643" w:name="_Toc46483648"/>
      <w:bookmarkStart w:id="4644"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633"/>
      <w:bookmarkEnd w:id="4634"/>
      <w:bookmarkEnd w:id="4635"/>
      <w:bookmarkEnd w:id="4636"/>
      <w:bookmarkEnd w:id="4637"/>
      <w:bookmarkEnd w:id="4638"/>
      <w:bookmarkEnd w:id="4639"/>
      <w:bookmarkEnd w:id="4640"/>
      <w:bookmarkEnd w:id="4641"/>
      <w:bookmarkEnd w:id="4642"/>
      <w:bookmarkEnd w:id="4643"/>
      <w:bookmarkEnd w:id="4644"/>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45" w:name="_Toc20487397"/>
      <w:bookmarkStart w:id="4646" w:name="_Toc29342694"/>
      <w:bookmarkStart w:id="4647" w:name="_Toc29343833"/>
      <w:bookmarkStart w:id="4648" w:name="_Toc36567099"/>
      <w:bookmarkStart w:id="4649" w:name="_Toc36810543"/>
      <w:bookmarkStart w:id="4650" w:name="_Toc36846907"/>
      <w:bookmarkStart w:id="4651" w:name="_Toc36939560"/>
      <w:bookmarkStart w:id="4652" w:name="_Toc37082540"/>
      <w:bookmarkStart w:id="4653" w:name="_Toc46481181"/>
      <w:bookmarkStart w:id="4654" w:name="_Toc46482415"/>
      <w:bookmarkStart w:id="4655" w:name="_Toc46483649"/>
      <w:bookmarkStart w:id="4656"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645"/>
      <w:bookmarkEnd w:id="4646"/>
      <w:bookmarkEnd w:id="4647"/>
      <w:bookmarkEnd w:id="4648"/>
      <w:bookmarkEnd w:id="4649"/>
      <w:bookmarkEnd w:id="4650"/>
      <w:bookmarkEnd w:id="4651"/>
      <w:bookmarkEnd w:id="4652"/>
      <w:bookmarkEnd w:id="4653"/>
      <w:bookmarkEnd w:id="4654"/>
      <w:bookmarkEnd w:id="4655"/>
      <w:bookmarkEnd w:id="4656"/>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57" w:name="_Toc20487398"/>
      <w:bookmarkStart w:id="4658" w:name="_Toc29342695"/>
      <w:bookmarkStart w:id="4659" w:name="_Toc29343834"/>
      <w:bookmarkStart w:id="4660" w:name="_Toc36567100"/>
      <w:bookmarkStart w:id="4661" w:name="_Toc36810544"/>
      <w:bookmarkStart w:id="4662" w:name="_Toc36846908"/>
      <w:bookmarkStart w:id="4663" w:name="_Toc36939561"/>
      <w:bookmarkStart w:id="4664" w:name="_Toc37082541"/>
      <w:bookmarkStart w:id="4665" w:name="_Toc46481182"/>
      <w:bookmarkStart w:id="4666" w:name="_Toc46482416"/>
      <w:bookmarkStart w:id="4667" w:name="_Toc46483650"/>
      <w:bookmarkStart w:id="4668"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57"/>
      <w:bookmarkEnd w:id="4658"/>
      <w:bookmarkEnd w:id="4659"/>
      <w:bookmarkEnd w:id="4660"/>
      <w:bookmarkEnd w:id="4661"/>
      <w:bookmarkEnd w:id="4662"/>
      <w:bookmarkEnd w:id="4663"/>
      <w:bookmarkEnd w:id="4664"/>
      <w:bookmarkEnd w:id="4665"/>
      <w:bookmarkEnd w:id="4666"/>
      <w:bookmarkEnd w:id="4667"/>
      <w:bookmarkEnd w:id="4668"/>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69" w:name="_Toc20487399"/>
      <w:bookmarkStart w:id="4670" w:name="_Toc29342696"/>
      <w:bookmarkStart w:id="4671" w:name="_Toc29343835"/>
      <w:bookmarkStart w:id="4672" w:name="_Toc36567101"/>
      <w:bookmarkStart w:id="4673" w:name="_Toc36810545"/>
      <w:bookmarkStart w:id="4674" w:name="_Toc36846909"/>
      <w:bookmarkStart w:id="4675" w:name="_Toc36939562"/>
      <w:bookmarkStart w:id="4676" w:name="_Toc37082542"/>
      <w:bookmarkStart w:id="4677" w:name="_Toc46481183"/>
      <w:bookmarkStart w:id="4678" w:name="_Toc46482417"/>
      <w:bookmarkStart w:id="4679" w:name="_Toc46483651"/>
      <w:bookmarkStart w:id="4680"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669"/>
      <w:bookmarkEnd w:id="4670"/>
      <w:bookmarkEnd w:id="4671"/>
      <w:bookmarkEnd w:id="4672"/>
      <w:bookmarkEnd w:id="4673"/>
      <w:bookmarkEnd w:id="4674"/>
      <w:bookmarkEnd w:id="4675"/>
      <w:bookmarkEnd w:id="4676"/>
      <w:bookmarkEnd w:id="4677"/>
      <w:bookmarkEnd w:id="4678"/>
      <w:bookmarkEnd w:id="4679"/>
      <w:bookmarkEnd w:id="4680"/>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681"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681"/>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682" w:name="_Toc20487400"/>
      <w:bookmarkStart w:id="4683" w:name="_Toc29342697"/>
      <w:bookmarkStart w:id="4684" w:name="_Toc29343836"/>
      <w:bookmarkStart w:id="4685" w:name="_Toc36567102"/>
      <w:bookmarkStart w:id="4686" w:name="_Toc36810546"/>
      <w:bookmarkStart w:id="4687" w:name="_Toc36846910"/>
      <w:bookmarkStart w:id="4688" w:name="_Toc36939563"/>
      <w:bookmarkStart w:id="4689" w:name="_Toc37082543"/>
      <w:bookmarkStart w:id="4690" w:name="_Toc46481184"/>
      <w:bookmarkStart w:id="4691" w:name="_Toc46482418"/>
      <w:bookmarkStart w:id="4692" w:name="_Toc46483652"/>
      <w:bookmarkStart w:id="4693"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682"/>
      <w:bookmarkEnd w:id="4683"/>
      <w:bookmarkEnd w:id="4684"/>
      <w:bookmarkEnd w:id="4685"/>
      <w:bookmarkEnd w:id="4686"/>
      <w:bookmarkEnd w:id="4687"/>
      <w:bookmarkEnd w:id="4688"/>
      <w:bookmarkEnd w:id="4689"/>
      <w:bookmarkEnd w:id="4690"/>
      <w:bookmarkEnd w:id="4691"/>
      <w:bookmarkEnd w:id="4692"/>
      <w:bookmarkEnd w:id="4693"/>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694" w:name="_Toc20487401"/>
      <w:bookmarkStart w:id="4695" w:name="_Toc29342698"/>
      <w:bookmarkStart w:id="4696" w:name="_Toc29343837"/>
      <w:bookmarkStart w:id="4697" w:name="_Toc36567103"/>
      <w:bookmarkStart w:id="4698" w:name="_Toc36810547"/>
      <w:bookmarkStart w:id="4699" w:name="_Toc36846911"/>
      <w:bookmarkStart w:id="4700" w:name="_Toc36939564"/>
      <w:bookmarkStart w:id="4701" w:name="_Toc37082544"/>
      <w:bookmarkStart w:id="4702" w:name="_Toc46481185"/>
      <w:bookmarkStart w:id="4703" w:name="_Toc46482419"/>
      <w:bookmarkStart w:id="4704" w:name="_Toc46483653"/>
      <w:bookmarkStart w:id="4705"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694"/>
      <w:bookmarkEnd w:id="4695"/>
      <w:bookmarkEnd w:id="4696"/>
      <w:bookmarkEnd w:id="4697"/>
      <w:bookmarkEnd w:id="4698"/>
      <w:bookmarkEnd w:id="4699"/>
      <w:bookmarkEnd w:id="4700"/>
      <w:bookmarkEnd w:id="4701"/>
      <w:bookmarkEnd w:id="4702"/>
      <w:bookmarkEnd w:id="4703"/>
      <w:bookmarkEnd w:id="4704"/>
      <w:bookmarkEnd w:id="4705"/>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706" w:name="_Toc20487402"/>
      <w:bookmarkStart w:id="4707" w:name="_Toc29342699"/>
      <w:bookmarkStart w:id="4708" w:name="_Toc29343838"/>
      <w:bookmarkStart w:id="4709" w:name="_Toc36567104"/>
      <w:bookmarkStart w:id="4710" w:name="_Toc36810548"/>
      <w:bookmarkStart w:id="4711" w:name="_Toc36846912"/>
      <w:bookmarkStart w:id="4712" w:name="_Toc36939565"/>
      <w:bookmarkStart w:id="4713" w:name="_Toc37082545"/>
      <w:bookmarkStart w:id="4714" w:name="_Toc46481186"/>
      <w:bookmarkStart w:id="4715" w:name="_Toc46482420"/>
      <w:bookmarkStart w:id="4716" w:name="_Toc46483654"/>
      <w:bookmarkStart w:id="4717"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706"/>
      <w:bookmarkEnd w:id="4707"/>
      <w:bookmarkEnd w:id="4708"/>
      <w:bookmarkEnd w:id="4709"/>
      <w:bookmarkEnd w:id="4710"/>
      <w:bookmarkEnd w:id="4711"/>
      <w:bookmarkEnd w:id="4712"/>
      <w:bookmarkEnd w:id="4713"/>
      <w:bookmarkEnd w:id="4714"/>
      <w:bookmarkEnd w:id="4715"/>
      <w:bookmarkEnd w:id="4716"/>
      <w:bookmarkEnd w:id="4717"/>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18" w:name="_Toc20487403"/>
      <w:bookmarkStart w:id="4719" w:name="_Toc29342700"/>
      <w:bookmarkStart w:id="4720" w:name="_Toc29343839"/>
      <w:bookmarkStart w:id="4721" w:name="_Toc36567105"/>
      <w:bookmarkStart w:id="4722" w:name="_Toc36810549"/>
      <w:bookmarkStart w:id="4723" w:name="_Toc36846913"/>
      <w:bookmarkStart w:id="4724" w:name="_Toc36939566"/>
      <w:bookmarkStart w:id="4725" w:name="_Toc37082546"/>
      <w:bookmarkStart w:id="4726" w:name="_Toc46481187"/>
      <w:bookmarkStart w:id="4727" w:name="_Toc46482421"/>
      <w:bookmarkStart w:id="4728" w:name="_Toc46483655"/>
      <w:bookmarkStart w:id="4729" w:name="_Toc139383520"/>
      <w:r w:rsidRPr="007B058E">
        <w:rPr>
          <w:rFonts w:ascii="Arial" w:hAnsi="Arial"/>
          <w:sz w:val="28"/>
        </w:rPr>
        <w:t>6.3.5</w:t>
      </w:r>
      <w:r w:rsidRPr="007B058E">
        <w:rPr>
          <w:rFonts w:ascii="Arial" w:hAnsi="Arial"/>
          <w:sz w:val="28"/>
        </w:rPr>
        <w:tab/>
        <w:t>Measurement information elements</w:t>
      </w:r>
      <w:bookmarkEnd w:id="4718"/>
      <w:bookmarkEnd w:id="4719"/>
      <w:bookmarkEnd w:id="4720"/>
      <w:bookmarkEnd w:id="4721"/>
      <w:bookmarkEnd w:id="4722"/>
      <w:bookmarkEnd w:id="4723"/>
      <w:bookmarkEnd w:id="4724"/>
      <w:bookmarkEnd w:id="4725"/>
      <w:bookmarkEnd w:id="4726"/>
      <w:bookmarkEnd w:id="4727"/>
      <w:bookmarkEnd w:id="4728"/>
      <w:bookmarkEnd w:id="4729"/>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30" w:name="_Toc20487404"/>
      <w:bookmarkStart w:id="4731" w:name="_Toc29342701"/>
      <w:bookmarkStart w:id="4732" w:name="_Toc29343840"/>
      <w:bookmarkStart w:id="4733" w:name="_Toc36567106"/>
      <w:bookmarkStart w:id="4734" w:name="_Toc36810550"/>
      <w:bookmarkStart w:id="4735" w:name="_Toc36846914"/>
      <w:bookmarkStart w:id="4736" w:name="_Toc36939567"/>
      <w:bookmarkStart w:id="4737" w:name="_Toc37082547"/>
      <w:bookmarkStart w:id="4738" w:name="_Toc46481188"/>
      <w:bookmarkStart w:id="4739" w:name="_Toc46482422"/>
      <w:bookmarkStart w:id="4740" w:name="_Toc46483656"/>
      <w:bookmarkStart w:id="4741"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730"/>
      <w:bookmarkEnd w:id="4731"/>
      <w:bookmarkEnd w:id="4732"/>
      <w:bookmarkEnd w:id="4733"/>
      <w:bookmarkEnd w:id="4734"/>
      <w:bookmarkEnd w:id="4735"/>
      <w:bookmarkEnd w:id="4736"/>
      <w:bookmarkEnd w:id="4737"/>
      <w:bookmarkEnd w:id="4738"/>
      <w:bookmarkEnd w:id="4739"/>
      <w:bookmarkEnd w:id="4740"/>
      <w:bookmarkEnd w:id="4741"/>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42" w:name="_Toc20487405"/>
      <w:bookmarkStart w:id="4743" w:name="_Toc29342702"/>
      <w:bookmarkStart w:id="4744" w:name="_Toc29343841"/>
      <w:bookmarkStart w:id="4745" w:name="_Toc36567107"/>
      <w:bookmarkStart w:id="4746" w:name="_Toc36810551"/>
      <w:bookmarkStart w:id="4747" w:name="_Toc36846915"/>
      <w:bookmarkStart w:id="4748" w:name="_Toc36939568"/>
      <w:bookmarkStart w:id="4749" w:name="_Toc37082548"/>
      <w:bookmarkStart w:id="4750" w:name="_Toc46481189"/>
      <w:bookmarkStart w:id="4751" w:name="_Toc46482423"/>
      <w:bookmarkStart w:id="4752" w:name="_Toc46483657"/>
      <w:bookmarkStart w:id="4753"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742"/>
      <w:bookmarkEnd w:id="4743"/>
      <w:bookmarkEnd w:id="4744"/>
      <w:bookmarkEnd w:id="4745"/>
      <w:bookmarkEnd w:id="4746"/>
      <w:bookmarkEnd w:id="4747"/>
      <w:bookmarkEnd w:id="4748"/>
      <w:bookmarkEnd w:id="4749"/>
      <w:bookmarkEnd w:id="4750"/>
      <w:bookmarkEnd w:id="4751"/>
      <w:bookmarkEnd w:id="4752"/>
      <w:bookmarkEnd w:id="4753"/>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54" w:name="_Toc20487406"/>
      <w:bookmarkStart w:id="4755" w:name="_Toc29342703"/>
      <w:bookmarkStart w:id="4756" w:name="_Toc29343842"/>
      <w:bookmarkStart w:id="4757" w:name="_Toc36567108"/>
      <w:bookmarkStart w:id="4758" w:name="_Toc36810552"/>
      <w:bookmarkStart w:id="4759" w:name="_Toc36846916"/>
      <w:bookmarkStart w:id="4760" w:name="_Toc36939569"/>
      <w:bookmarkStart w:id="4761" w:name="_Toc37082549"/>
      <w:bookmarkStart w:id="4762" w:name="_Toc46481190"/>
      <w:bookmarkStart w:id="4763" w:name="_Toc46482424"/>
      <w:bookmarkStart w:id="4764" w:name="_Toc46483658"/>
      <w:bookmarkStart w:id="4765"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54"/>
      <w:bookmarkEnd w:id="4755"/>
      <w:bookmarkEnd w:id="4756"/>
      <w:bookmarkEnd w:id="4757"/>
      <w:bookmarkEnd w:id="4758"/>
      <w:bookmarkEnd w:id="4759"/>
      <w:bookmarkEnd w:id="4760"/>
      <w:bookmarkEnd w:id="4761"/>
      <w:bookmarkEnd w:id="4762"/>
      <w:bookmarkEnd w:id="4763"/>
      <w:bookmarkEnd w:id="4764"/>
      <w:bookmarkEnd w:id="4765"/>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66" w:name="_Toc20487407"/>
      <w:bookmarkStart w:id="4767" w:name="_Toc29342704"/>
      <w:bookmarkStart w:id="4768" w:name="_Toc29343843"/>
      <w:bookmarkStart w:id="4769" w:name="_Toc36567109"/>
      <w:bookmarkStart w:id="4770" w:name="_Toc36810553"/>
      <w:bookmarkStart w:id="4771" w:name="_Toc36846917"/>
      <w:bookmarkStart w:id="4772" w:name="_Toc36939570"/>
      <w:bookmarkStart w:id="4773" w:name="_Toc37082550"/>
      <w:bookmarkStart w:id="4774" w:name="_Toc46481191"/>
      <w:bookmarkStart w:id="4775" w:name="_Toc46482425"/>
      <w:bookmarkStart w:id="4776" w:name="_Toc46483659"/>
      <w:bookmarkStart w:id="4777"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66"/>
      <w:bookmarkEnd w:id="4767"/>
      <w:bookmarkEnd w:id="4768"/>
      <w:bookmarkEnd w:id="4769"/>
      <w:bookmarkEnd w:id="4770"/>
      <w:bookmarkEnd w:id="4771"/>
      <w:bookmarkEnd w:id="4772"/>
      <w:bookmarkEnd w:id="4773"/>
      <w:bookmarkEnd w:id="4774"/>
      <w:bookmarkEnd w:id="4775"/>
      <w:bookmarkEnd w:id="4776"/>
      <w:bookmarkEnd w:id="4777"/>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778" w:author="RAN2#121bis-e" w:date="2023-03-31T09:29:00Z"/>
          <w:rFonts w:eastAsiaTheme="minorEastAsia"/>
          <w:iCs/>
        </w:rPr>
      </w:pPr>
    </w:p>
    <w:p w14:paraId="5C654812" w14:textId="77777777" w:rsidR="00676167" w:rsidRDefault="00676167" w:rsidP="00676167">
      <w:pPr>
        <w:pStyle w:val="Heading4"/>
        <w:rPr>
          <w:ins w:id="4779" w:author="RAN2#121bis-e" w:date="2023-03-31T09:29:00Z"/>
          <w:rFonts w:eastAsia="MS Mincho"/>
        </w:rPr>
      </w:pPr>
      <w:bookmarkStart w:id="4780" w:name="_Toc124713186"/>
      <w:ins w:id="4781" w:author="RAN2#121bis-e" w:date="2023-03-31T09:29:00Z">
        <w:r>
          <w:rPr>
            <w:rFonts w:eastAsia="MS Mincho"/>
          </w:rPr>
          <w:t>–</w:t>
        </w:r>
        <w:r>
          <w:rPr>
            <w:rFonts w:eastAsia="MS Mincho"/>
          </w:rPr>
          <w:tab/>
        </w:r>
        <w:r>
          <w:rPr>
            <w:rFonts w:eastAsia="MS Mincho"/>
            <w:i/>
          </w:rPr>
          <w:t>HysteresisLocation</w:t>
        </w:r>
        <w:bookmarkEnd w:id="4780"/>
      </w:ins>
    </w:p>
    <w:p w14:paraId="348AC35D" w14:textId="77777777" w:rsidR="00676167" w:rsidRDefault="00676167" w:rsidP="00676167">
      <w:pPr>
        <w:rPr>
          <w:ins w:id="4782" w:author="RAN2#121bis-e" w:date="2023-03-31T09:29:00Z"/>
          <w:rFonts w:eastAsia="MS Mincho"/>
        </w:rPr>
      </w:pPr>
      <w:ins w:id="4783"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784" w:author="RAN2#121bis-e" w:date="2023-03-31T09:29:00Z"/>
        </w:rPr>
      </w:pPr>
      <w:ins w:id="4785" w:author="RAN2#121bis-e" w:date="2023-03-31T09:29:00Z">
        <w:r>
          <w:rPr>
            <w:bCs/>
            <w:i/>
            <w:iCs/>
          </w:rPr>
          <w:t xml:space="preserve">HysteresisLocation </w:t>
        </w:r>
        <w:r>
          <w:t>information element</w:t>
        </w:r>
      </w:ins>
    </w:p>
    <w:p w14:paraId="1E49842B" w14:textId="77777777" w:rsidR="00676167" w:rsidRDefault="00676167" w:rsidP="00676167">
      <w:pPr>
        <w:pStyle w:val="PL"/>
        <w:rPr>
          <w:ins w:id="4786" w:author="RAN2#121bis-e" w:date="2023-03-31T09:29:00Z"/>
          <w:color w:val="808080"/>
        </w:rPr>
      </w:pPr>
      <w:ins w:id="4787" w:author="RAN2#121bis-e" w:date="2023-03-31T09:29:00Z">
        <w:r>
          <w:rPr>
            <w:color w:val="808080"/>
          </w:rPr>
          <w:t>-- ASN1START</w:t>
        </w:r>
      </w:ins>
    </w:p>
    <w:p w14:paraId="0560320D" w14:textId="77777777" w:rsidR="00676167" w:rsidRDefault="00676167" w:rsidP="00676167">
      <w:pPr>
        <w:pStyle w:val="PL"/>
        <w:rPr>
          <w:ins w:id="4788" w:author="RAN2#121bis-e" w:date="2023-03-31T09:29:00Z"/>
        </w:rPr>
      </w:pPr>
    </w:p>
    <w:p w14:paraId="566CDAB0" w14:textId="77777777" w:rsidR="00676167" w:rsidRDefault="00676167" w:rsidP="00676167">
      <w:pPr>
        <w:pStyle w:val="PL"/>
        <w:rPr>
          <w:ins w:id="4789" w:author="RAN2#121bis-e" w:date="2023-03-31T09:29:00Z"/>
        </w:rPr>
      </w:pPr>
      <w:ins w:id="4790" w:author="RAN2#121bis-e" w:date="2023-03-31T09:29:00Z">
        <w:r>
          <w:t>HysteresisLocation-r1</w:t>
        </w:r>
      </w:ins>
      <w:ins w:id="4791" w:author="RAN2#121bis-e" w:date="2023-04-06T10:32:00Z">
        <w:r>
          <w:t>8</w:t>
        </w:r>
      </w:ins>
      <w:ins w:id="4792"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793" w:author="RAN2#121bis-e" w:date="2023-03-31T09:29:00Z"/>
          <w:del w:id="4794" w:author="RAN2#123bis" w:date="2023-10-19T16:33:00Z"/>
        </w:rPr>
      </w:pPr>
    </w:p>
    <w:p w14:paraId="2A88949C" w14:textId="0737F522" w:rsidR="00676167" w:rsidDel="00267235" w:rsidRDefault="00676167" w:rsidP="00676167">
      <w:pPr>
        <w:pStyle w:val="PL"/>
        <w:rPr>
          <w:ins w:id="4795" w:author="RAN2#121bis-e" w:date="2023-03-31T09:29:00Z"/>
          <w:del w:id="4796" w:author="RAN2#123bis" w:date="2023-10-19T16:33:00Z"/>
        </w:rPr>
      </w:pPr>
      <w:ins w:id="4797" w:author="RAN2#121bis-e" w:date="2023-03-31T09:29:00Z">
        <w:del w:id="4798"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799" w:author="RAN2#121bis-e" w:date="2023-03-31T09:29:00Z"/>
        </w:rPr>
      </w:pPr>
    </w:p>
    <w:p w14:paraId="7EC494FE" w14:textId="77777777" w:rsidR="00676167" w:rsidRDefault="00676167" w:rsidP="00676167">
      <w:pPr>
        <w:pStyle w:val="PL"/>
        <w:rPr>
          <w:ins w:id="4800" w:author="RAN2#121bis-e" w:date="2023-03-31T09:29:00Z"/>
          <w:color w:val="808080"/>
        </w:rPr>
      </w:pPr>
      <w:ins w:id="4801"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802" w:name="_Toc20487408"/>
      <w:bookmarkStart w:id="4803" w:name="_Toc29342705"/>
      <w:bookmarkStart w:id="4804" w:name="_Toc29343844"/>
      <w:bookmarkStart w:id="4805" w:name="_Toc36567110"/>
      <w:bookmarkStart w:id="4806" w:name="_Toc36810554"/>
      <w:bookmarkStart w:id="4807" w:name="_Toc36846918"/>
      <w:bookmarkStart w:id="4808" w:name="_Toc36939571"/>
      <w:bookmarkStart w:id="4809" w:name="_Toc37082551"/>
      <w:bookmarkStart w:id="4810" w:name="_Toc46481192"/>
      <w:bookmarkStart w:id="4811" w:name="_Toc46482426"/>
      <w:bookmarkStart w:id="4812" w:name="_Toc46483660"/>
      <w:bookmarkStart w:id="4813"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802"/>
      <w:bookmarkEnd w:id="4803"/>
      <w:bookmarkEnd w:id="4804"/>
      <w:bookmarkEnd w:id="4805"/>
      <w:bookmarkEnd w:id="4806"/>
      <w:bookmarkEnd w:id="4807"/>
      <w:bookmarkEnd w:id="4808"/>
      <w:bookmarkEnd w:id="4809"/>
      <w:bookmarkEnd w:id="4810"/>
      <w:bookmarkEnd w:id="4811"/>
      <w:bookmarkEnd w:id="4812"/>
      <w:bookmarkEnd w:id="4813"/>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14" w:name="OLE_LINK36"/>
            <w:bookmarkStart w:id="4815" w:name="OLE_LINK43"/>
            <w:r w:rsidRPr="007B058E">
              <w:rPr>
                <w:rFonts w:ascii="Arial" w:hAnsi="Arial"/>
                <w:b/>
                <w:bCs/>
                <w:i/>
                <w:iCs/>
                <w:snapToGrid w:val="0"/>
                <w:sz w:val="18"/>
                <w:lang w:eastAsia="en-GB"/>
              </w:rPr>
              <w:lastRenderedPageBreak/>
              <w:t xml:space="preserve">LocationInfo field </w:t>
            </w:r>
            <w:bookmarkEnd w:id="4814"/>
            <w:bookmarkEnd w:id="4815"/>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16" w:name="_Toc20487409"/>
      <w:bookmarkStart w:id="4817" w:name="_Toc29342706"/>
      <w:bookmarkStart w:id="4818" w:name="_Toc29343845"/>
      <w:bookmarkStart w:id="4819" w:name="_Toc36567111"/>
      <w:bookmarkStart w:id="4820" w:name="_Toc36810555"/>
      <w:bookmarkStart w:id="4821" w:name="_Toc36846919"/>
      <w:bookmarkStart w:id="4822" w:name="_Toc36939572"/>
      <w:bookmarkStart w:id="4823" w:name="_Toc37082552"/>
      <w:bookmarkStart w:id="4824" w:name="_Toc46481193"/>
      <w:bookmarkStart w:id="4825" w:name="_Toc46482427"/>
      <w:bookmarkStart w:id="4826" w:name="_Toc46483661"/>
      <w:bookmarkStart w:id="4827"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816"/>
      <w:bookmarkEnd w:id="4817"/>
      <w:bookmarkEnd w:id="4818"/>
      <w:bookmarkEnd w:id="4819"/>
      <w:bookmarkEnd w:id="4820"/>
      <w:bookmarkEnd w:id="4821"/>
      <w:bookmarkEnd w:id="4822"/>
      <w:bookmarkEnd w:id="4823"/>
      <w:bookmarkEnd w:id="4824"/>
      <w:bookmarkEnd w:id="4825"/>
      <w:bookmarkEnd w:id="4826"/>
      <w:bookmarkEnd w:id="4827"/>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28" w:name="_Toc20487410"/>
      <w:bookmarkStart w:id="4829" w:name="_Toc29342707"/>
      <w:bookmarkStart w:id="4830" w:name="_Toc29343846"/>
      <w:bookmarkStart w:id="4831" w:name="_Toc36567112"/>
      <w:bookmarkStart w:id="4832" w:name="_Toc36810556"/>
      <w:bookmarkStart w:id="4833" w:name="_Toc36846920"/>
      <w:bookmarkStart w:id="4834" w:name="_Toc36939573"/>
      <w:bookmarkStart w:id="4835" w:name="_Toc37082553"/>
      <w:bookmarkStart w:id="4836" w:name="_Toc46481194"/>
      <w:bookmarkStart w:id="4837" w:name="_Toc46482428"/>
      <w:bookmarkStart w:id="4838" w:name="_Toc46483662"/>
      <w:bookmarkStart w:id="4839"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828"/>
      <w:bookmarkEnd w:id="4829"/>
      <w:bookmarkEnd w:id="4830"/>
      <w:bookmarkEnd w:id="4831"/>
      <w:bookmarkEnd w:id="4832"/>
      <w:bookmarkEnd w:id="4833"/>
      <w:bookmarkEnd w:id="4834"/>
      <w:bookmarkEnd w:id="4835"/>
      <w:bookmarkEnd w:id="4836"/>
      <w:bookmarkEnd w:id="4837"/>
      <w:bookmarkEnd w:id="4838"/>
      <w:bookmarkEnd w:id="4839"/>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40" w:name="_Toc20487411"/>
      <w:bookmarkStart w:id="4841" w:name="_Toc29342708"/>
      <w:bookmarkStart w:id="4842" w:name="_Toc29343847"/>
      <w:bookmarkStart w:id="4843" w:name="_Toc36567113"/>
      <w:bookmarkStart w:id="4844" w:name="_Toc36810557"/>
      <w:bookmarkStart w:id="4845" w:name="_Toc36846921"/>
      <w:bookmarkStart w:id="4846" w:name="_Toc36939574"/>
      <w:bookmarkStart w:id="4847" w:name="_Toc37082554"/>
      <w:bookmarkStart w:id="4848" w:name="_Toc46481195"/>
      <w:bookmarkStart w:id="4849" w:name="_Toc46482429"/>
      <w:bookmarkStart w:id="4850" w:name="_Toc46483663"/>
      <w:bookmarkStart w:id="4851"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840"/>
      <w:bookmarkEnd w:id="4841"/>
      <w:bookmarkEnd w:id="4842"/>
      <w:bookmarkEnd w:id="4843"/>
      <w:bookmarkEnd w:id="4844"/>
      <w:bookmarkEnd w:id="4845"/>
      <w:bookmarkEnd w:id="4846"/>
      <w:bookmarkEnd w:id="4847"/>
      <w:bookmarkEnd w:id="4848"/>
      <w:bookmarkEnd w:id="4849"/>
      <w:bookmarkEnd w:id="4850"/>
      <w:bookmarkEnd w:id="4851"/>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52" w:name="_Toc20487412"/>
      <w:bookmarkStart w:id="4853" w:name="_Toc29342709"/>
      <w:bookmarkStart w:id="4854" w:name="_Toc29343848"/>
      <w:bookmarkStart w:id="4855" w:name="_Toc36567114"/>
      <w:bookmarkStart w:id="4856" w:name="_Toc36810558"/>
      <w:bookmarkStart w:id="4857" w:name="_Toc36846922"/>
      <w:bookmarkStart w:id="4858" w:name="_Toc36939575"/>
      <w:bookmarkStart w:id="4859" w:name="_Toc37082555"/>
      <w:bookmarkStart w:id="4860" w:name="_Toc46481196"/>
      <w:bookmarkStart w:id="4861" w:name="_Toc46482430"/>
      <w:bookmarkStart w:id="4862" w:name="_Toc46483664"/>
      <w:bookmarkStart w:id="4863"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52"/>
      <w:bookmarkEnd w:id="4853"/>
      <w:bookmarkEnd w:id="4854"/>
      <w:bookmarkEnd w:id="4855"/>
      <w:bookmarkEnd w:id="4856"/>
      <w:bookmarkEnd w:id="4857"/>
      <w:bookmarkEnd w:id="4858"/>
      <w:bookmarkEnd w:id="4859"/>
      <w:bookmarkEnd w:id="4860"/>
      <w:bookmarkEnd w:id="4861"/>
      <w:bookmarkEnd w:id="4862"/>
      <w:bookmarkEnd w:id="4863"/>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64" w:name="_Toc20487413"/>
      <w:bookmarkStart w:id="4865" w:name="_Toc29342710"/>
      <w:bookmarkStart w:id="4866" w:name="_Toc29343849"/>
      <w:bookmarkStart w:id="4867" w:name="_Toc36567115"/>
      <w:bookmarkStart w:id="4868" w:name="_Toc36810559"/>
      <w:bookmarkStart w:id="4869" w:name="_Toc36846923"/>
      <w:bookmarkStart w:id="4870" w:name="_Toc36939576"/>
      <w:bookmarkStart w:id="4871" w:name="_Toc37082556"/>
      <w:bookmarkStart w:id="4872" w:name="_Toc46481197"/>
      <w:bookmarkStart w:id="4873" w:name="_Toc46482431"/>
      <w:bookmarkStart w:id="4874" w:name="_Toc46483665"/>
      <w:bookmarkStart w:id="4875"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64"/>
      <w:bookmarkEnd w:id="4865"/>
      <w:bookmarkEnd w:id="4866"/>
      <w:bookmarkEnd w:id="4867"/>
      <w:bookmarkEnd w:id="4868"/>
      <w:bookmarkEnd w:id="4869"/>
      <w:bookmarkEnd w:id="4870"/>
      <w:bookmarkEnd w:id="4871"/>
      <w:bookmarkEnd w:id="4872"/>
      <w:bookmarkEnd w:id="4873"/>
      <w:bookmarkEnd w:id="4874"/>
      <w:bookmarkEnd w:id="4875"/>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876" w:name="_Toc20487414"/>
      <w:bookmarkStart w:id="4877" w:name="_Toc29342711"/>
      <w:bookmarkStart w:id="4878" w:name="_Toc29343850"/>
      <w:bookmarkStart w:id="4879" w:name="_Toc36567116"/>
      <w:bookmarkStart w:id="4880" w:name="_Toc36810560"/>
      <w:bookmarkStart w:id="4881" w:name="_Toc36846924"/>
      <w:bookmarkStart w:id="4882" w:name="_Toc36939577"/>
      <w:bookmarkStart w:id="4883" w:name="_Toc37082557"/>
      <w:bookmarkStart w:id="4884" w:name="_Toc46481198"/>
      <w:bookmarkStart w:id="4885" w:name="_Toc46482432"/>
      <w:bookmarkStart w:id="4886" w:name="_Toc46483666"/>
      <w:bookmarkStart w:id="4887" w:name="_Toc139383531"/>
      <w:r w:rsidRPr="007B058E">
        <w:rPr>
          <w:rFonts w:ascii="Arial" w:hAnsi="Arial"/>
          <w:i/>
          <w:noProof/>
          <w:sz w:val="24"/>
        </w:rPr>
        <w:lastRenderedPageBreak/>
        <w:t>–</w:t>
      </w:r>
      <w:r w:rsidRPr="007B058E">
        <w:rPr>
          <w:rFonts w:ascii="Arial" w:hAnsi="Arial"/>
          <w:i/>
          <w:noProof/>
          <w:sz w:val="24"/>
        </w:rPr>
        <w:tab/>
        <w:t>MeasDS-Config</w:t>
      </w:r>
      <w:bookmarkEnd w:id="4876"/>
      <w:bookmarkEnd w:id="4877"/>
      <w:bookmarkEnd w:id="4878"/>
      <w:bookmarkEnd w:id="4879"/>
      <w:bookmarkEnd w:id="4880"/>
      <w:bookmarkEnd w:id="4881"/>
      <w:bookmarkEnd w:id="4882"/>
      <w:bookmarkEnd w:id="4883"/>
      <w:bookmarkEnd w:id="4884"/>
      <w:bookmarkEnd w:id="4885"/>
      <w:bookmarkEnd w:id="4886"/>
      <w:bookmarkEnd w:id="4887"/>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057" type="#_x0000_t75" alt="" style="width:14.4pt;height:14.4pt;mso-width-percent:0;mso-height-percent:0;mso-width-percent:0;mso-height-percent:0" o:ole="">
                  <v:imagedata r:id="rId109" o:title=""/>
                </v:shape>
                <o:OLEObject Type="Embed" ProgID="Equation.3" ShapeID="_x0000_i1057" DrawAspect="Content" ObjectID="_1759669497"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888" w:name="_Toc20487415"/>
      <w:bookmarkStart w:id="4889" w:name="_Toc29342712"/>
      <w:bookmarkStart w:id="4890" w:name="_Toc29343851"/>
      <w:bookmarkStart w:id="4891" w:name="_Toc36567117"/>
      <w:bookmarkStart w:id="4892" w:name="_Toc36810561"/>
      <w:bookmarkStart w:id="4893" w:name="_Toc36846925"/>
      <w:bookmarkStart w:id="4894" w:name="_Toc36939578"/>
      <w:bookmarkStart w:id="4895" w:name="_Toc37082558"/>
      <w:bookmarkStart w:id="4896" w:name="_Toc46481199"/>
      <w:bookmarkStart w:id="4897" w:name="_Toc46482433"/>
      <w:bookmarkStart w:id="4898" w:name="_Toc46483667"/>
      <w:bookmarkStart w:id="4899"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888"/>
      <w:bookmarkEnd w:id="4889"/>
      <w:bookmarkEnd w:id="4890"/>
      <w:bookmarkEnd w:id="4891"/>
      <w:bookmarkEnd w:id="4892"/>
      <w:bookmarkEnd w:id="4893"/>
      <w:bookmarkEnd w:id="4894"/>
      <w:bookmarkEnd w:id="4895"/>
      <w:bookmarkEnd w:id="4896"/>
      <w:bookmarkEnd w:id="4897"/>
      <w:bookmarkEnd w:id="4898"/>
      <w:bookmarkEnd w:id="4899"/>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900" w:name="_Toc20487416"/>
      <w:bookmarkStart w:id="4901" w:name="_Toc29342713"/>
      <w:bookmarkStart w:id="4902" w:name="_Toc29343852"/>
      <w:bookmarkStart w:id="4903" w:name="_Toc36567118"/>
      <w:bookmarkStart w:id="4904" w:name="_Toc36810562"/>
      <w:bookmarkStart w:id="4905" w:name="_Toc36846926"/>
      <w:bookmarkStart w:id="4906" w:name="_Toc36939579"/>
      <w:bookmarkStart w:id="4907" w:name="_Toc37082559"/>
      <w:bookmarkStart w:id="4908" w:name="_Toc46481200"/>
      <w:bookmarkStart w:id="4909" w:name="_Toc46482434"/>
      <w:bookmarkStart w:id="4910" w:name="_Toc46483668"/>
      <w:bookmarkStart w:id="4911" w:name="_Toc139383533"/>
      <w:r w:rsidRPr="007B058E">
        <w:rPr>
          <w:rFonts w:ascii="Arial" w:hAnsi="Arial"/>
          <w:i/>
          <w:noProof/>
          <w:sz w:val="24"/>
        </w:rPr>
        <w:t>–</w:t>
      </w:r>
      <w:r w:rsidRPr="007B058E">
        <w:rPr>
          <w:rFonts w:ascii="Arial" w:hAnsi="Arial"/>
          <w:i/>
          <w:noProof/>
          <w:sz w:val="24"/>
        </w:rPr>
        <w:tab/>
        <w:t>MeasGapConfigDensePRS</w:t>
      </w:r>
      <w:bookmarkEnd w:id="4900"/>
      <w:bookmarkEnd w:id="4901"/>
      <w:bookmarkEnd w:id="4902"/>
      <w:bookmarkEnd w:id="4903"/>
      <w:bookmarkEnd w:id="4904"/>
      <w:bookmarkEnd w:id="4905"/>
      <w:bookmarkEnd w:id="4906"/>
      <w:bookmarkEnd w:id="4907"/>
      <w:bookmarkEnd w:id="4908"/>
      <w:bookmarkEnd w:id="4909"/>
      <w:bookmarkEnd w:id="4910"/>
      <w:bookmarkEnd w:id="4911"/>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12" w:name="_Toc20487417"/>
      <w:bookmarkStart w:id="4913" w:name="_Toc29342714"/>
      <w:bookmarkStart w:id="4914" w:name="_Toc29343853"/>
      <w:bookmarkStart w:id="4915" w:name="_Toc36567119"/>
      <w:bookmarkStart w:id="4916" w:name="_Toc36810563"/>
      <w:bookmarkStart w:id="4917" w:name="_Toc36846927"/>
      <w:bookmarkStart w:id="4918" w:name="_Toc36939580"/>
      <w:bookmarkStart w:id="4919" w:name="_Toc37082560"/>
      <w:bookmarkStart w:id="4920" w:name="_Toc46481201"/>
      <w:bookmarkStart w:id="4921" w:name="_Toc46482435"/>
      <w:bookmarkStart w:id="4922" w:name="_Toc46483669"/>
      <w:bookmarkStart w:id="4923"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12"/>
      <w:bookmarkEnd w:id="4913"/>
      <w:bookmarkEnd w:id="4914"/>
      <w:bookmarkEnd w:id="4915"/>
      <w:bookmarkEnd w:id="4916"/>
      <w:bookmarkEnd w:id="4917"/>
      <w:bookmarkEnd w:id="4918"/>
      <w:bookmarkEnd w:id="4919"/>
      <w:bookmarkEnd w:id="4920"/>
      <w:bookmarkEnd w:id="4921"/>
      <w:bookmarkEnd w:id="4922"/>
      <w:bookmarkEnd w:id="4923"/>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24" w:name="_Toc20487418"/>
      <w:bookmarkStart w:id="4925" w:name="_Toc29342715"/>
      <w:bookmarkStart w:id="4926" w:name="_Toc29343854"/>
      <w:bookmarkStart w:id="4927" w:name="_Toc36567120"/>
      <w:bookmarkStart w:id="4928" w:name="_Toc36810564"/>
      <w:bookmarkStart w:id="4929" w:name="_Toc36846928"/>
      <w:bookmarkStart w:id="4930" w:name="_Toc36939581"/>
      <w:bookmarkStart w:id="4931" w:name="_Toc37082561"/>
      <w:bookmarkStart w:id="4932" w:name="_Toc46481202"/>
      <w:bookmarkStart w:id="4933" w:name="_Toc46482436"/>
      <w:bookmarkStart w:id="4934" w:name="_Toc46483670"/>
      <w:bookmarkStart w:id="4935"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24"/>
      <w:bookmarkEnd w:id="4925"/>
      <w:bookmarkEnd w:id="4926"/>
      <w:bookmarkEnd w:id="4927"/>
      <w:bookmarkEnd w:id="4928"/>
      <w:bookmarkEnd w:id="4929"/>
      <w:bookmarkEnd w:id="4930"/>
      <w:bookmarkEnd w:id="4931"/>
      <w:bookmarkEnd w:id="4932"/>
      <w:bookmarkEnd w:id="4933"/>
      <w:bookmarkEnd w:id="4934"/>
      <w:bookmarkEnd w:id="4935"/>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36" w:name="_Toc20487419"/>
      <w:bookmarkStart w:id="4937" w:name="_Toc29342716"/>
      <w:bookmarkStart w:id="4938" w:name="_Toc29343855"/>
      <w:bookmarkStart w:id="4939" w:name="_Toc36567121"/>
      <w:bookmarkStart w:id="4940" w:name="_Toc36810565"/>
      <w:bookmarkStart w:id="4941" w:name="_Toc36846929"/>
      <w:bookmarkStart w:id="4942" w:name="_Toc36939582"/>
      <w:bookmarkStart w:id="4943" w:name="_Toc37082562"/>
      <w:bookmarkStart w:id="4944" w:name="_Toc46481203"/>
      <w:bookmarkStart w:id="4945" w:name="_Toc46482437"/>
      <w:bookmarkStart w:id="4946" w:name="_Toc46483671"/>
      <w:bookmarkStart w:id="4947"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936"/>
      <w:bookmarkEnd w:id="4937"/>
      <w:bookmarkEnd w:id="4938"/>
      <w:bookmarkEnd w:id="4939"/>
      <w:bookmarkEnd w:id="4940"/>
      <w:bookmarkEnd w:id="4941"/>
      <w:bookmarkEnd w:id="4942"/>
      <w:bookmarkEnd w:id="4943"/>
      <w:bookmarkEnd w:id="4944"/>
      <w:bookmarkEnd w:id="4945"/>
      <w:bookmarkEnd w:id="4946"/>
      <w:bookmarkEnd w:id="4947"/>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48" w:name="_Toc20487420"/>
      <w:bookmarkStart w:id="4949" w:name="_Toc29342717"/>
      <w:bookmarkStart w:id="4950" w:name="_Toc29343856"/>
      <w:bookmarkStart w:id="4951" w:name="_Toc36567122"/>
      <w:bookmarkStart w:id="4952" w:name="_Toc36810566"/>
      <w:bookmarkStart w:id="4953" w:name="_Toc36846930"/>
      <w:bookmarkStart w:id="4954" w:name="_Toc36939583"/>
      <w:bookmarkStart w:id="4955" w:name="_Toc37082563"/>
      <w:bookmarkStart w:id="4956" w:name="_Toc46481204"/>
      <w:bookmarkStart w:id="4957" w:name="_Toc46482438"/>
      <w:bookmarkStart w:id="4958" w:name="_Toc46483672"/>
      <w:bookmarkStart w:id="4959"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948"/>
      <w:bookmarkEnd w:id="4949"/>
      <w:bookmarkEnd w:id="4950"/>
      <w:bookmarkEnd w:id="4951"/>
      <w:bookmarkEnd w:id="4952"/>
      <w:bookmarkEnd w:id="4953"/>
      <w:bookmarkEnd w:id="4954"/>
      <w:bookmarkEnd w:id="4955"/>
      <w:bookmarkEnd w:id="4956"/>
      <w:bookmarkEnd w:id="4957"/>
      <w:bookmarkEnd w:id="4958"/>
      <w:bookmarkEnd w:id="4959"/>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60"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60"/>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61"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61"/>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62" w:name="_Toc20487421"/>
      <w:bookmarkStart w:id="4963" w:name="_Toc29342718"/>
      <w:bookmarkStart w:id="4964" w:name="_Toc29343857"/>
      <w:bookmarkStart w:id="4965" w:name="_Toc36567123"/>
      <w:bookmarkStart w:id="4966" w:name="_Toc36810567"/>
      <w:bookmarkStart w:id="4967" w:name="_Toc36846931"/>
      <w:bookmarkStart w:id="4968" w:name="_Toc36939584"/>
      <w:bookmarkStart w:id="4969" w:name="_Toc37082564"/>
      <w:bookmarkStart w:id="4970" w:name="_Toc46481205"/>
      <w:bookmarkStart w:id="4971" w:name="_Toc46482439"/>
      <w:bookmarkStart w:id="4972" w:name="_Toc46483673"/>
      <w:bookmarkStart w:id="4973"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62"/>
      <w:bookmarkEnd w:id="4963"/>
      <w:bookmarkEnd w:id="4964"/>
      <w:bookmarkEnd w:id="4965"/>
      <w:bookmarkEnd w:id="4966"/>
      <w:bookmarkEnd w:id="4967"/>
      <w:bookmarkEnd w:id="4968"/>
      <w:bookmarkEnd w:id="4969"/>
      <w:bookmarkEnd w:id="4970"/>
      <w:bookmarkEnd w:id="4971"/>
      <w:bookmarkEnd w:id="4972"/>
      <w:bookmarkEnd w:id="4973"/>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974" w:name="_Toc20487422"/>
      <w:bookmarkStart w:id="4975" w:name="_Toc29342719"/>
      <w:bookmarkStart w:id="4976" w:name="_Toc29343858"/>
      <w:bookmarkStart w:id="4977" w:name="_Toc36567124"/>
      <w:bookmarkStart w:id="4978" w:name="_Toc36810568"/>
      <w:bookmarkStart w:id="4979" w:name="_Toc36846932"/>
      <w:bookmarkStart w:id="4980" w:name="_Toc36939585"/>
      <w:bookmarkStart w:id="4981" w:name="_Toc37082565"/>
      <w:bookmarkStart w:id="4982" w:name="_Toc46481206"/>
      <w:bookmarkStart w:id="4983" w:name="_Toc46482440"/>
      <w:bookmarkStart w:id="4984" w:name="_Toc46483674"/>
      <w:bookmarkStart w:id="4985"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974"/>
      <w:bookmarkEnd w:id="4975"/>
      <w:bookmarkEnd w:id="4976"/>
      <w:bookmarkEnd w:id="4977"/>
      <w:bookmarkEnd w:id="4978"/>
      <w:bookmarkEnd w:id="4979"/>
      <w:bookmarkEnd w:id="4980"/>
      <w:bookmarkEnd w:id="4981"/>
      <w:bookmarkEnd w:id="4982"/>
      <w:bookmarkEnd w:id="4983"/>
      <w:bookmarkEnd w:id="4984"/>
      <w:bookmarkEnd w:id="4985"/>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986" w:name="_Toc20487423"/>
      <w:bookmarkStart w:id="4987" w:name="_Toc29342720"/>
      <w:bookmarkStart w:id="4988" w:name="_Toc29343859"/>
      <w:bookmarkStart w:id="4989" w:name="_Toc36567125"/>
      <w:bookmarkStart w:id="4990" w:name="_Toc36810569"/>
      <w:bookmarkStart w:id="4991" w:name="_Toc36846933"/>
      <w:bookmarkStart w:id="4992" w:name="_Toc36939586"/>
      <w:bookmarkStart w:id="4993" w:name="_Toc37082566"/>
      <w:bookmarkStart w:id="4994" w:name="_Toc46481207"/>
      <w:bookmarkStart w:id="4995" w:name="_Toc46482441"/>
      <w:bookmarkStart w:id="4996" w:name="_Toc46483675"/>
      <w:bookmarkStart w:id="4997"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986"/>
      <w:bookmarkEnd w:id="4987"/>
      <w:bookmarkEnd w:id="4988"/>
      <w:bookmarkEnd w:id="4989"/>
      <w:bookmarkEnd w:id="4990"/>
      <w:bookmarkEnd w:id="4991"/>
      <w:bookmarkEnd w:id="4992"/>
      <w:bookmarkEnd w:id="4993"/>
      <w:bookmarkEnd w:id="4994"/>
      <w:bookmarkEnd w:id="4995"/>
      <w:bookmarkEnd w:id="4996"/>
      <w:bookmarkEnd w:id="4997"/>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998" w:name="_Toc20487424"/>
      <w:bookmarkStart w:id="4999" w:name="_Toc29342721"/>
      <w:bookmarkStart w:id="5000" w:name="_Toc29343860"/>
      <w:bookmarkStart w:id="5001" w:name="_Toc36567126"/>
      <w:bookmarkStart w:id="5002" w:name="_Toc36810570"/>
      <w:bookmarkStart w:id="5003" w:name="_Toc36846934"/>
      <w:bookmarkStart w:id="5004" w:name="_Toc36939587"/>
      <w:bookmarkStart w:id="5005" w:name="_Toc37082567"/>
      <w:bookmarkStart w:id="5006" w:name="_Toc46481208"/>
      <w:bookmarkStart w:id="5007" w:name="_Toc46482442"/>
      <w:bookmarkStart w:id="5008" w:name="_Toc46483676"/>
      <w:bookmarkStart w:id="5009"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998"/>
      <w:bookmarkEnd w:id="4999"/>
      <w:bookmarkEnd w:id="5000"/>
      <w:bookmarkEnd w:id="5001"/>
      <w:bookmarkEnd w:id="5002"/>
      <w:bookmarkEnd w:id="5003"/>
      <w:bookmarkEnd w:id="5004"/>
      <w:bookmarkEnd w:id="5005"/>
      <w:bookmarkEnd w:id="5006"/>
      <w:bookmarkEnd w:id="5007"/>
      <w:bookmarkEnd w:id="5008"/>
      <w:bookmarkEnd w:id="5009"/>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10" w:name="OLE_LINK50"/>
      <w:bookmarkStart w:id="5011"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010"/>
    <w:bookmarkEnd w:id="5011"/>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12" w:name="_Toc20487425"/>
      <w:bookmarkStart w:id="5013" w:name="_Toc29342722"/>
      <w:bookmarkStart w:id="5014" w:name="_Toc29343861"/>
      <w:bookmarkStart w:id="5015" w:name="_Toc36567127"/>
      <w:bookmarkStart w:id="5016" w:name="_Toc36810571"/>
      <w:bookmarkStart w:id="5017" w:name="_Toc36846935"/>
      <w:bookmarkStart w:id="5018" w:name="_Toc36939588"/>
      <w:bookmarkStart w:id="5019" w:name="_Toc37082568"/>
      <w:bookmarkStart w:id="5020" w:name="_Toc46481209"/>
      <w:bookmarkStart w:id="5021" w:name="_Toc46482443"/>
      <w:bookmarkStart w:id="5022" w:name="_Toc46483677"/>
      <w:bookmarkStart w:id="5023"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12"/>
      <w:bookmarkEnd w:id="5013"/>
      <w:bookmarkEnd w:id="5014"/>
      <w:bookmarkEnd w:id="5015"/>
      <w:bookmarkEnd w:id="5016"/>
      <w:bookmarkEnd w:id="5017"/>
      <w:bookmarkEnd w:id="5018"/>
      <w:bookmarkEnd w:id="5019"/>
      <w:bookmarkEnd w:id="5020"/>
      <w:bookmarkEnd w:id="5021"/>
      <w:bookmarkEnd w:id="5022"/>
      <w:bookmarkEnd w:id="5023"/>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24" w:name="_Toc20487426"/>
      <w:bookmarkStart w:id="5025" w:name="_Toc29342723"/>
      <w:bookmarkStart w:id="5026" w:name="_Toc29343862"/>
      <w:bookmarkStart w:id="5027" w:name="_Toc36567128"/>
      <w:bookmarkStart w:id="5028" w:name="_Toc36810572"/>
      <w:bookmarkStart w:id="5029" w:name="_Toc36846936"/>
      <w:bookmarkStart w:id="5030" w:name="_Toc36939589"/>
      <w:bookmarkStart w:id="5031" w:name="_Toc37082569"/>
      <w:bookmarkStart w:id="5032" w:name="_Toc46481210"/>
      <w:bookmarkStart w:id="5033" w:name="_Toc46482444"/>
      <w:bookmarkStart w:id="5034" w:name="_Toc46483678"/>
      <w:bookmarkStart w:id="5035"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24"/>
      <w:bookmarkEnd w:id="5025"/>
      <w:bookmarkEnd w:id="5026"/>
      <w:bookmarkEnd w:id="5027"/>
      <w:bookmarkEnd w:id="5028"/>
      <w:bookmarkEnd w:id="5029"/>
      <w:bookmarkEnd w:id="5030"/>
      <w:bookmarkEnd w:id="5031"/>
      <w:bookmarkEnd w:id="5032"/>
      <w:bookmarkEnd w:id="5033"/>
      <w:bookmarkEnd w:id="5034"/>
      <w:bookmarkEnd w:id="5035"/>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36" w:name="_Toc20487427"/>
      <w:bookmarkStart w:id="5037" w:name="_Toc29342724"/>
      <w:bookmarkStart w:id="5038" w:name="_Toc29343863"/>
      <w:bookmarkStart w:id="5039" w:name="_Toc36567129"/>
      <w:bookmarkStart w:id="5040" w:name="_Toc36810574"/>
      <w:bookmarkStart w:id="5041" w:name="_Toc36846938"/>
      <w:bookmarkStart w:id="5042" w:name="_Toc36939591"/>
      <w:bookmarkStart w:id="5043" w:name="_Toc37082571"/>
      <w:bookmarkStart w:id="5044" w:name="_Toc46481211"/>
      <w:bookmarkStart w:id="5045" w:name="_Toc46482445"/>
      <w:bookmarkStart w:id="5046" w:name="_Toc46483679"/>
      <w:bookmarkStart w:id="5047"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36"/>
      <w:bookmarkEnd w:id="5037"/>
      <w:bookmarkEnd w:id="5038"/>
      <w:bookmarkEnd w:id="5039"/>
      <w:bookmarkEnd w:id="5040"/>
      <w:bookmarkEnd w:id="5041"/>
      <w:bookmarkEnd w:id="5042"/>
      <w:bookmarkEnd w:id="5043"/>
      <w:bookmarkEnd w:id="5044"/>
      <w:bookmarkEnd w:id="5045"/>
      <w:bookmarkEnd w:id="5046"/>
      <w:bookmarkEnd w:id="5047"/>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48" w:name="_Toc20487428"/>
      <w:bookmarkStart w:id="5049" w:name="_Toc29342725"/>
      <w:bookmarkStart w:id="5050" w:name="_Toc29343864"/>
      <w:bookmarkStart w:id="5051" w:name="_Toc36567130"/>
      <w:bookmarkStart w:id="5052" w:name="_Toc36810575"/>
      <w:bookmarkStart w:id="5053" w:name="_Toc36846939"/>
      <w:bookmarkStart w:id="5054" w:name="_Toc36939592"/>
      <w:bookmarkStart w:id="5055" w:name="_Toc37082572"/>
      <w:bookmarkStart w:id="5056" w:name="_Toc46481212"/>
      <w:bookmarkStart w:id="5057" w:name="_Toc46482446"/>
      <w:bookmarkStart w:id="5058" w:name="_Toc46483680"/>
      <w:bookmarkStart w:id="5059"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48"/>
      <w:bookmarkEnd w:id="5049"/>
      <w:bookmarkEnd w:id="5050"/>
      <w:bookmarkEnd w:id="5051"/>
      <w:bookmarkEnd w:id="5052"/>
      <w:bookmarkEnd w:id="5053"/>
      <w:bookmarkEnd w:id="5054"/>
      <w:bookmarkEnd w:id="5055"/>
      <w:bookmarkEnd w:id="5056"/>
      <w:bookmarkEnd w:id="5057"/>
      <w:bookmarkEnd w:id="5058"/>
      <w:bookmarkEnd w:id="5059"/>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60" w:name="_Toc20487429"/>
      <w:bookmarkStart w:id="5061" w:name="_Toc29342726"/>
      <w:bookmarkStart w:id="5062" w:name="_Toc29343865"/>
      <w:bookmarkStart w:id="5063" w:name="_Toc36567131"/>
      <w:bookmarkStart w:id="5064" w:name="_Toc36810576"/>
      <w:bookmarkStart w:id="5065" w:name="_Toc36846940"/>
      <w:bookmarkStart w:id="5066" w:name="_Toc36939593"/>
      <w:bookmarkStart w:id="5067" w:name="_Toc37082573"/>
      <w:bookmarkStart w:id="5068" w:name="_Toc46481213"/>
      <w:bookmarkStart w:id="5069" w:name="_Toc46482447"/>
      <w:bookmarkStart w:id="5070" w:name="_Toc46483681"/>
      <w:bookmarkStart w:id="5071"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60"/>
      <w:bookmarkEnd w:id="5061"/>
      <w:bookmarkEnd w:id="5062"/>
      <w:bookmarkEnd w:id="5063"/>
      <w:bookmarkEnd w:id="5064"/>
      <w:bookmarkEnd w:id="5065"/>
      <w:bookmarkEnd w:id="5066"/>
      <w:bookmarkEnd w:id="5067"/>
      <w:bookmarkEnd w:id="5068"/>
      <w:bookmarkEnd w:id="5069"/>
      <w:bookmarkEnd w:id="5070"/>
      <w:bookmarkEnd w:id="5071"/>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072" w:name="_Toc20487430"/>
      <w:bookmarkStart w:id="5073" w:name="_Toc29342727"/>
      <w:bookmarkStart w:id="5074" w:name="_Toc29343866"/>
      <w:bookmarkStart w:id="5075" w:name="_Toc36567132"/>
      <w:bookmarkStart w:id="5076" w:name="_Toc36810577"/>
      <w:bookmarkStart w:id="5077" w:name="_Toc36846941"/>
      <w:bookmarkStart w:id="5078" w:name="_Toc36939594"/>
      <w:bookmarkStart w:id="5079" w:name="_Toc37082574"/>
      <w:bookmarkStart w:id="5080" w:name="_Toc46481214"/>
      <w:bookmarkStart w:id="5081" w:name="_Toc46482448"/>
      <w:bookmarkStart w:id="5082" w:name="_Toc46483682"/>
      <w:bookmarkStart w:id="5083"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072"/>
      <w:bookmarkEnd w:id="5073"/>
      <w:bookmarkEnd w:id="5074"/>
      <w:bookmarkEnd w:id="5075"/>
      <w:bookmarkEnd w:id="5076"/>
      <w:bookmarkEnd w:id="5077"/>
      <w:bookmarkEnd w:id="5078"/>
      <w:bookmarkEnd w:id="5079"/>
      <w:bookmarkEnd w:id="5080"/>
      <w:bookmarkEnd w:id="5081"/>
      <w:bookmarkEnd w:id="5082"/>
      <w:bookmarkEnd w:id="5083"/>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84"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084"/>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85"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085"/>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086" w:name="_Toc29342728"/>
      <w:bookmarkStart w:id="5087" w:name="_Toc29343867"/>
      <w:bookmarkStart w:id="5088" w:name="_Toc36567133"/>
      <w:bookmarkStart w:id="5089" w:name="_Toc36810578"/>
      <w:bookmarkStart w:id="5090" w:name="_Toc36846942"/>
      <w:bookmarkStart w:id="5091" w:name="_Toc36939595"/>
      <w:bookmarkStart w:id="5092" w:name="_Toc37082575"/>
      <w:bookmarkStart w:id="5093" w:name="_Toc46481215"/>
      <w:bookmarkStart w:id="5094" w:name="_Toc46482449"/>
      <w:bookmarkStart w:id="5095" w:name="_Toc46483683"/>
      <w:bookmarkStart w:id="5096" w:name="_Toc139383548"/>
      <w:r w:rsidRPr="007B058E">
        <w:rPr>
          <w:rFonts w:ascii="Arial" w:hAnsi="Arial"/>
          <w:i/>
          <w:noProof/>
          <w:sz w:val="24"/>
        </w:rPr>
        <w:t>–</w:t>
      </w:r>
      <w:r w:rsidRPr="007B058E">
        <w:rPr>
          <w:rFonts w:ascii="Arial" w:hAnsi="Arial"/>
          <w:i/>
          <w:noProof/>
          <w:sz w:val="24"/>
        </w:rPr>
        <w:tab/>
        <w:t>MeasResultCellSFTD</w:t>
      </w:r>
      <w:bookmarkEnd w:id="5086"/>
      <w:bookmarkEnd w:id="5087"/>
      <w:bookmarkEnd w:id="5088"/>
      <w:bookmarkEnd w:id="5089"/>
      <w:bookmarkEnd w:id="5090"/>
      <w:bookmarkEnd w:id="5091"/>
      <w:bookmarkEnd w:id="5092"/>
      <w:bookmarkEnd w:id="5093"/>
      <w:bookmarkEnd w:id="5094"/>
      <w:bookmarkEnd w:id="5095"/>
      <w:bookmarkEnd w:id="5096"/>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097" w:name="_Toc20487431"/>
      <w:bookmarkStart w:id="5098" w:name="_Toc29342729"/>
      <w:bookmarkStart w:id="5099" w:name="_Toc29343868"/>
      <w:bookmarkStart w:id="5100" w:name="_Toc36567134"/>
      <w:bookmarkStart w:id="5101" w:name="_Toc36810579"/>
      <w:bookmarkStart w:id="5102" w:name="_Toc36846943"/>
      <w:bookmarkStart w:id="5103" w:name="_Toc36939596"/>
      <w:bookmarkStart w:id="5104" w:name="_Toc37082576"/>
      <w:bookmarkStart w:id="5105" w:name="_Toc46481216"/>
      <w:bookmarkStart w:id="5106" w:name="_Toc46482450"/>
      <w:bookmarkStart w:id="5107" w:name="_Toc46483684"/>
      <w:bookmarkStart w:id="5108"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097"/>
      <w:bookmarkEnd w:id="5098"/>
      <w:bookmarkEnd w:id="5099"/>
      <w:bookmarkEnd w:id="5100"/>
      <w:bookmarkEnd w:id="5101"/>
      <w:bookmarkEnd w:id="5102"/>
      <w:bookmarkEnd w:id="5103"/>
      <w:bookmarkEnd w:id="5104"/>
      <w:bookmarkEnd w:id="5105"/>
      <w:bookmarkEnd w:id="5106"/>
      <w:bookmarkEnd w:id="5107"/>
      <w:bookmarkEnd w:id="5108"/>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109" w:name="_Toc29342730"/>
      <w:bookmarkStart w:id="5110" w:name="_Toc29343869"/>
      <w:bookmarkStart w:id="5111" w:name="_Toc36567135"/>
      <w:bookmarkStart w:id="5112" w:name="_Toc36810580"/>
      <w:bookmarkStart w:id="5113" w:name="_Toc36846944"/>
      <w:bookmarkStart w:id="5114" w:name="_Toc36939597"/>
      <w:bookmarkStart w:id="5115" w:name="_Toc37082577"/>
      <w:bookmarkStart w:id="5116" w:name="_Toc46481217"/>
      <w:bookmarkStart w:id="5117" w:name="_Toc46482451"/>
      <w:bookmarkStart w:id="5118" w:name="_Toc46483685"/>
      <w:bookmarkStart w:id="5119"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109"/>
      <w:bookmarkEnd w:id="5110"/>
      <w:bookmarkEnd w:id="5111"/>
      <w:bookmarkEnd w:id="5112"/>
      <w:bookmarkEnd w:id="5113"/>
      <w:bookmarkEnd w:id="5114"/>
      <w:bookmarkEnd w:id="5115"/>
      <w:bookmarkEnd w:id="5116"/>
      <w:bookmarkEnd w:id="5117"/>
      <w:bookmarkEnd w:id="5118"/>
      <w:bookmarkEnd w:id="5119"/>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20" w:name="_Toc20487432"/>
      <w:bookmarkStart w:id="5121" w:name="_Toc29342731"/>
      <w:bookmarkStart w:id="5122" w:name="_Toc29343870"/>
      <w:bookmarkStart w:id="5123" w:name="_Toc36567136"/>
      <w:bookmarkStart w:id="5124" w:name="_Toc36810581"/>
      <w:bookmarkStart w:id="5125" w:name="_Toc36846945"/>
      <w:bookmarkStart w:id="5126" w:name="_Toc36939598"/>
      <w:bookmarkStart w:id="5127" w:name="_Toc37082578"/>
      <w:bookmarkStart w:id="5128" w:name="_Toc46481218"/>
      <w:bookmarkStart w:id="5129" w:name="_Toc46482452"/>
      <w:bookmarkStart w:id="5130" w:name="_Toc46483686"/>
      <w:bookmarkStart w:id="5131"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120"/>
      <w:bookmarkEnd w:id="5121"/>
      <w:bookmarkEnd w:id="5122"/>
      <w:bookmarkEnd w:id="5123"/>
      <w:bookmarkEnd w:id="5124"/>
      <w:bookmarkEnd w:id="5125"/>
      <w:bookmarkEnd w:id="5126"/>
      <w:bookmarkEnd w:id="5127"/>
      <w:bookmarkEnd w:id="5128"/>
      <w:bookmarkEnd w:id="5129"/>
      <w:bookmarkEnd w:id="5130"/>
      <w:bookmarkEnd w:id="5131"/>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32" w:name="_Toc20487433"/>
      <w:bookmarkStart w:id="5133" w:name="_Toc29342732"/>
      <w:bookmarkStart w:id="5134" w:name="_Toc29343871"/>
      <w:bookmarkStart w:id="5135" w:name="_Toc36567137"/>
      <w:bookmarkStart w:id="5136" w:name="_Toc36810582"/>
      <w:bookmarkStart w:id="5137" w:name="_Toc36846946"/>
      <w:bookmarkStart w:id="5138" w:name="_Toc36939599"/>
      <w:bookmarkStart w:id="5139" w:name="_Toc37082579"/>
      <w:bookmarkStart w:id="5140" w:name="_Toc46481219"/>
      <w:bookmarkStart w:id="5141" w:name="_Toc46482453"/>
      <w:bookmarkStart w:id="5142" w:name="_Toc46483687"/>
      <w:bookmarkStart w:id="5143"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132"/>
      <w:bookmarkEnd w:id="5133"/>
      <w:bookmarkEnd w:id="5134"/>
      <w:bookmarkEnd w:id="5135"/>
      <w:bookmarkEnd w:id="5136"/>
      <w:bookmarkEnd w:id="5137"/>
      <w:bookmarkEnd w:id="5138"/>
      <w:bookmarkEnd w:id="5139"/>
      <w:bookmarkEnd w:id="5140"/>
      <w:bookmarkEnd w:id="5141"/>
      <w:bookmarkEnd w:id="5142"/>
      <w:bookmarkEnd w:id="5143"/>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056" type="#_x0000_t75" alt="" style="width:28.8pt;height:14.4pt;mso-width-percent:0;mso-height-percent:0;mso-width-percent:0;mso-height-percent:0" o:ole="">
                  <v:imagedata r:id="rId267" o:title=""/>
                </v:shape>
                <o:OLEObject Type="Embed" ProgID="Equation.3" ShapeID="_x0000_i1056" DrawAspect="Content" ObjectID="_1759669498"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055" type="#_x0000_t75" alt="" style="width:28.8pt;height:14.4pt;mso-width-percent:0;mso-height-percent:0;mso-width-percent:0;mso-height-percent:0" o:ole="">
                  <v:imagedata r:id="rId269" o:title=""/>
                </v:shape>
                <o:OLEObject Type="Embed" ProgID="Equation.3" ShapeID="_x0000_i1055" DrawAspect="Content" ObjectID="_1759669499"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054" type="#_x0000_t75" alt="" style="width:36.3pt;height:14.4pt;mso-width-percent:0;mso-height-percent:0;mso-width-percent:0;mso-height-percent:0" o:ole="">
                  <v:imagedata r:id="rId271" o:title=""/>
                </v:shape>
                <o:OLEObject Type="Embed" ProgID="Equation.3" ShapeID="_x0000_i1054" DrawAspect="Content" ObjectID="_1759669500"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053" type="#_x0000_t75" alt="" style="width:36.3pt;height:14.4pt;mso-width-percent:0;mso-height-percent:0;mso-width-percent:0;mso-height-percent:0" o:ole="">
                  <v:imagedata r:id="rId273" o:title=""/>
                </v:shape>
                <o:OLEObject Type="Embed" ProgID="Equation.3" ShapeID="_x0000_i1053" DrawAspect="Content" ObjectID="_1759669501"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44" w:name="_Toc20487434"/>
      <w:bookmarkStart w:id="5145" w:name="_Toc29342733"/>
      <w:bookmarkStart w:id="5146" w:name="_Toc29343872"/>
      <w:bookmarkStart w:id="5147" w:name="_Toc36567138"/>
      <w:bookmarkStart w:id="5148" w:name="_Toc36810583"/>
      <w:bookmarkStart w:id="5149" w:name="_Toc36846947"/>
      <w:bookmarkStart w:id="5150" w:name="_Toc36939600"/>
      <w:bookmarkStart w:id="5151" w:name="_Toc37082580"/>
      <w:bookmarkStart w:id="5152" w:name="_Toc46481220"/>
      <w:bookmarkStart w:id="5153" w:name="_Toc46482454"/>
      <w:bookmarkStart w:id="5154" w:name="_Toc46483688"/>
      <w:bookmarkStart w:id="5155" w:name="_Toc139383553"/>
      <w:r w:rsidRPr="007B058E">
        <w:rPr>
          <w:rFonts w:ascii="Arial" w:hAnsi="Arial"/>
          <w:i/>
          <w:noProof/>
          <w:sz w:val="24"/>
        </w:rPr>
        <w:t>–</w:t>
      </w:r>
      <w:r w:rsidRPr="007B058E">
        <w:rPr>
          <w:rFonts w:ascii="Arial" w:hAnsi="Arial"/>
          <w:i/>
          <w:noProof/>
          <w:sz w:val="24"/>
        </w:rPr>
        <w:tab/>
        <w:t>MTC-SSB-NR</w:t>
      </w:r>
      <w:bookmarkEnd w:id="5144"/>
      <w:bookmarkEnd w:id="5145"/>
      <w:bookmarkEnd w:id="5146"/>
      <w:bookmarkEnd w:id="5147"/>
      <w:bookmarkEnd w:id="5148"/>
      <w:bookmarkEnd w:id="5149"/>
      <w:bookmarkEnd w:id="5150"/>
      <w:bookmarkEnd w:id="5151"/>
      <w:bookmarkEnd w:id="5152"/>
      <w:bookmarkEnd w:id="5153"/>
      <w:bookmarkEnd w:id="5154"/>
      <w:bookmarkEnd w:id="5155"/>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56" w:name="_Toc20487435"/>
      <w:bookmarkStart w:id="5157" w:name="_Toc29342734"/>
      <w:bookmarkStart w:id="5158" w:name="_Toc29343873"/>
      <w:bookmarkStart w:id="5159" w:name="_Toc36567139"/>
      <w:bookmarkStart w:id="5160" w:name="_Toc36810584"/>
      <w:bookmarkStart w:id="5161" w:name="_Toc36846948"/>
      <w:bookmarkStart w:id="5162" w:name="_Toc36939601"/>
      <w:bookmarkStart w:id="5163" w:name="_Toc37082581"/>
      <w:bookmarkStart w:id="5164" w:name="_Toc46481221"/>
      <w:bookmarkStart w:id="5165" w:name="_Toc46482455"/>
      <w:bookmarkStart w:id="5166" w:name="_Toc46483689"/>
      <w:bookmarkStart w:id="5167"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56"/>
      <w:bookmarkEnd w:id="5157"/>
      <w:bookmarkEnd w:id="5158"/>
      <w:bookmarkEnd w:id="5159"/>
      <w:bookmarkEnd w:id="5160"/>
      <w:bookmarkEnd w:id="5161"/>
      <w:bookmarkEnd w:id="5162"/>
      <w:bookmarkEnd w:id="5163"/>
      <w:bookmarkEnd w:id="5164"/>
      <w:bookmarkEnd w:id="5165"/>
      <w:bookmarkEnd w:id="5166"/>
      <w:bookmarkEnd w:id="5167"/>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68" w:name="OLE_LINK3"/>
      <w:bookmarkStart w:id="5169"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68"/>
      <w:bookmarkEnd w:id="5169"/>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70" w:author="RAN2#121bis-e" w:date="2023-03-31T09:30:00Z"/>
          <w:rFonts w:eastAsiaTheme="minorEastAsia"/>
        </w:rPr>
      </w:pPr>
    </w:p>
    <w:p w14:paraId="388BB0A6" w14:textId="77777777" w:rsidR="00C95B4B" w:rsidRDefault="00C95B4B" w:rsidP="00C95B4B">
      <w:pPr>
        <w:pStyle w:val="Heading4"/>
        <w:rPr>
          <w:ins w:id="5171" w:author="RAN2#121bis-e" w:date="2023-03-31T09:30:00Z"/>
        </w:rPr>
      </w:pPr>
      <w:ins w:id="5172" w:author="RAN2#121bis-e" w:date="2023-03-31T09:30:00Z">
        <w:r>
          <w:t>–</w:t>
        </w:r>
        <w:r>
          <w:tab/>
        </w:r>
        <w:r>
          <w:rPr>
            <w:i/>
          </w:rPr>
          <w:t>ReferenceLocation</w:t>
        </w:r>
      </w:ins>
    </w:p>
    <w:p w14:paraId="62049C5B" w14:textId="77777777" w:rsidR="00C95B4B" w:rsidRDefault="00C95B4B" w:rsidP="00C95B4B">
      <w:pPr>
        <w:rPr>
          <w:ins w:id="5173" w:author="RAN2#121bis-e" w:date="2023-03-31T09:30:00Z"/>
        </w:rPr>
      </w:pPr>
      <w:ins w:id="5174"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175" w:author="RAN2#121bis-e" w:date="2023-03-31T09:30:00Z"/>
        </w:rPr>
      </w:pPr>
      <w:ins w:id="5176" w:author="RAN2#121bis-e" w:date="2023-03-31T09:30:00Z">
        <w:r>
          <w:rPr>
            <w:i/>
          </w:rPr>
          <w:t>ReferenceLocation</w:t>
        </w:r>
        <w:r>
          <w:t xml:space="preserve"> information element</w:t>
        </w:r>
      </w:ins>
    </w:p>
    <w:p w14:paraId="251A590B" w14:textId="77777777" w:rsidR="00C95B4B" w:rsidRDefault="00C95B4B" w:rsidP="00C95B4B">
      <w:pPr>
        <w:pStyle w:val="PL"/>
        <w:rPr>
          <w:ins w:id="5177" w:author="RAN2#121bis-e" w:date="2023-03-31T09:30:00Z"/>
          <w:color w:val="808080"/>
        </w:rPr>
      </w:pPr>
      <w:ins w:id="5178" w:author="RAN2#121bis-e" w:date="2023-03-31T09:30:00Z">
        <w:r>
          <w:rPr>
            <w:color w:val="808080"/>
          </w:rPr>
          <w:t>-- ASN1START</w:t>
        </w:r>
      </w:ins>
    </w:p>
    <w:p w14:paraId="7ED6D103" w14:textId="77777777" w:rsidR="00C95B4B" w:rsidRDefault="00C95B4B" w:rsidP="00C95B4B">
      <w:pPr>
        <w:pStyle w:val="PL"/>
        <w:rPr>
          <w:ins w:id="5179" w:author="RAN2#121bis-e" w:date="2023-03-31T09:30:00Z"/>
        </w:rPr>
      </w:pPr>
    </w:p>
    <w:p w14:paraId="121D4E03" w14:textId="77777777" w:rsidR="00C95B4B" w:rsidRDefault="00C95B4B" w:rsidP="00C95B4B">
      <w:pPr>
        <w:pStyle w:val="PL"/>
        <w:rPr>
          <w:ins w:id="5180" w:author="RAN2#121bis-e" w:date="2023-03-31T09:30:00Z"/>
        </w:rPr>
      </w:pPr>
      <w:ins w:id="5181"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182" w:author="RAN2#121bis-e" w:date="2023-03-31T09:30:00Z"/>
        </w:rPr>
      </w:pPr>
    </w:p>
    <w:p w14:paraId="72D7794E" w14:textId="77777777" w:rsidR="00C95B4B" w:rsidRDefault="00C95B4B" w:rsidP="00C95B4B">
      <w:pPr>
        <w:pStyle w:val="PL"/>
        <w:rPr>
          <w:ins w:id="5183" w:author="RAN2#121bis-e" w:date="2023-03-31T09:30:00Z"/>
          <w:color w:val="808080"/>
        </w:rPr>
      </w:pPr>
      <w:ins w:id="5184"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185" w:name="_Toc20487436"/>
      <w:bookmarkStart w:id="5186" w:name="_Toc29342735"/>
      <w:bookmarkStart w:id="5187" w:name="_Toc29343874"/>
      <w:bookmarkStart w:id="5188" w:name="_Toc36567140"/>
      <w:bookmarkStart w:id="5189" w:name="_Toc36810585"/>
      <w:bookmarkStart w:id="5190" w:name="_Toc36846949"/>
      <w:bookmarkStart w:id="5191" w:name="_Toc36939602"/>
      <w:bookmarkStart w:id="5192" w:name="_Toc37082582"/>
      <w:bookmarkStart w:id="5193" w:name="_Toc46481222"/>
      <w:bookmarkStart w:id="5194" w:name="_Toc46482456"/>
      <w:bookmarkStart w:id="5195" w:name="_Toc46483690"/>
      <w:bookmarkStart w:id="5196"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185"/>
      <w:bookmarkEnd w:id="5186"/>
      <w:bookmarkEnd w:id="5187"/>
      <w:bookmarkEnd w:id="5188"/>
      <w:bookmarkEnd w:id="5189"/>
      <w:bookmarkEnd w:id="5190"/>
      <w:bookmarkEnd w:id="5191"/>
      <w:bookmarkEnd w:id="5192"/>
      <w:bookmarkEnd w:id="5193"/>
      <w:bookmarkEnd w:id="5194"/>
      <w:bookmarkEnd w:id="5195"/>
      <w:bookmarkEnd w:id="5196"/>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197" w:author="RAN2#121bis-e" w:date="2023-03-31T09:31:00Z">
        <w:r>
          <w:t>, 4</w:t>
        </w:r>
      </w:ins>
      <w:r w:rsidRPr="00836844">
        <w:t xml:space="preserve"> or 5.</w:t>
      </w:r>
      <w:ins w:id="5198"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199" w:author="RAN2#123" w:date="2023-09-08T17:26:00Z">
        <w:r w:rsidR="00867DA9">
          <w:rPr>
            <w:lang w:eastAsia="zh-CN"/>
          </w:rPr>
          <w:t>Event</w:t>
        </w:r>
      </w:ins>
      <w:ins w:id="5200"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201" w:author="RAN2#121bis-e" w:date="2023-03-31T09:31:00Z"/>
        </w:rPr>
      </w:pPr>
      <w:ins w:id="5202"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203"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204" w:author="RAN2#121bis-e" w:date="2023-03-31T09:31:00Z"/>
        </w:rPr>
      </w:pPr>
      <w:ins w:id="5205"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206"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207" w:author="RAN2#121bis-e" w:date="2023-03-31T09:32:00Z">
        <w:r>
          <w:rPr>
            <w:rFonts w:ascii="Courier New" w:hAnsi="Courier New"/>
            <w:noProof/>
            <w:sz w:val="16"/>
          </w:rPr>
          <w:t>,</w:t>
        </w:r>
      </w:ins>
    </w:p>
    <w:p w14:paraId="524B8673" w14:textId="77777777" w:rsidR="0031423F" w:rsidRDefault="0031423F" w:rsidP="0031423F">
      <w:pPr>
        <w:pStyle w:val="PL"/>
        <w:rPr>
          <w:ins w:id="5208" w:author="RAN2#121bis-e" w:date="2023-03-31T09:32:00Z"/>
        </w:rPr>
      </w:pPr>
      <w:ins w:id="5209"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0" w:author="RAN2#121bis-e" w:date="2023-03-31T09:32:00Z"/>
          <w:rFonts w:ascii="Courier New" w:hAnsi="Courier New"/>
          <w:noProof/>
          <w:sz w:val="16"/>
        </w:rPr>
      </w:pPr>
      <w:ins w:id="5211"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2" w:author="RAN2#121bis-e" w:date="2023-03-31T09:32:00Z"/>
          <w:rFonts w:ascii="Courier New" w:hAnsi="Courier New"/>
          <w:noProof/>
          <w:sz w:val="16"/>
        </w:rPr>
      </w:pPr>
      <w:ins w:id="521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4" w:author="RAN2#121bis-e" w:date="2023-03-31T09:32:00Z"/>
          <w:rFonts w:ascii="Courier New" w:hAnsi="Courier New"/>
          <w:noProof/>
          <w:sz w:val="16"/>
        </w:rPr>
      </w:pPr>
      <w:ins w:id="521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6" w:author="RAN2#121bis-e" w:date="2023-03-31T09:32:00Z"/>
          <w:rFonts w:ascii="Courier New" w:hAnsi="Courier New"/>
          <w:noProof/>
          <w:sz w:val="16"/>
        </w:rPr>
      </w:pPr>
      <w:ins w:id="5217"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8" w:author="RAN2#121bis-e" w:date="2023-03-31T09:32:00Z"/>
          <w:rFonts w:ascii="Courier New" w:hAnsi="Courier New"/>
          <w:noProof/>
          <w:sz w:val="16"/>
        </w:rPr>
      </w:pPr>
      <w:ins w:id="5219"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20" w:author="RAN2#121bis-e" w:date="2023-03-31T09:32:00Z"/>
        </w:rPr>
      </w:pPr>
      <w:ins w:id="5221"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22" w:author="RAN2#121bis-e" w:date="2023-03-31T09:32:00Z"/>
        </w:rPr>
      </w:pPr>
      <w:ins w:id="5223"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24" w:author="RAN2#121bis-e" w:date="2023-03-31T09:32:00Z"/>
        </w:rPr>
      </w:pPr>
      <w:ins w:id="5225"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26" w:author="RAN2#121bis-e" w:date="2023-03-31T09:32:00Z"/>
        </w:rPr>
      </w:pPr>
      <w:ins w:id="5227"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28" w:author="RAN2#121bis-e" w:date="2023-03-31T09:32:00Z"/>
        </w:rPr>
      </w:pPr>
      <w:ins w:id="5229"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30" w:author="RAN2#121bis-e" w:date="2023-03-31T09:32:00Z"/>
        </w:rPr>
      </w:pPr>
      <w:ins w:id="5231"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32" w:author="RAN2#121bis-e" w:date="2023-03-31T09:32:00Z"/>
        </w:rPr>
      </w:pPr>
      <w:ins w:id="5233" w:author="RAN2#121bis-e" w:date="2023-03-31T09:32:00Z">
        <w:r>
          <w:t xml:space="preserve">            timeToTrigger-r18                </w:t>
        </w:r>
        <w:r>
          <w:tab/>
        </w:r>
        <w:r>
          <w:tab/>
        </w:r>
        <w:r>
          <w:tab/>
          <w:t>TimeToTrigger</w:t>
        </w:r>
      </w:ins>
    </w:p>
    <w:p w14:paraId="096D4928" w14:textId="77777777" w:rsidR="0031423F" w:rsidRDefault="0031423F" w:rsidP="0031423F">
      <w:pPr>
        <w:pStyle w:val="PL"/>
        <w:rPr>
          <w:ins w:id="5234" w:author="RAN2#121bis-e" w:date="2023-03-31T09:32:00Z"/>
        </w:rPr>
      </w:pPr>
      <w:ins w:id="5235" w:author="RAN2#121bis-e" w:date="2023-03-31T09:32:00Z">
        <w:r>
          <w:t xml:space="preserve">        },</w:t>
        </w:r>
      </w:ins>
    </w:p>
    <w:p w14:paraId="409C35BC" w14:textId="77777777" w:rsidR="0031423F" w:rsidRDefault="0031423F" w:rsidP="0031423F">
      <w:pPr>
        <w:pStyle w:val="PL"/>
        <w:rPr>
          <w:ins w:id="5236" w:author="RAN2#121bis-e" w:date="2023-03-31T09:32:00Z"/>
        </w:rPr>
      </w:pPr>
      <w:ins w:id="5237"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38" w:author="RAN2#121bis-e" w:date="2023-03-31T09:32:00Z"/>
        </w:rPr>
      </w:pPr>
      <w:ins w:id="5239"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40" w:author="RAN2#121bis-e" w:date="2023-03-31T09:32:00Z"/>
        </w:rPr>
      </w:pPr>
      <w:ins w:id="5241"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42" w:author="RAN2#121bis-e" w:date="2023-03-31T09:32:00Z"/>
        </w:rPr>
      </w:pPr>
      <w:ins w:id="5243" w:author="RAN2#121bis-e" w:date="2023-03-31T09:32:00Z">
        <w:r>
          <w:t xml:space="preserve">        }</w:t>
        </w:r>
      </w:ins>
    </w:p>
    <w:p w14:paraId="5A90B80E" w14:textId="25DDB596" w:rsidR="0031423F" w:rsidDel="007152BF" w:rsidRDefault="0031423F" w:rsidP="0031423F">
      <w:pPr>
        <w:pStyle w:val="PL"/>
        <w:rPr>
          <w:ins w:id="5244" w:author="RAN2#121bis-e" w:date="2023-03-31T09:32:00Z"/>
          <w:del w:id="5245" w:author="RAN2#123bis" w:date="2023-10-19T16:33:00Z"/>
        </w:rPr>
      </w:pPr>
      <w:ins w:id="5246" w:author="RAN2#121bis-e" w:date="2023-03-31T09:32:00Z">
        <w:del w:id="5247"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48" w:author="RAN2#121bis-e" w:date="2023-03-31T09:32:00Z"/>
        </w:rPr>
      </w:pPr>
      <w:ins w:id="5249"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250"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51" w:author="RAN2#121bis-e" w:date="2023-03-31T09:33:00Z"/>
                <w:rFonts w:ascii="Arial" w:hAnsi="Arial"/>
                <w:b/>
                <w:bCs/>
                <w:i/>
                <w:iCs/>
                <w:sz w:val="18"/>
                <w:lang w:eastAsia="zh-CN"/>
              </w:rPr>
            </w:pPr>
            <w:ins w:id="5252" w:author="RAN2#121bis-e" w:date="2023-03-31T09:33:00Z">
              <w:r w:rsidRPr="00AD73B4">
                <w:rPr>
                  <w:rFonts w:ascii="Arial" w:hAnsi="Arial"/>
                  <w:b/>
                  <w:bCs/>
                  <w:i/>
                  <w:iCs/>
                  <w:sz w:val="18"/>
                  <w:lang w:eastAsia="en-GB"/>
                </w:rPr>
                <w:t>distanceThres</w:t>
              </w:r>
            </w:ins>
            <w:ins w:id="5253" w:author="RAN2#122" w:date="2023-06-27T17:18:00Z">
              <w:r>
                <w:rPr>
                  <w:rFonts w:ascii="Arial" w:hAnsi="Arial"/>
                  <w:b/>
                  <w:bCs/>
                  <w:i/>
                  <w:iCs/>
                  <w:sz w:val="18"/>
                  <w:lang w:eastAsia="en-GB"/>
                </w:rPr>
                <w:t>h</w:t>
              </w:r>
            </w:ins>
            <w:ins w:id="5254" w:author="RAN2#121bis-e" w:date="2023-03-31T09:33:00Z">
              <w:r w:rsidRPr="00AD73B4">
                <w:rPr>
                  <w:rFonts w:ascii="Arial" w:hAnsi="Arial"/>
                  <w:b/>
                  <w:bCs/>
                  <w:i/>
                  <w:iCs/>
                  <w:sz w:val="18"/>
                  <w:lang w:eastAsia="en-GB"/>
                </w:rPr>
                <w:t>FromReference1, distanceThres</w:t>
              </w:r>
            </w:ins>
            <w:ins w:id="5255" w:author="RAN2#122" w:date="2023-06-27T17:18:00Z">
              <w:r>
                <w:rPr>
                  <w:rFonts w:ascii="Arial" w:hAnsi="Arial"/>
                  <w:b/>
                  <w:bCs/>
                  <w:i/>
                  <w:iCs/>
                  <w:sz w:val="18"/>
                  <w:lang w:eastAsia="en-GB"/>
                </w:rPr>
                <w:t>h</w:t>
              </w:r>
            </w:ins>
            <w:ins w:id="5256"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57" w:author="RAN2#121bis-e" w:date="2023-03-31T09:33:00Z"/>
                <w:rFonts w:ascii="Arial" w:hAnsi="Arial"/>
                <w:b/>
                <w:bCs/>
                <w:i/>
                <w:iCs/>
                <w:sz w:val="18"/>
                <w:lang w:eastAsia="en-GB"/>
              </w:rPr>
            </w:pPr>
            <w:ins w:id="5258"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59"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60" w:author="RAN2#121bis-e" w:date="2023-03-31T09:33:00Z"/>
                <w:rFonts w:ascii="Arial" w:hAnsi="Arial"/>
                <w:b/>
                <w:bCs/>
                <w:i/>
                <w:iCs/>
                <w:sz w:val="18"/>
                <w:lang w:eastAsia="zh-CN"/>
              </w:rPr>
            </w:pPr>
            <w:ins w:id="5261"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62" w:author="RAN2#121bis-e" w:date="2023-03-31T09:33:00Z"/>
                <w:rFonts w:ascii="Arial" w:hAnsi="Arial"/>
                <w:b/>
                <w:bCs/>
                <w:i/>
                <w:iCs/>
                <w:sz w:val="18"/>
                <w:lang w:eastAsia="en-GB"/>
              </w:rPr>
            </w:pPr>
            <w:ins w:id="5263"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64" w:author="RAN2#121bis-e" w:date="2023-03-31T09:33:00Z"/>
        </w:trPr>
        <w:tc>
          <w:tcPr>
            <w:tcW w:w="9639" w:type="dxa"/>
          </w:tcPr>
          <w:p w14:paraId="62BB8A18" w14:textId="77777777" w:rsidR="00CD5525" w:rsidRPr="00AA38A1" w:rsidRDefault="00CD5525" w:rsidP="00D71E24">
            <w:pPr>
              <w:keepNext/>
              <w:keepLines/>
              <w:spacing w:after="0"/>
              <w:rPr>
                <w:ins w:id="5265" w:author="RAN2#121bis-e" w:date="2023-03-31T09:33:00Z"/>
                <w:rFonts w:ascii="Arial" w:hAnsi="Arial"/>
                <w:b/>
                <w:bCs/>
                <w:i/>
                <w:iCs/>
                <w:sz w:val="18"/>
                <w:lang w:eastAsia="zh-CN"/>
              </w:rPr>
            </w:pPr>
            <w:ins w:id="5266"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67" w:author="RAN2#121bis-e" w:date="2023-03-31T09:33:00Z"/>
                <w:rFonts w:ascii="Arial" w:hAnsi="Arial"/>
                <w:b/>
                <w:i/>
                <w:sz w:val="18"/>
                <w:lang w:eastAsia="en-GB"/>
              </w:rPr>
            </w:pPr>
            <w:ins w:id="5268"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69" w:name="_Toc20487437"/>
      <w:bookmarkStart w:id="5270" w:name="_Toc29342736"/>
      <w:bookmarkStart w:id="5271" w:name="_Toc29343875"/>
      <w:bookmarkStart w:id="5272" w:name="_Toc36567141"/>
      <w:bookmarkStart w:id="5273" w:name="_Toc36810586"/>
      <w:bookmarkStart w:id="5274" w:name="_Toc36846950"/>
      <w:bookmarkStart w:id="5275" w:name="_Toc36939603"/>
      <w:bookmarkStart w:id="5276" w:name="_Toc37082583"/>
      <w:bookmarkStart w:id="5277" w:name="_Toc46481223"/>
      <w:bookmarkStart w:id="5278" w:name="_Toc46482457"/>
      <w:bookmarkStart w:id="5279" w:name="_Toc46483691"/>
      <w:bookmarkStart w:id="5280"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69"/>
      <w:bookmarkEnd w:id="5270"/>
      <w:bookmarkEnd w:id="5271"/>
      <w:bookmarkEnd w:id="5272"/>
      <w:bookmarkEnd w:id="5273"/>
      <w:bookmarkEnd w:id="5274"/>
      <w:bookmarkEnd w:id="5275"/>
      <w:bookmarkEnd w:id="5276"/>
      <w:bookmarkEnd w:id="5277"/>
      <w:bookmarkEnd w:id="5278"/>
      <w:bookmarkEnd w:id="5279"/>
      <w:bookmarkEnd w:id="5280"/>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281" w:name="_Toc20487438"/>
      <w:bookmarkStart w:id="5282" w:name="_Toc29342737"/>
      <w:bookmarkStart w:id="5283" w:name="_Toc29343876"/>
      <w:bookmarkStart w:id="5284" w:name="_Toc36567142"/>
      <w:bookmarkStart w:id="5285" w:name="_Toc36810587"/>
      <w:bookmarkStart w:id="5286" w:name="_Toc36846951"/>
      <w:bookmarkStart w:id="5287" w:name="_Toc36939604"/>
      <w:bookmarkStart w:id="5288" w:name="_Toc37082584"/>
      <w:bookmarkStart w:id="5289" w:name="_Toc46481224"/>
      <w:bookmarkStart w:id="5290" w:name="_Toc46482458"/>
      <w:bookmarkStart w:id="5291" w:name="_Toc46483692"/>
      <w:bookmarkStart w:id="5292"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281"/>
      <w:bookmarkEnd w:id="5282"/>
      <w:bookmarkEnd w:id="5283"/>
      <w:bookmarkEnd w:id="5284"/>
      <w:bookmarkEnd w:id="5285"/>
      <w:bookmarkEnd w:id="5286"/>
      <w:bookmarkEnd w:id="5287"/>
      <w:bookmarkEnd w:id="5288"/>
      <w:bookmarkEnd w:id="5289"/>
      <w:bookmarkEnd w:id="5290"/>
      <w:bookmarkEnd w:id="5291"/>
      <w:bookmarkEnd w:id="5292"/>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293" w:name="_Toc20487439"/>
      <w:bookmarkStart w:id="5294" w:name="_Toc29342738"/>
      <w:bookmarkStart w:id="5295" w:name="_Toc29343877"/>
      <w:bookmarkStart w:id="5296" w:name="_Toc36567143"/>
      <w:bookmarkStart w:id="5297" w:name="_Toc36810588"/>
      <w:bookmarkStart w:id="5298" w:name="_Toc36846952"/>
      <w:bookmarkStart w:id="5299" w:name="_Toc36939605"/>
      <w:bookmarkStart w:id="5300" w:name="_Toc37082585"/>
      <w:bookmarkStart w:id="5301" w:name="_Toc46481225"/>
      <w:bookmarkStart w:id="5302" w:name="_Toc46482459"/>
      <w:bookmarkStart w:id="5303" w:name="_Toc46483693"/>
      <w:bookmarkStart w:id="5304"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293"/>
      <w:bookmarkEnd w:id="5294"/>
      <w:bookmarkEnd w:id="5295"/>
      <w:bookmarkEnd w:id="5296"/>
      <w:bookmarkEnd w:id="5297"/>
      <w:bookmarkEnd w:id="5298"/>
      <w:bookmarkEnd w:id="5299"/>
      <w:bookmarkEnd w:id="5300"/>
      <w:bookmarkEnd w:id="5301"/>
      <w:bookmarkEnd w:id="5302"/>
      <w:bookmarkEnd w:id="5303"/>
      <w:bookmarkEnd w:id="5304"/>
    </w:p>
    <w:p w14:paraId="1436DE9D" w14:textId="77777777" w:rsidR="007B058E" w:rsidRPr="007B058E" w:rsidRDefault="007B058E" w:rsidP="007B058E">
      <w:r w:rsidRPr="007B058E">
        <w:t xml:space="preserve">The IE </w:t>
      </w:r>
      <w:bookmarkStart w:id="5305" w:name="OLE_LINK72"/>
      <w:bookmarkStart w:id="5306" w:name="OLE_LINK73"/>
      <w:r w:rsidRPr="007B058E">
        <w:rPr>
          <w:i/>
          <w:noProof/>
        </w:rPr>
        <w:t>ReportConfig</w:t>
      </w:r>
      <w:bookmarkEnd w:id="5305"/>
      <w:bookmarkEnd w:id="5306"/>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307" w:name="_Toc20487440"/>
      <w:bookmarkStart w:id="5308" w:name="_Toc29342739"/>
      <w:bookmarkStart w:id="5309" w:name="_Toc29343878"/>
      <w:bookmarkStart w:id="5310" w:name="_Toc36567144"/>
      <w:bookmarkStart w:id="5311" w:name="_Toc36810589"/>
      <w:bookmarkStart w:id="5312" w:name="_Toc36846953"/>
      <w:bookmarkStart w:id="5313" w:name="_Toc36939606"/>
      <w:bookmarkStart w:id="5314" w:name="_Toc37082586"/>
      <w:bookmarkStart w:id="5315" w:name="_Toc46481226"/>
      <w:bookmarkStart w:id="5316" w:name="_Toc46482460"/>
      <w:bookmarkStart w:id="5317" w:name="_Toc46483694"/>
      <w:bookmarkStart w:id="5318"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307"/>
      <w:bookmarkEnd w:id="5308"/>
      <w:bookmarkEnd w:id="5309"/>
      <w:bookmarkEnd w:id="5310"/>
      <w:bookmarkEnd w:id="5311"/>
      <w:bookmarkEnd w:id="5312"/>
      <w:bookmarkEnd w:id="5313"/>
      <w:bookmarkEnd w:id="5314"/>
      <w:bookmarkEnd w:id="5315"/>
      <w:bookmarkEnd w:id="5316"/>
      <w:bookmarkEnd w:id="5317"/>
      <w:bookmarkEnd w:id="5318"/>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19" w:name="_Toc20487441"/>
      <w:bookmarkStart w:id="5320" w:name="_Toc29342740"/>
      <w:bookmarkStart w:id="5321" w:name="_Toc29343879"/>
      <w:bookmarkStart w:id="5322" w:name="_Toc36567145"/>
      <w:bookmarkStart w:id="5323" w:name="_Toc36810590"/>
      <w:bookmarkStart w:id="5324" w:name="_Toc36846954"/>
      <w:bookmarkStart w:id="5325" w:name="_Toc36939607"/>
      <w:bookmarkStart w:id="5326" w:name="_Toc37082587"/>
      <w:bookmarkStart w:id="5327" w:name="_Toc46481227"/>
      <w:bookmarkStart w:id="5328" w:name="_Toc46482461"/>
      <w:bookmarkStart w:id="5329" w:name="_Toc46483695"/>
      <w:bookmarkStart w:id="5330"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19"/>
      <w:bookmarkEnd w:id="5320"/>
      <w:bookmarkEnd w:id="5321"/>
      <w:bookmarkEnd w:id="5322"/>
      <w:bookmarkEnd w:id="5323"/>
      <w:bookmarkEnd w:id="5324"/>
      <w:bookmarkEnd w:id="5325"/>
      <w:bookmarkEnd w:id="5326"/>
      <w:bookmarkEnd w:id="5327"/>
      <w:bookmarkEnd w:id="5328"/>
      <w:bookmarkEnd w:id="5329"/>
      <w:bookmarkEnd w:id="5330"/>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31" w:name="_Toc20487442"/>
      <w:bookmarkStart w:id="5332" w:name="_Toc29342741"/>
      <w:bookmarkStart w:id="5333" w:name="_Toc29343880"/>
      <w:bookmarkStart w:id="5334" w:name="_Toc36567146"/>
      <w:bookmarkStart w:id="5335" w:name="_Toc36810591"/>
      <w:bookmarkStart w:id="5336" w:name="_Toc36846955"/>
      <w:bookmarkStart w:id="5337" w:name="_Toc36939608"/>
      <w:bookmarkStart w:id="5338" w:name="_Toc37082588"/>
      <w:bookmarkStart w:id="5339" w:name="_Toc46481228"/>
      <w:bookmarkStart w:id="5340" w:name="_Toc46482462"/>
      <w:bookmarkStart w:id="5341" w:name="_Toc46483696"/>
      <w:bookmarkStart w:id="5342"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31"/>
      <w:bookmarkEnd w:id="5332"/>
      <w:bookmarkEnd w:id="5333"/>
      <w:bookmarkEnd w:id="5334"/>
      <w:bookmarkEnd w:id="5335"/>
      <w:bookmarkEnd w:id="5336"/>
      <w:bookmarkEnd w:id="5337"/>
      <w:bookmarkEnd w:id="5338"/>
      <w:bookmarkEnd w:id="5339"/>
      <w:bookmarkEnd w:id="5340"/>
      <w:bookmarkEnd w:id="5341"/>
      <w:bookmarkEnd w:id="5342"/>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43" w:name="_Toc20487443"/>
      <w:bookmarkStart w:id="5344" w:name="_Toc29342742"/>
      <w:bookmarkStart w:id="5345" w:name="_Toc29343881"/>
      <w:bookmarkStart w:id="5346" w:name="_Toc36567147"/>
      <w:bookmarkStart w:id="5347" w:name="_Toc36810592"/>
      <w:bookmarkStart w:id="5348" w:name="_Toc36846956"/>
      <w:bookmarkStart w:id="5349" w:name="_Toc36939609"/>
      <w:bookmarkStart w:id="5350" w:name="_Toc37082589"/>
      <w:bookmarkStart w:id="5351" w:name="_Toc46481229"/>
      <w:bookmarkStart w:id="5352" w:name="_Toc46482463"/>
      <w:bookmarkStart w:id="5353" w:name="_Toc46483697"/>
      <w:bookmarkStart w:id="5354"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43"/>
      <w:bookmarkEnd w:id="5344"/>
      <w:bookmarkEnd w:id="5345"/>
      <w:bookmarkEnd w:id="5346"/>
      <w:bookmarkEnd w:id="5347"/>
      <w:bookmarkEnd w:id="5348"/>
      <w:bookmarkEnd w:id="5349"/>
      <w:bookmarkEnd w:id="5350"/>
      <w:bookmarkEnd w:id="5351"/>
      <w:bookmarkEnd w:id="5352"/>
      <w:bookmarkEnd w:id="5353"/>
      <w:bookmarkEnd w:id="5354"/>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55" w:name="_Toc20487444"/>
      <w:bookmarkStart w:id="5356" w:name="_Toc29342743"/>
      <w:bookmarkStart w:id="5357" w:name="_Toc29343882"/>
      <w:bookmarkStart w:id="5358" w:name="_Toc36567148"/>
      <w:bookmarkStart w:id="5359" w:name="_Toc36810593"/>
      <w:bookmarkStart w:id="5360" w:name="_Toc36846957"/>
      <w:bookmarkStart w:id="5361" w:name="_Toc36939610"/>
      <w:bookmarkStart w:id="5362" w:name="_Toc37082590"/>
      <w:bookmarkStart w:id="5363" w:name="_Toc46481230"/>
      <w:bookmarkStart w:id="5364" w:name="_Toc46482464"/>
      <w:bookmarkStart w:id="5365" w:name="_Toc46483698"/>
      <w:bookmarkStart w:id="5366"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55"/>
      <w:bookmarkEnd w:id="5356"/>
      <w:bookmarkEnd w:id="5357"/>
      <w:bookmarkEnd w:id="5358"/>
      <w:bookmarkEnd w:id="5359"/>
      <w:bookmarkEnd w:id="5360"/>
      <w:bookmarkEnd w:id="5361"/>
      <w:bookmarkEnd w:id="5362"/>
      <w:bookmarkEnd w:id="5363"/>
      <w:bookmarkEnd w:id="5364"/>
      <w:bookmarkEnd w:id="5365"/>
      <w:bookmarkEnd w:id="5366"/>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67" w:name="_Toc20487445"/>
      <w:bookmarkStart w:id="5368" w:name="_Toc29342744"/>
      <w:bookmarkStart w:id="5369" w:name="_Toc29343883"/>
      <w:bookmarkStart w:id="5370" w:name="_Toc36567149"/>
      <w:bookmarkStart w:id="5371" w:name="_Toc36810594"/>
      <w:bookmarkStart w:id="5372" w:name="_Toc36846958"/>
      <w:bookmarkStart w:id="5373" w:name="_Toc36939611"/>
      <w:bookmarkStart w:id="5374" w:name="_Toc37082591"/>
      <w:bookmarkStart w:id="5375" w:name="_Toc46481231"/>
      <w:bookmarkStart w:id="5376" w:name="_Toc46482465"/>
      <w:bookmarkStart w:id="5377" w:name="_Toc46483699"/>
      <w:bookmarkStart w:id="5378"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67"/>
      <w:bookmarkEnd w:id="5368"/>
      <w:bookmarkEnd w:id="5369"/>
      <w:bookmarkEnd w:id="5370"/>
      <w:bookmarkEnd w:id="5371"/>
      <w:bookmarkEnd w:id="5372"/>
      <w:bookmarkEnd w:id="5373"/>
      <w:bookmarkEnd w:id="5374"/>
      <w:bookmarkEnd w:id="5375"/>
      <w:bookmarkEnd w:id="5376"/>
      <w:bookmarkEnd w:id="5377"/>
      <w:bookmarkEnd w:id="5378"/>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379" w:name="_Toc20487446"/>
      <w:bookmarkStart w:id="5380" w:name="_Toc29342745"/>
      <w:bookmarkStart w:id="5381" w:name="_Toc29343884"/>
      <w:bookmarkStart w:id="5382" w:name="_Toc36567150"/>
      <w:bookmarkStart w:id="5383" w:name="_Toc36810595"/>
      <w:bookmarkStart w:id="5384" w:name="_Toc36846959"/>
      <w:bookmarkStart w:id="5385" w:name="_Toc36939612"/>
      <w:bookmarkStart w:id="5386" w:name="_Toc37082592"/>
      <w:bookmarkStart w:id="5387" w:name="_Toc46481232"/>
      <w:bookmarkStart w:id="5388" w:name="_Toc46482466"/>
      <w:bookmarkStart w:id="5389" w:name="_Toc46483700"/>
      <w:bookmarkStart w:id="5390"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379"/>
      <w:bookmarkEnd w:id="5380"/>
      <w:bookmarkEnd w:id="5381"/>
      <w:bookmarkEnd w:id="5382"/>
      <w:bookmarkEnd w:id="5383"/>
      <w:bookmarkEnd w:id="5384"/>
      <w:bookmarkEnd w:id="5385"/>
      <w:bookmarkEnd w:id="5386"/>
      <w:bookmarkEnd w:id="5387"/>
      <w:bookmarkEnd w:id="5388"/>
      <w:bookmarkEnd w:id="5389"/>
      <w:bookmarkEnd w:id="5390"/>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391" w:name="_Toc20487447"/>
      <w:bookmarkStart w:id="5392" w:name="_Toc29342746"/>
      <w:bookmarkStart w:id="5393" w:name="_Toc29343885"/>
      <w:bookmarkStart w:id="5394" w:name="_Toc36567151"/>
      <w:bookmarkStart w:id="5395" w:name="_Toc36810596"/>
      <w:bookmarkStart w:id="5396" w:name="_Toc36846960"/>
      <w:bookmarkStart w:id="5397" w:name="_Toc36939613"/>
      <w:bookmarkStart w:id="5398" w:name="_Toc37082593"/>
      <w:bookmarkStart w:id="5399" w:name="_Toc46481233"/>
      <w:bookmarkStart w:id="5400" w:name="_Toc46482467"/>
      <w:bookmarkStart w:id="5401" w:name="_Toc46483701"/>
      <w:bookmarkStart w:id="5402"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391"/>
      <w:bookmarkEnd w:id="5392"/>
      <w:bookmarkEnd w:id="5393"/>
      <w:bookmarkEnd w:id="5394"/>
      <w:bookmarkEnd w:id="5395"/>
      <w:bookmarkEnd w:id="5396"/>
      <w:bookmarkEnd w:id="5397"/>
      <w:bookmarkEnd w:id="5398"/>
      <w:bookmarkEnd w:id="5399"/>
      <w:bookmarkEnd w:id="5400"/>
      <w:bookmarkEnd w:id="5401"/>
      <w:bookmarkEnd w:id="5402"/>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403" w:name="_Toc20487448"/>
      <w:bookmarkStart w:id="5404" w:name="_Toc29342747"/>
      <w:bookmarkStart w:id="5405" w:name="_Toc29343886"/>
      <w:bookmarkStart w:id="5406" w:name="_Toc36567152"/>
      <w:bookmarkStart w:id="5407" w:name="_Toc36810597"/>
      <w:bookmarkStart w:id="5408" w:name="_Toc36846961"/>
      <w:bookmarkStart w:id="5409" w:name="_Toc36939614"/>
      <w:bookmarkStart w:id="5410" w:name="_Toc37082594"/>
      <w:bookmarkStart w:id="5411" w:name="_Toc46481234"/>
      <w:bookmarkStart w:id="5412" w:name="_Toc46482468"/>
      <w:bookmarkStart w:id="5413" w:name="_Toc46483702"/>
      <w:bookmarkStart w:id="5414"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403"/>
      <w:bookmarkEnd w:id="5404"/>
      <w:bookmarkEnd w:id="5405"/>
      <w:bookmarkEnd w:id="5406"/>
      <w:bookmarkEnd w:id="5407"/>
      <w:bookmarkEnd w:id="5408"/>
      <w:bookmarkEnd w:id="5409"/>
      <w:bookmarkEnd w:id="5410"/>
      <w:bookmarkEnd w:id="5411"/>
      <w:bookmarkEnd w:id="5412"/>
      <w:bookmarkEnd w:id="5413"/>
      <w:bookmarkEnd w:id="5414"/>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15" w:name="_Toc20487449"/>
      <w:bookmarkStart w:id="5416" w:name="_Toc29342748"/>
      <w:bookmarkStart w:id="5417" w:name="_Toc29343887"/>
      <w:bookmarkStart w:id="5418" w:name="_Toc36567153"/>
      <w:bookmarkStart w:id="5419" w:name="_Toc36810598"/>
      <w:bookmarkStart w:id="5420" w:name="_Toc36846962"/>
      <w:bookmarkStart w:id="5421" w:name="_Toc36939615"/>
      <w:bookmarkStart w:id="5422" w:name="_Toc37082595"/>
      <w:bookmarkStart w:id="5423" w:name="_Toc46481235"/>
      <w:bookmarkStart w:id="5424" w:name="_Toc46482469"/>
      <w:bookmarkStart w:id="5425" w:name="_Toc46483703"/>
      <w:bookmarkStart w:id="5426"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15"/>
      <w:bookmarkEnd w:id="5416"/>
      <w:bookmarkEnd w:id="5417"/>
      <w:bookmarkEnd w:id="5418"/>
      <w:bookmarkEnd w:id="5419"/>
      <w:bookmarkEnd w:id="5420"/>
      <w:bookmarkEnd w:id="5421"/>
      <w:bookmarkEnd w:id="5422"/>
      <w:bookmarkEnd w:id="5423"/>
      <w:bookmarkEnd w:id="5424"/>
      <w:bookmarkEnd w:id="5425"/>
      <w:bookmarkEnd w:id="5426"/>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27" w:name="_Toc20487450"/>
      <w:bookmarkStart w:id="5428" w:name="_Toc29342749"/>
      <w:bookmarkStart w:id="5429" w:name="_Toc29343888"/>
      <w:bookmarkStart w:id="5430" w:name="_Toc36567154"/>
      <w:bookmarkStart w:id="5431" w:name="_Toc36810599"/>
      <w:bookmarkStart w:id="5432" w:name="_Toc36846963"/>
      <w:bookmarkStart w:id="5433" w:name="_Toc36939616"/>
      <w:bookmarkStart w:id="5434" w:name="_Toc37082596"/>
      <w:bookmarkStart w:id="5435" w:name="_Toc46481236"/>
      <w:bookmarkStart w:id="5436" w:name="_Toc46482470"/>
      <w:bookmarkStart w:id="5437" w:name="_Toc46483704"/>
      <w:bookmarkStart w:id="5438"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27"/>
      <w:bookmarkEnd w:id="5428"/>
      <w:bookmarkEnd w:id="5429"/>
      <w:bookmarkEnd w:id="5430"/>
      <w:bookmarkEnd w:id="5431"/>
      <w:bookmarkEnd w:id="5432"/>
      <w:bookmarkEnd w:id="5433"/>
      <w:bookmarkEnd w:id="5434"/>
      <w:bookmarkEnd w:id="5435"/>
      <w:bookmarkEnd w:id="5436"/>
      <w:bookmarkEnd w:id="5437"/>
      <w:bookmarkEnd w:id="5438"/>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39" w:name="_Toc46481237"/>
      <w:bookmarkStart w:id="5440" w:name="_Toc46482471"/>
      <w:bookmarkStart w:id="5441" w:name="_Toc46483705"/>
      <w:bookmarkStart w:id="5442"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439"/>
      <w:bookmarkEnd w:id="5440"/>
      <w:bookmarkEnd w:id="5441"/>
      <w:bookmarkEnd w:id="5442"/>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43" w:name="_Toc20487451"/>
      <w:bookmarkStart w:id="5444" w:name="_Toc29342750"/>
      <w:bookmarkStart w:id="5445" w:name="_Toc29343889"/>
      <w:bookmarkStart w:id="5446" w:name="_Toc36567155"/>
      <w:bookmarkStart w:id="5447" w:name="_Toc36810600"/>
      <w:bookmarkStart w:id="5448" w:name="_Toc36846964"/>
      <w:bookmarkStart w:id="5449" w:name="_Toc36939617"/>
      <w:bookmarkStart w:id="5450" w:name="_Toc37082597"/>
      <w:bookmarkStart w:id="5451" w:name="_Toc46481238"/>
      <w:bookmarkStart w:id="5452" w:name="_Toc46482472"/>
      <w:bookmarkStart w:id="5453" w:name="_Toc46483706"/>
      <w:bookmarkStart w:id="5454"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443"/>
      <w:bookmarkEnd w:id="5444"/>
      <w:bookmarkEnd w:id="5445"/>
      <w:bookmarkEnd w:id="5446"/>
      <w:bookmarkEnd w:id="5447"/>
      <w:bookmarkEnd w:id="5448"/>
      <w:bookmarkEnd w:id="5449"/>
      <w:bookmarkEnd w:id="5450"/>
      <w:bookmarkEnd w:id="5451"/>
      <w:bookmarkEnd w:id="5452"/>
      <w:bookmarkEnd w:id="5453"/>
      <w:bookmarkEnd w:id="5454"/>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55" w:name="_Toc20487452"/>
      <w:bookmarkStart w:id="5456" w:name="_Toc29342751"/>
      <w:bookmarkStart w:id="5457" w:name="_Toc29343890"/>
      <w:bookmarkStart w:id="5458" w:name="_Toc36567156"/>
      <w:bookmarkStart w:id="5459" w:name="_Toc36810601"/>
      <w:bookmarkStart w:id="5460" w:name="_Toc36846965"/>
      <w:bookmarkStart w:id="5461" w:name="_Toc36939618"/>
      <w:bookmarkStart w:id="5462" w:name="_Toc37082598"/>
      <w:bookmarkStart w:id="5463" w:name="_Toc46481239"/>
      <w:bookmarkStart w:id="5464" w:name="_Toc46482473"/>
      <w:bookmarkStart w:id="5465" w:name="_Toc46483707"/>
      <w:bookmarkStart w:id="5466"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55"/>
      <w:bookmarkEnd w:id="5456"/>
      <w:bookmarkEnd w:id="5457"/>
      <w:bookmarkEnd w:id="5458"/>
      <w:bookmarkEnd w:id="5459"/>
      <w:bookmarkEnd w:id="5460"/>
      <w:bookmarkEnd w:id="5461"/>
      <w:bookmarkEnd w:id="5462"/>
      <w:bookmarkEnd w:id="5463"/>
      <w:bookmarkEnd w:id="5464"/>
      <w:bookmarkEnd w:id="5465"/>
      <w:bookmarkEnd w:id="5466"/>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67" w:name="_Toc20487453"/>
      <w:bookmarkStart w:id="5468" w:name="_Toc29342752"/>
      <w:bookmarkStart w:id="5469" w:name="_Toc29343891"/>
      <w:bookmarkStart w:id="5470" w:name="_Toc36567157"/>
      <w:bookmarkStart w:id="5471" w:name="_Toc36810602"/>
      <w:bookmarkStart w:id="5472" w:name="_Toc36846966"/>
      <w:bookmarkStart w:id="5473" w:name="_Toc36939619"/>
      <w:bookmarkStart w:id="5474" w:name="_Toc37082599"/>
      <w:bookmarkStart w:id="5475" w:name="_Toc46481240"/>
      <w:bookmarkStart w:id="5476" w:name="_Toc46482474"/>
      <w:bookmarkStart w:id="5477" w:name="_Toc46483708"/>
      <w:bookmarkStart w:id="5478"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67"/>
      <w:bookmarkEnd w:id="5468"/>
      <w:bookmarkEnd w:id="5469"/>
      <w:bookmarkEnd w:id="5470"/>
      <w:bookmarkEnd w:id="5471"/>
      <w:bookmarkEnd w:id="5472"/>
      <w:bookmarkEnd w:id="5473"/>
      <w:bookmarkEnd w:id="5474"/>
      <w:bookmarkEnd w:id="5475"/>
      <w:bookmarkEnd w:id="5476"/>
      <w:bookmarkEnd w:id="5477"/>
      <w:bookmarkEnd w:id="5478"/>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479" w:name="_Toc36810603"/>
      <w:bookmarkStart w:id="5480" w:name="_Toc36846967"/>
      <w:bookmarkStart w:id="5481" w:name="_Toc36939620"/>
      <w:bookmarkStart w:id="5482" w:name="_Toc37082600"/>
      <w:bookmarkStart w:id="5483" w:name="_Toc46481241"/>
      <w:bookmarkStart w:id="5484" w:name="_Toc46482475"/>
      <w:bookmarkStart w:id="5485" w:name="_Toc46483709"/>
      <w:bookmarkStart w:id="5486"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479"/>
      <w:bookmarkEnd w:id="5480"/>
      <w:bookmarkEnd w:id="5481"/>
      <w:bookmarkEnd w:id="5482"/>
      <w:bookmarkEnd w:id="5483"/>
      <w:bookmarkEnd w:id="5484"/>
      <w:bookmarkEnd w:id="5485"/>
      <w:bookmarkEnd w:id="5486"/>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487" w:name="_Toc20487454"/>
      <w:bookmarkStart w:id="5488" w:name="_Toc29342753"/>
      <w:bookmarkStart w:id="5489" w:name="_Toc29343892"/>
      <w:bookmarkStart w:id="5490" w:name="_Toc36567158"/>
      <w:bookmarkStart w:id="5491" w:name="_Toc36810604"/>
      <w:bookmarkStart w:id="5492" w:name="_Toc36846968"/>
      <w:bookmarkStart w:id="5493" w:name="_Toc36939621"/>
      <w:bookmarkStart w:id="5494" w:name="_Toc37082601"/>
      <w:bookmarkStart w:id="5495" w:name="_Toc46481242"/>
      <w:bookmarkStart w:id="5496" w:name="_Toc46482476"/>
      <w:bookmarkStart w:id="5497" w:name="_Toc46483710"/>
      <w:bookmarkStart w:id="5498"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487"/>
      <w:bookmarkEnd w:id="5488"/>
      <w:bookmarkEnd w:id="5489"/>
      <w:bookmarkEnd w:id="5490"/>
      <w:bookmarkEnd w:id="5491"/>
      <w:bookmarkEnd w:id="5492"/>
      <w:bookmarkEnd w:id="5493"/>
      <w:bookmarkEnd w:id="5494"/>
      <w:bookmarkEnd w:id="5495"/>
      <w:bookmarkEnd w:id="5496"/>
      <w:bookmarkEnd w:id="5497"/>
      <w:bookmarkEnd w:id="5498"/>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499" w:name="_Toc20487455"/>
      <w:bookmarkStart w:id="5500" w:name="_Toc29342754"/>
      <w:bookmarkStart w:id="5501" w:name="_Toc29343893"/>
      <w:bookmarkStart w:id="5502" w:name="_Toc36567159"/>
      <w:bookmarkStart w:id="5503" w:name="_Toc36810605"/>
      <w:bookmarkStart w:id="5504" w:name="_Toc36846969"/>
      <w:bookmarkStart w:id="5505" w:name="_Toc36939622"/>
      <w:bookmarkStart w:id="5506" w:name="_Toc37082602"/>
      <w:bookmarkStart w:id="5507" w:name="_Toc46481243"/>
      <w:bookmarkStart w:id="5508" w:name="_Toc46482477"/>
      <w:bookmarkStart w:id="5509" w:name="_Toc46483711"/>
      <w:bookmarkStart w:id="5510"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499"/>
      <w:bookmarkEnd w:id="5500"/>
      <w:bookmarkEnd w:id="5501"/>
      <w:bookmarkEnd w:id="5502"/>
      <w:bookmarkEnd w:id="5503"/>
      <w:bookmarkEnd w:id="5504"/>
      <w:bookmarkEnd w:id="5505"/>
      <w:bookmarkEnd w:id="5506"/>
      <w:bookmarkEnd w:id="5507"/>
      <w:bookmarkEnd w:id="5508"/>
      <w:bookmarkEnd w:id="5509"/>
      <w:bookmarkEnd w:id="5510"/>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511" w:name="_Toc20487456"/>
      <w:bookmarkStart w:id="5512" w:name="_Toc29342755"/>
      <w:bookmarkStart w:id="5513" w:name="_Toc29343894"/>
      <w:bookmarkStart w:id="5514" w:name="_Toc36567160"/>
      <w:bookmarkStart w:id="5515" w:name="_Toc36810606"/>
      <w:bookmarkStart w:id="5516" w:name="_Toc36846970"/>
      <w:bookmarkStart w:id="5517" w:name="_Toc36939623"/>
      <w:bookmarkStart w:id="5518" w:name="_Toc37082603"/>
      <w:bookmarkStart w:id="5519" w:name="_Toc46481244"/>
      <w:bookmarkStart w:id="5520" w:name="_Toc46482478"/>
      <w:bookmarkStart w:id="5521" w:name="_Toc46483712"/>
      <w:bookmarkStart w:id="5522"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511"/>
      <w:bookmarkEnd w:id="5512"/>
      <w:bookmarkEnd w:id="5513"/>
      <w:bookmarkEnd w:id="5514"/>
      <w:bookmarkEnd w:id="5515"/>
      <w:bookmarkEnd w:id="5516"/>
      <w:bookmarkEnd w:id="5517"/>
      <w:bookmarkEnd w:id="5518"/>
      <w:bookmarkEnd w:id="5519"/>
      <w:bookmarkEnd w:id="5520"/>
      <w:bookmarkEnd w:id="5521"/>
      <w:bookmarkEnd w:id="5522"/>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23" w:name="_Toc20487457"/>
      <w:bookmarkStart w:id="5524" w:name="_Toc29342756"/>
      <w:bookmarkStart w:id="5525" w:name="_Toc29343895"/>
      <w:bookmarkStart w:id="5526" w:name="_Toc36567161"/>
      <w:bookmarkStart w:id="5527" w:name="_Toc36810607"/>
      <w:bookmarkStart w:id="5528" w:name="_Toc36846971"/>
      <w:bookmarkStart w:id="5529" w:name="_Toc36939624"/>
      <w:bookmarkStart w:id="5530" w:name="_Toc37082604"/>
      <w:bookmarkStart w:id="5531" w:name="_Toc46481245"/>
      <w:bookmarkStart w:id="5532" w:name="_Toc46482479"/>
      <w:bookmarkStart w:id="5533" w:name="_Toc46483713"/>
      <w:bookmarkStart w:id="5534"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23"/>
      <w:bookmarkEnd w:id="5524"/>
      <w:bookmarkEnd w:id="5525"/>
      <w:bookmarkEnd w:id="5526"/>
      <w:bookmarkEnd w:id="5527"/>
      <w:bookmarkEnd w:id="5528"/>
      <w:bookmarkEnd w:id="5529"/>
      <w:bookmarkEnd w:id="5530"/>
      <w:bookmarkEnd w:id="5531"/>
      <w:bookmarkEnd w:id="5532"/>
      <w:bookmarkEnd w:id="5533"/>
      <w:bookmarkEnd w:id="5534"/>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35" w:name="_Toc20487458"/>
      <w:bookmarkStart w:id="5536" w:name="_Toc29342757"/>
      <w:bookmarkStart w:id="5537" w:name="_Toc29343896"/>
      <w:bookmarkStart w:id="5538" w:name="_Toc36567162"/>
      <w:bookmarkStart w:id="5539" w:name="_Toc36810608"/>
      <w:bookmarkStart w:id="5540" w:name="_Toc36846972"/>
      <w:bookmarkStart w:id="5541" w:name="_Toc36939625"/>
      <w:bookmarkStart w:id="5542" w:name="_Toc37082605"/>
      <w:bookmarkStart w:id="5543" w:name="_Toc46481246"/>
      <w:bookmarkStart w:id="5544" w:name="_Toc46482480"/>
      <w:bookmarkStart w:id="5545" w:name="_Toc46483714"/>
      <w:bookmarkStart w:id="5546"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35"/>
      <w:bookmarkEnd w:id="5536"/>
      <w:bookmarkEnd w:id="5537"/>
      <w:bookmarkEnd w:id="5538"/>
      <w:bookmarkEnd w:id="5539"/>
      <w:bookmarkEnd w:id="5540"/>
      <w:bookmarkEnd w:id="5541"/>
      <w:bookmarkEnd w:id="5542"/>
      <w:bookmarkEnd w:id="5543"/>
      <w:bookmarkEnd w:id="5544"/>
      <w:bookmarkEnd w:id="5545"/>
      <w:bookmarkEnd w:id="5546"/>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47" w:name="_Toc20487459"/>
      <w:bookmarkStart w:id="5548" w:name="_Toc29342758"/>
      <w:bookmarkStart w:id="5549" w:name="_Toc29343897"/>
      <w:bookmarkStart w:id="5550" w:name="_Toc36567163"/>
      <w:bookmarkStart w:id="5551" w:name="_Toc36810609"/>
      <w:bookmarkStart w:id="5552" w:name="_Toc36846973"/>
      <w:bookmarkStart w:id="5553" w:name="_Toc36939626"/>
      <w:bookmarkStart w:id="5554" w:name="_Toc37082606"/>
      <w:bookmarkStart w:id="5555" w:name="_Toc46481247"/>
      <w:bookmarkStart w:id="5556" w:name="_Toc46482481"/>
      <w:bookmarkStart w:id="5557" w:name="_Toc46483715"/>
      <w:bookmarkStart w:id="5558" w:name="_Toc139383580"/>
      <w:r w:rsidRPr="007B058E">
        <w:rPr>
          <w:rFonts w:ascii="Arial" w:hAnsi="Arial"/>
          <w:i/>
          <w:sz w:val="24"/>
          <w:lang w:eastAsia="ko-KR"/>
        </w:rPr>
        <w:t>–</w:t>
      </w:r>
      <w:r w:rsidRPr="007B058E">
        <w:rPr>
          <w:rFonts w:ascii="Arial" w:hAnsi="Arial"/>
          <w:i/>
          <w:sz w:val="24"/>
          <w:lang w:eastAsia="ko-KR"/>
        </w:rPr>
        <w:tab/>
        <w:t>WLAN-SuspendConfig</w:t>
      </w:r>
      <w:bookmarkEnd w:id="5547"/>
      <w:bookmarkEnd w:id="5548"/>
      <w:bookmarkEnd w:id="5549"/>
      <w:bookmarkEnd w:id="5550"/>
      <w:bookmarkEnd w:id="5551"/>
      <w:bookmarkEnd w:id="5552"/>
      <w:bookmarkEnd w:id="5553"/>
      <w:bookmarkEnd w:id="5554"/>
      <w:bookmarkEnd w:id="5555"/>
      <w:bookmarkEnd w:id="5556"/>
      <w:bookmarkEnd w:id="5557"/>
      <w:bookmarkEnd w:id="5558"/>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59" w:name="_Toc20487460"/>
      <w:bookmarkStart w:id="5560" w:name="_Toc29342759"/>
      <w:bookmarkStart w:id="5561" w:name="_Toc29343898"/>
      <w:bookmarkStart w:id="5562" w:name="_Toc36567164"/>
      <w:bookmarkStart w:id="5563" w:name="_Toc36810610"/>
      <w:bookmarkStart w:id="5564" w:name="_Toc36846974"/>
      <w:bookmarkStart w:id="5565" w:name="_Toc36939627"/>
      <w:bookmarkStart w:id="5566" w:name="_Toc37082607"/>
      <w:bookmarkStart w:id="5567" w:name="_Toc46481248"/>
      <w:bookmarkStart w:id="5568" w:name="_Toc46482482"/>
      <w:bookmarkStart w:id="5569" w:name="_Toc46483716"/>
      <w:bookmarkStart w:id="5570" w:name="_Toc139383581"/>
      <w:r w:rsidRPr="007B058E">
        <w:rPr>
          <w:rFonts w:ascii="Arial" w:hAnsi="Arial"/>
          <w:sz w:val="28"/>
        </w:rPr>
        <w:t>6.3.6</w:t>
      </w:r>
      <w:r w:rsidRPr="007B058E">
        <w:rPr>
          <w:rFonts w:ascii="Arial" w:hAnsi="Arial"/>
          <w:sz w:val="28"/>
        </w:rPr>
        <w:tab/>
        <w:t>Other information elements</w:t>
      </w:r>
      <w:bookmarkEnd w:id="5559"/>
      <w:bookmarkEnd w:id="5560"/>
      <w:bookmarkEnd w:id="5561"/>
      <w:bookmarkEnd w:id="5562"/>
      <w:bookmarkEnd w:id="5563"/>
      <w:bookmarkEnd w:id="5564"/>
      <w:bookmarkEnd w:id="5565"/>
      <w:bookmarkEnd w:id="5566"/>
      <w:bookmarkEnd w:id="5567"/>
      <w:bookmarkEnd w:id="5568"/>
      <w:bookmarkEnd w:id="5569"/>
      <w:bookmarkEnd w:id="5570"/>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71" w:name="_Toc20487461"/>
      <w:bookmarkStart w:id="5572" w:name="_Toc29342760"/>
      <w:bookmarkStart w:id="5573" w:name="_Toc29343899"/>
      <w:bookmarkStart w:id="5574" w:name="_Toc36567165"/>
      <w:bookmarkStart w:id="5575" w:name="_Toc36810611"/>
      <w:bookmarkStart w:id="5576" w:name="_Toc36846975"/>
      <w:bookmarkStart w:id="5577" w:name="_Toc36939628"/>
      <w:bookmarkStart w:id="5578" w:name="_Toc37082608"/>
      <w:bookmarkStart w:id="5579" w:name="_Toc46481249"/>
      <w:bookmarkStart w:id="5580" w:name="_Toc46482483"/>
      <w:bookmarkStart w:id="5581" w:name="_Toc46483717"/>
      <w:bookmarkStart w:id="5582"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571"/>
      <w:bookmarkEnd w:id="5572"/>
      <w:bookmarkEnd w:id="5573"/>
      <w:bookmarkEnd w:id="5574"/>
      <w:bookmarkEnd w:id="5575"/>
      <w:bookmarkEnd w:id="5576"/>
      <w:bookmarkEnd w:id="5577"/>
      <w:bookmarkEnd w:id="5578"/>
      <w:bookmarkEnd w:id="5579"/>
      <w:bookmarkEnd w:id="5580"/>
      <w:bookmarkEnd w:id="5581"/>
      <w:bookmarkEnd w:id="5582"/>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583" w:name="_Toc20487462"/>
      <w:bookmarkStart w:id="5584" w:name="_Toc29342761"/>
      <w:bookmarkStart w:id="5585" w:name="_Toc29343900"/>
      <w:bookmarkStart w:id="5586" w:name="_Toc36567166"/>
      <w:bookmarkStart w:id="5587" w:name="_Toc36810612"/>
      <w:bookmarkStart w:id="5588" w:name="_Toc36846976"/>
      <w:bookmarkStart w:id="5589" w:name="_Toc36939629"/>
      <w:bookmarkStart w:id="5590" w:name="_Toc37082609"/>
      <w:bookmarkStart w:id="5591" w:name="_Toc46481250"/>
      <w:bookmarkStart w:id="5592" w:name="_Toc46482484"/>
      <w:bookmarkStart w:id="5593" w:name="_Toc46483718"/>
      <w:bookmarkStart w:id="5594"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583"/>
      <w:bookmarkEnd w:id="5584"/>
      <w:bookmarkEnd w:id="5585"/>
      <w:bookmarkEnd w:id="5586"/>
      <w:bookmarkEnd w:id="5587"/>
      <w:bookmarkEnd w:id="5588"/>
      <w:bookmarkEnd w:id="5589"/>
      <w:bookmarkEnd w:id="5590"/>
      <w:bookmarkEnd w:id="5591"/>
      <w:bookmarkEnd w:id="5592"/>
      <w:bookmarkEnd w:id="5593"/>
      <w:bookmarkEnd w:id="5594"/>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595" w:name="_Toc20487463"/>
      <w:bookmarkStart w:id="5596" w:name="_Toc29342762"/>
      <w:bookmarkStart w:id="5597" w:name="_Toc29343901"/>
      <w:bookmarkStart w:id="5598" w:name="_Toc36567167"/>
      <w:bookmarkStart w:id="5599" w:name="_Toc36810613"/>
      <w:bookmarkStart w:id="5600" w:name="_Toc36846977"/>
      <w:bookmarkStart w:id="5601" w:name="_Toc36939630"/>
      <w:bookmarkStart w:id="5602" w:name="_Toc37082610"/>
      <w:bookmarkStart w:id="5603" w:name="_Toc46481251"/>
      <w:bookmarkStart w:id="5604" w:name="_Toc46482485"/>
      <w:bookmarkStart w:id="5605" w:name="_Toc46483719"/>
      <w:bookmarkStart w:id="5606"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595"/>
      <w:bookmarkEnd w:id="5596"/>
      <w:bookmarkEnd w:id="5597"/>
      <w:bookmarkEnd w:id="5598"/>
      <w:bookmarkEnd w:id="5599"/>
      <w:bookmarkEnd w:id="5600"/>
      <w:bookmarkEnd w:id="5601"/>
      <w:bookmarkEnd w:id="5602"/>
      <w:bookmarkEnd w:id="5603"/>
      <w:bookmarkEnd w:id="5604"/>
      <w:bookmarkEnd w:id="5605"/>
      <w:bookmarkEnd w:id="5606"/>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607" w:name="_Toc29342763"/>
      <w:bookmarkStart w:id="5608" w:name="_Toc29343902"/>
      <w:bookmarkStart w:id="5609" w:name="_Toc36567168"/>
      <w:bookmarkStart w:id="5610" w:name="_Toc36810614"/>
      <w:bookmarkStart w:id="5611" w:name="_Toc36846978"/>
      <w:bookmarkStart w:id="5612" w:name="_Toc36939631"/>
      <w:bookmarkStart w:id="5613" w:name="_Toc37082611"/>
      <w:bookmarkStart w:id="5614" w:name="_Toc46481252"/>
      <w:bookmarkStart w:id="5615" w:name="_Toc46482486"/>
      <w:bookmarkStart w:id="5616" w:name="_Toc46483720"/>
      <w:bookmarkStart w:id="5617"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607"/>
      <w:bookmarkEnd w:id="5608"/>
      <w:bookmarkEnd w:id="5609"/>
      <w:bookmarkEnd w:id="5610"/>
      <w:bookmarkEnd w:id="5611"/>
      <w:bookmarkEnd w:id="5612"/>
      <w:bookmarkEnd w:id="5613"/>
      <w:bookmarkEnd w:id="5614"/>
      <w:bookmarkEnd w:id="5615"/>
      <w:bookmarkEnd w:id="5616"/>
      <w:bookmarkEnd w:id="5617"/>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18" w:name="_Toc20487464"/>
      <w:bookmarkStart w:id="5619" w:name="_Toc29342764"/>
      <w:bookmarkStart w:id="5620" w:name="_Toc29343903"/>
      <w:bookmarkStart w:id="5621" w:name="_Toc36567169"/>
      <w:bookmarkStart w:id="5622" w:name="_Toc36810615"/>
      <w:bookmarkStart w:id="5623" w:name="_Toc36846979"/>
      <w:bookmarkStart w:id="5624" w:name="_Toc36939632"/>
      <w:bookmarkStart w:id="5625" w:name="_Toc37082612"/>
      <w:bookmarkStart w:id="5626" w:name="_Toc46481253"/>
      <w:bookmarkStart w:id="5627" w:name="_Toc46482487"/>
      <w:bookmarkStart w:id="5628" w:name="_Toc46483721"/>
      <w:bookmarkStart w:id="5629"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18"/>
      <w:bookmarkEnd w:id="5619"/>
      <w:bookmarkEnd w:id="5620"/>
      <w:bookmarkEnd w:id="5621"/>
      <w:bookmarkEnd w:id="5622"/>
      <w:bookmarkEnd w:id="5623"/>
      <w:bookmarkEnd w:id="5624"/>
      <w:bookmarkEnd w:id="5625"/>
      <w:bookmarkEnd w:id="5626"/>
      <w:bookmarkEnd w:id="5627"/>
      <w:bookmarkEnd w:id="5628"/>
      <w:bookmarkEnd w:id="5629"/>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30" w:name="_Toc20487465"/>
      <w:bookmarkStart w:id="5631" w:name="_Toc29342765"/>
      <w:bookmarkStart w:id="5632" w:name="_Toc29343904"/>
      <w:bookmarkStart w:id="5633" w:name="_Toc36567170"/>
      <w:bookmarkStart w:id="5634" w:name="_Toc36810616"/>
      <w:bookmarkStart w:id="5635" w:name="_Toc36846980"/>
      <w:bookmarkStart w:id="5636" w:name="_Toc36939633"/>
      <w:bookmarkStart w:id="5637" w:name="_Toc37082613"/>
      <w:bookmarkStart w:id="5638" w:name="_Toc46481254"/>
      <w:bookmarkStart w:id="5639" w:name="_Toc46482488"/>
      <w:bookmarkStart w:id="5640" w:name="_Toc46483722"/>
      <w:bookmarkStart w:id="5641"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30"/>
      <w:bookmarkEnd w:id="5631"/>
      <w:bookmarkEnd w:id="5632"/>
      <w:bookmarkEnd w:id="5633"/>
      <w:bookmarkEnd w:id="5634"/>
      <w:bookmarkEnd w:id="5635"/>
      <w:bookmarkEnd w:id="5636"/>
      <w:bookmarkEnd w:id="5637"/>
      <w:bookmarkEnd w:id="5638"/>
      <w:bookmarkEnd w:id="5639"/>
      <w:bookmarkEnd w:id="5640"/>
      <w:bookmarkEnd w:id="5641"/>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42" w:name="_Toc478015804"/>
      <w:bookmarkStart w:id="5643" w:name="_Toc36810617"/>
      <w:bookmarkStart w:id="5644" w:name="_Toc36846981"/>
      <w:bookmarkStart w:id="5645" w:name="_Toc36939634"/>
      <w:bookmarkStart w:id="5646" w:name="_Toc37082614"/>
      <w:bookmarkStart w:id="5647" w:name="_Toc46481255"/>
      <w:bookmarkStart w:id="5648" w:name="_Toc46482489"/>
      <w:bookmarkStart w:id="5649" w:name="_Toc46483723"/>
      <w:bookmarkStart w:id="5650" w:name="_Toc139383588"/>
      <w:r w:rsidRPr="007B058E">
        <w:rPr>
          <w:rFonts w:ascii="Arial" w:hAnsi="Arial"/>
          <w:sz w:val="24"/>
        </w:rPr>
        <w:lastRenderedPageBreak/>
        <w:t>–</w:t>
      </w:r>
      <w:r w:rsidRPr="007B058E">
        <w:rPr>
          <w:rFonts w:ascii="Arial" w:hAnsi="Arial"/>
          <w:sz w:val="24"/>
        </w:rPr>
        <w:tab/>
      </w:r>
      <w:bookmarkStart w:id="5651" w:name="_Hlk25298997"/>
      <w:r w:rsidRPr="007B058E">
        <w:rPr>
          <w:rFonts w:ascii="Arial" w:hAnsi="Arial"/>
          <w:i/>
          <w:iCs/>
          <w:noProof/>
          <w:sz w:val="24"/>
        </w:rPr>
        <w:t>DedicatedInfo</w:t>
      </w:r>
      <w:bookmarkEnd w:id="5642"/>
      <w:r w:rsidRPr="007B058E">
        <w:rPr>
          <w:rFonts w:ascii="Arial" w:hAnsi="Arial"/>
          <w:i/>
          <w:iCs/>
          <w:noProof/>
          <w:sz w:val="24"/>
        </w:rPr>
        <w:t>F1c</w:t>
      </w:r>
      <w:bookmarkEnd w:id="5643"/>
      <w:bookmarkEnd w:id="5644"/>
      <w:bookmarkEnd w:id="5645"/>
      <w:bookmarkEnd w:id="5646"/>
      <w:bookmarkEnd w:id="5647"/>
      <w:bookmarkEnd w:id="5648"/>
      <w:bookmarkEnd w:id="5649"/>
      <w:bookmarkEnd w:id="5650"/>
      <w:bookmarkEnd w:id="5651"/>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52" w:name="_Toc20487466"/>
      <w:bookmarkStart w:id="5653" w:name="_Toc29342766"/>
      <w:bookmarkStart w:id="5654" w:name="_Toc29343905"/>
      <w:bookmarkStart w:id="5655" w:name="_Toc36567171"/>
      <w:bookmarkStart w:id="5656" w:name="_Toc36810618"/>
      <w:bookmarkStart w:id="5657" w:name="_Toc36846982"/>
      <w:bookmarkStart w:id="5658" w:name="_Toc36939635"/>
      <w:bookmarkStart w:id="5659" w:name="_Toc37082615"/>
      <w:bookmarkStart w:id="5660" w:name="_Toc46481256"/>
      <w:bookmarkStart w:id="5661" w:name="_Toc46482490"/>
      <w:bookmarkStart w:id="5662" w:name="_Toc46483724"/>
      <w:bookmarkStart w:id="5663"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52"/>
      <w:bookmarkEnd w:id="5653"/>
      <w:bookmarkEnd w:id="5654"/>
      <w:bookmarkEnd w:id="5655"/>
      <w:bookmarkEnd w:id="5656"/>
      <w:bookmarkEnd w:id="5657"/>
      <w:bookmarkEnd w:id="5658"/>
      <w:bookmarkEnd w:id="5659"/>
      <w:bookmarkEnd w:id="5660"/>
      <w:bookmarkEnd w:id="5661"/>
      <w:bookmarkEnd w:id="5662"/>
      <w:bookmarkEnd w:id="5663"/>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64" w:name="_Toc20487467"/>
      <w:bookmarkStart w:id="5665" w:name="_Toc29342767"/>
      <w:bookmarkStart w:id="5666" w:name="_Toc29343906"/>
      <w:bookmarkStart w:id="5667" w:name="_Toc36567172"/>
      <w:bookmarkStart w:id="5668" w:name="_Toc36810619"/>
      <w:bookmarkStart w:id="5669" w:name="_Toc36846983"/>
      <w:bookmarkStart w:id="5670" w:name="_Toc36939636"/>
      <w:bookmarkStart w:id="5671" w:name="_Toc37082616"/>
      <w:bookmarkStart w:id="5672" w:name="_Toc46481257"/>
      <w:bookmarkStart w:id="5673" w:name="_Toc46482491"/>
      <w:bookmarkStart w:id="5674" w:name="_Toc46483725"/>
      <w:bookmarkStart w:id="5675"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64"/>
      <w:bookmarkEnd w:id="5665"/>
      <w:bookmarkEnd w:id="5666"/>
      <w:bookmarkEnd w:id="5667"/>
      <w:bookmarkEnd w:id="5668"/>
      <w:bookmarkEnd w:id="5669"/>
      <w:bookmarkEnd w:id="5670"/>
      <w:bookmarkEnd w:id="5671"/>
      <w:bookmarkEnd w:id="5672"/>
      <w:bookmarkEnd w:id="5673"/>
      <w:bookmarkEnd w:id="5674"/>
      <w:bookmarkEnd w:id="5675"/>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676" w:name="_Toc20487468"/>
      <w:bookmarkStart w:id="5677" w:name="_Toc29342768"/>
      <w:bookmarkStart w:id="5678" w:name="_Toc29343907"/>
      <w:bookmarkStart w:id="5679" w:name="_Toc36567173"/>
      <w:bookmarkStart w:id="5680" w:name="_Toc36810620"/>
      <w:bookmarkStart w:id="5681" w:name="_Toc36846984"/>
      <w:bookmarkStart w:id="5682" w:name="_Toc36939637"/>
      <w:bookmarkStart w:id="5683" w:name="_Toc37082617"/>
      <w:bookmarkStart w:id="5684" w:name="_Toc46481258"/>
      <w:bookmarkStart w:id="5685" w:name="_Toc46482492"/>
      <w:bookmarkStart w:id="5686" w:name="_Toc46483726"/>
      <w:bookmarkStart w:id="5687"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676"/>
      <w:bookmarkEnd w:id="5677"/>
      <w:bookmarkEnd w:id="5678"/>
      <w:bookmarkEnd w:id="5679"/>
      <w:bookmarkEnd w:id="5680"/>
      <w:bookmarkEnd w:id="5681"/>
      <w:bookmarkEnd w:id="5682"/>
      <w:bookmarkEnd w:id="5683"/>
      <w:bookmarkEnd w:id="5684"/>
      <w:bookmarkEnd w:id="5685"/>
      <w:bookmarkEnd w:id="5686"/>
      <w:bookmarkEnd w:id="5687"/>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688" w:name="_Toc20487469"/>
      <w:bookmarkStart w:id="5689" w:name="_Toc29342769"/>
      <w:bookmarkStart w:id="5690" w:name="_Toc29343908"/>
      <w:bookmarkStart w:id="5691" w:name="_Toc36567174"/>
      <w:bookmarkStart w:id="5692" w:name="_Toc36810621"/>
      <w:bookmarkStart w:id="5693" w:name="_Toc36846985"/>
      <w:bookmarkStart w:id="5694" w:name="_Toc36939638"/>
      <w:bookmarkStart w:id="5695" w:name="_Toc37082618"/>
      <w:bookmarkStart w:id="5696" w:name="_Toc46481259"/>
      <w:bookmarkStart w:id="5697" w:name="_Toc46482493"/>
      <w:bookmarkStart w:id="5698" w:name="_Toc46483727"/>
      <w:bookmarkStart w:id="5699"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688"/>
      <w:bookmarkEnd w:id="5689"/>
      <w:bookmarkEnd w:id="5690"/>
      <w:bookmarkEnd w:id="5691"/>
      <w:bookmarkEnd w:id="5692"/>
      <w:bookmarkEnd w:id="5693"/>
      <w:bookmarkEnd w:id="5694"/>
      <w:bookmarkEnd w:id="5695"/>
      <w:bookmarkEnd w:id="5696"/>
      <w:bookmarkEnd w:id="5697"/>
      <w:bookmarkEnd w:id="5698"/>
      <w:bookmarkEnd w:id="5699"/>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700" w:author="RAN2#121bis-e" w:date="2023-04-01T11:07:00Z"/>
          <w:iCs/>
        </w:rPr>
      </w:pPr>
    </w:p>
    <w:p w14:paraId="583D80C1" w14:textId="77777777" w:rsidR="005B193F" w:rsidRPr="007772A7" w:rsidRDefault="005B193F" w:rsidP="005B193F">
      <w:pPr>
        <w:keepNext/>
        <w:keepLines/>
        <w:spacing w:before="120"/>
        <w:ind w:left="1418" w:hanging="1418"/>
        <w:outlineLvl w:val="3"/>
        <w:rPr>
          <w:ins w:id="5701" w:author="RAN2#121bis-e" w:date="2023-04-01T11:07:00Z"/>
          <w:rFonts w:ascii="Arial" w:hAnsi="Arial"/>
          <w:i/>
          <w:iCs/>
          <w:sz w:val="24"/>
        </w:rPr>
      </w:pPr>
      <w:ins w:id="5702"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703" w:author="RAN2#122" w:date="2023-06-27T17:19:00Z">
        <w:r w:rsidRPr="006A3B6E">
          <w:rPr>
            <w:rFonts w:ascii="Arial" w:hAnsi="Arial"/>
            <w:i/>
            <w:iCs/>
            <w:snapToGrid w:val="0"/>
            <w:sz w:val="24"/>
          </w:rPr>
          <w:t>PositionFix</w:t>
        </w:r>
      </w:ins>
      <w:ins w:id="5704"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705" w:author="RAN2#121bis-e" w:date="2023-04-01T11:07:00Z"/>
        </w:rPr>
      </w:pPr>
      <w:ins w:id="5706" w:author="RAN2#121bis-e" w:date="2023-04-01T11:07:00Z">
        <w:r w:rsidRPr="007772A7">
          <w:t xml:space="preserve">The IE </w:t>
        </w:r>
        <w:r w:rsidRPr="007772A7">
          <w:rPr>
            <w:i/>
            <w:noProof/>
          </w:rPr>
          <w:t>GNSS-</w:t>
        </w:r>
      </w:ins>
      <w:ins w:id="5707" w:author="RAN2#122" w:date="2023-06-27T17:19:00Z">
        <w:r w:rsidRPr="006A3B6E">
          <w:rPr>
            <w:i/>
            <w:noProof/>
          </w:rPr>
          <w:t>PositionFix</w:t>
        </w:r>
      </w:ins>
      <w:ins w:id="5708" w:author="RAN2#121bis-e" w:date="2023-04-01T11:07:00Z">
        <w:r w:rsidRPr="007772A7">
          <w:rPr>
            <w:i/>
            <w:noProof/>
          </w:rPr>
          <w:t>Duration</w:t>
        </w:r>
        <w:r w:rsidRPr="007772A7">
          <w:rPr>
            <w:noProof/>
          </w:rPr>
          <w:t xml:space="preserve"> indicates the </w:t>
        </w:r>
      </w:ins>
      <w:ins w:id="5709" w:author="RAN2#121bis-e" w:date="2023-04-01T11:08:00Z">
        <w:r>
          <w:rPr>
            <w:noProof/>
          </w:rPr>
          <w:t xml:space="preserve">time duration required for the UE to </w:t>
        </w:r>
      </w:ins>
      <w:ins w:id="5710" w:author="RAN2#122" w:date="2023-06-27T17:19:00Z">
        <w:r w:rsidRPr="006A3B6E">
          <w:rPr>
            <w:noProof/>
          </w:rPr>
          <w:t>acquire a GNSS position</w:t>
        </w:r>
      </w:ins>
      <w:ins w:id="5711" w:author="RAN2#121bis-e" w:date="2023-04-01T11:07:00Z">
        <w:r w:rsidRPr="007772A7">
          <w:rPr>
            <w:iCs/>
            <w:lang w:eastAsia="en-GB"/>
          </w:rPr>
          <w:t>.</w:t>
        </w:r>
      </w:ins>
      <w:ins w:id="5712"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13" w:author="RAN2#121bis-e" w:date="2023-04-01T11:07:00Z"/>
          <w:rFonts w:ascii="Arial" w:hAnsi="Arial"/>
          <w:b/>
        </w:rPr>
      </w:pPr>
      <w:ins w:id="5714" w:author="RAN2#122" w:date="2023-06-27T17:20:00Z">
        <w:r w:rsidRPr="00D60534">
          <w:rPr>
            <w:rFonts w:ascii="Arial" w:hAnsi="Arial"/>
            <w:b/>
            <w:i/>
            <w:iCs/>
            <w:snapToGrid w:val="0"/>
          </w:rPr>
          <w:t>GNSS-PositionFixDuration</w:t>
        </w:r>
      </w:ins>
      <w:ins w:id="5715"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RAN2#121bis-e" w:date="2023-04-01T11:07:00Z"/>
          <w:rFonts w:ascii="Courier New" w:hAnsi="Courier New"/>
          <w:noProof/>
          <w:sz w:val="16"/>
        </w:rPr>
      </w:pPr>
      <w:ins w:id="5717"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RAN2#122" w:date="2023-06-27T17:20:00Z"/>
          <w:rFonts w:ascii="Courier New" w:hAnsi="Courier New"/>
          <w:noProof/>
          <w:sz w:val="16"/>
        </w:rPr>
      </w:pPr>
      <w:ins w:id="5720" w:author="RAN2#121bis-e" w:date="2023-04-01T13:02:00Z">
        <w:r w:rsidRPr="007772A7">
          <w:rPr>
            <w:rFonts w:ascii="Courier New" w:hAnsi="Courier New"/>
            <w:noProof/>
            <w:sz w:val="16"/>
          </w:rPr>
          <w:t>GNSS-</w:t>
        </w:r>
      </w:ins>
      <w:ins w:id="5721" w:author="RAN2#122" w:date="2023-06-27T17:20:00Z">
        <w:r w:rsidRPr="008E13AE">
          <w:rPr>
            <w:rFonts w:ascii="Courier New" w:hAnsi="Courier New"/>
            <w:noProof/>
            <w:sz w:val="16"/>
          </w:rPr>
          <w:t>PositionFix</w:t>
        </w:r>
      </w:ins>
      <w:ins w:id="5722" w:author="RAN2#121bis-e" w:date="2023-04-01T13:02:00Z">
        <w:r>
          <w:rPr>
            <w:rFonts w:ascii="Courier New" w:hAnsi="Courier New"/>
            <w:noProof/>
            <w:sz w:val="16"/>
          </w:rPr>
          <w:t>Duration-r18</w:t>
        </w:r>
        <w:r w:rsidRPr="007772A7">
          <w:rPr>
            <w:rFonts w:ascii="Courier New" w:hAnsi="Courier New"/>
            <w:noProof/>
            <w:sz w:val="16"/>
          </w:rPr>
          <w:t xml:space="preserve"> ::= </w:t>
        </w:r>
      </w:ins>
      <w:ins w:id="5723"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RAN2#121bis-e" w:date="2023-04-01T11:07:00Z"/>
          <w:rFonts w:ascii="Courier New" w:hAnsi="Courier New"/>
          <w:noProof/>
          <w:sz w:val="16"/>
          <w:lang w:val="fi-FI"/>
        </w:rPr>
      </w:pPr>
      <w:ins w:id="5725"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RAN2#121bis-e" w:date="2023-04-01T11:07:00Z"/>
          <w:rFonts w:ascii="Courier New" w:hAnsi="Courier New"/>
          <w:noProof/>
          <w:sz w:val="16"/>
        </w:rPr>
      </w:pPr>
      <w:ins w:id="5728"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29"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729"/>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30" w:name="_Toc20487470"/>
      <w:bookmarkStart w:id="5731" w:name="_Toc29342770"/>
      <w:bookmarkStart w:id="5732" w:name="_Toc29343909"/>
      <w:bookmarkStart w:id="5733" w:name="_Toc36567175"/>
      <w:bookmarkStart w:id="5734" w:name="_Toc36810622"/>
      <w:bookmarkStart w:id="5735" w:name="_Toc36846986"/>
      <w:bookmarkStart w:id="5736" w:name="_Toc36939639"/>
      <w:bookmarkStart w:id="5737" w:name="_Toc37082619"/>
      <w:bookmarkStart w:id="5738" w:name="_Toc46481260"/>
      <w:bookmarkStart w:id="5739" w:name="_Toc46482494"/>
      <w:bookmarkStart w:id="5740" w:name="_Toc46483728"/>
      <w:bookmarkStart w:id="5741"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30"/>
      <w:bookmarkEnd w:id="5731"/>
      <w:bookmarkEnd w:id="5732"/>
      <w:bookmarkEnd w:id="5733"/>
      <w:bookmarkEnd w:id="5734"/>
      <w:bookmarkEnd w:id="5735"/>
      <w:bookmarkEnd w:id="5736"/>
      <w:bookmarkEnd w:id="5737"/>
      <w:bookmarkEnd w:id="5738"/>
      <w:bookmarkEnd w:id="5739"/>
      <w:bookmarkEnd w:id="5740"/>
      <w:bookmarkEnd w:id="5741"/>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42" w:name="_Toc20487471"/>
      <w:bookmarkStart w:id="5743" w:name="_Toc29342771"/>
      <w:bookmarkStart w:id="5744" w:name="_Toc29343910"/>
      <w:bookmarkStart w:id="5745" w:name="_Toc36567176"/>
      <w:bookmarkStart w:id="5746" w:name="_Toc36810623"/>
      <w:bookmarkStart w:id="5747" w:name="_Toc36846987"/>
      <w:bookmarkStart w:id="5748" w:name="_Toc36939640"/>
      <w:bookmarkStart w:id="5749" w:name="_Toc37082620"/>
      <w:bookmarkStart w:id="5750" w:name="_Toc46481261"/>
      <w:bookmarkStart w:id="5751" w:name="_Toc46482495"/>
      <w:bookmarkStart w:id="5752" w:name="_Toc46483729"/>
      <w:bookmarkStart w:id="5753"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742"/>
      <w:bookmarkEnd w:id="5743"/>
      <w:bookmarkEnd w:id="5744"/>
      <w:bookmarkEnd w:id="5745"/>
      <w:bookmarkEnd w:id="5746"/>
      <w:bookmarkEnd w:id="5747"/>
      <w:bookmarkEnd w:id="5748"/>
      <w:bookmarkEnd w:id="5749"/>
      <w:bookmarkEnd w:id="5750"/>
      <w:bookmarkEnd w:id="5751"/>
      <w:bookmarkEnd w:id="5752"/>
      <w:bookmarkEnd w:id="5753"/>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54" w:name="_Toc20487472"/>
      <w:bookmarkStart w:id="5755" w:name="_Toc29342772"/>
      <w:bookmarkStart w:id="5756" w:name="_Toc29343911"/>
      <w:bookmarkStart w:id="5757" w:name="_Toc36567177"/>
      <w:bookmarkStart w:id="5758" w:name="_Toc36810624"/>
      <w:bookmarkStart w:id="5759" w:name="_Toc36846988"/>
      <w:bookmarkStart w:id="5760" w:name="_Toc36939641"/>
      <w:bookmarkStart w:id="5761" w:name="_Toc37082621"/>
      <w:bookmarkStart w:id="5762" w:name="_Toc46481262"/>
      <w:bookmarkStart w:id="5763" w:name="_Toc46482496"/>
      <w:bookmarkStart w:id="5764" w:name="_Toc46483730"/>
      <w:bookmarkStart w:id="5765"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754"/>
      <w:bookmarkEnd w:id="5755"/>
      <w:bookmarkEnd w:id="5756"/>
      <w:bookmarkEnd w:id="5757"/>
      <w:bookmarkEnd w:id="5758"/>
      <w:bookmarkEnd w:id="5759"/>
      <w:bookmarkEnd w:id="5760"/>
      <w:bookmarkEnd w:id="5761"/>
      <w:bookmarkEnd w:id="5762"/>
      <w:bookmarkEnd w:id="5763"/>
      <w:bookmarkEnd w:id="5764"/>
      <w:bookmarkEnd w:id="5765"/>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66" w:name="_Toc20487473"/>
      <w:bookmarkStart w:id="5767" w:name="_Toc29342773"/>
      <w:bookmarkStart w:id="5768" w:name="_Toc29343912"/>
      <w:bookmarkStart w:id="5769" w:name="_Toc36567178"/>
      <w:bookmarkStart w:id="5770" w:name="_Toc36810625"/>
      <w:bookmarkStart w:id="5771" w:name="_Toc36846989"/>
      <w:bookmarkStart w:id="5772" w:name="_Toc36939642"/>
      <w:bookmarkStart w:id="5773" w:name="_Toc37082622"/>
      <w:bookmarkStart w:id="5774" w:name="_Toc46481263"/>
      <w:bookmarkStart w:id="5775" w:name="_Toc46482497"/>
      <w:bookmarkStart w:id="5776" w:name="_Toc46483731"/>
      <w:bookmarkStart w:id="5777"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766"/>
      <w:bookmarkEnd w:id="5767"/>
      <w:bookmarkEnd w:id="5768"/>
      <w:bookmarkEnd w:id="5769"/>
      <w:bookmarkEnd w:id="5770"/>
      <w:bookmarkEnd w:id="5771"/>
      <w:bookmarkEnd w:id="5772"/>
      <w:bookmarkEnd w:id="5773"/>
      <w:bookmarkEnd w:id="5774"/>
      <w:bookmarkEnd w:id="5775"/>
      <w:bookmarkEnd w:id="5776"/>
      <w:bookmarkEnd w:id="5777"/>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778" w:name="_Toc20487474"/>
      <w:bookmarkStart w:id="5779" w:name="_Toc29342774"/>
      <w:bookmarkStart w:id="5780" w:name="_Toc29343913"/>
      <w:bookmarkStart w:id="5781" w:name="_Toc36567179"/>
      <w:bookmarkStart w:id="5782" w:name="_Toc36810626"/>
      <w:bookmarkStart w:id="5783" w:name="_Toc36846990"/>
      <w:bookmarkStart w:id="5784" w:name="_Toc36939643"/>
      <w:bookmarkStart w:id="5785" w:name="_Toc37082623"/>
      <w:bookmarkStart w:id="5786" w:name="_Toc46481264"/>
      <w:bookmarkStart w:id="5787" w:name="_Toc46482498"/>
      <w:bookmarkStart w:id="5788" w:name="_Toc46483732"/>
      <w:bookmarkStart w:id="5789"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778"/>
      <w:bookmarkEnd w:id="5779"/>
      <w:bookmarkEnd w:id="5780"/>
      <w:bookmarkEnd w:id="5781"/>
      <w:bookmarkEnd w:id="5782"/>
      <w:bookmarkEnd w:id="5783"/>
      <w:bookmarkEnd w:id="5784"/>
      <w:bookmarkEnd w:id="5785"/>
      <w:bookmarkEnd w:id="5786"/>
      <w:bookmarkEnd w:id="5787"/>
      <w:bookmarkEnd w:id="5788"/>
      <w:bookmarkEnd w:id="5789"/>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790" w:name="_Toc20487475"/>
      <w:bookmarkStart w:id="5791" w:name="_Toc29342775"/>
      <w:bookmarkStart w:id="5792" w:name="_Toc29343914"/>
      <w:bookmarkStart w:id="5793" w:name="_Toc36567180"/>
      <w:bookmarkStart w:id="5794" w:name="_Toc36810627"/>
      <w:bookmarkStart w:id="5795" w:name="_Toc36846991"/>
      <w:bookmarkStart w:id="5796" w:name="_Toc36939644"/>
      <w:bookmarkStart w:id="5797" w:name="_Toc37082624"/>
      <w:bookmarkStart w:id="5798" w:name="_Toc46481265"/>
      <w:bookmarkStart w:id="5799" w:name="_Toc46482499"/>
      <w:bookmarkStart w:id="5800" w:name="_Toc46483733"/>
      <w:bookmarkStart w:id="5801"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790"/>
      <w:bookmarkEnd w:id="5791"/>
      <w:bookmarkEnd w:id="5792"/>
      <w:bookmarkEnd w:id="5793"/>
      <w:bookmarkEnd w:id="5794"/>
      <w:bookmarkEnd w:id="5795"/>
      <w:bookmarkEnd w:id="5796"/>
      <w:bookmarkEnd w:id="5797"/>
      <w:bookmarkEnd w:id="5798"/>
      <w:bookmarkEnd w:id="5799"/>
      <w:bookmarkEnd w:id="5800"/>
      <w:bookmarkEnd w:id="5801"/>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802" w:name="_Toc20487476"/>
      <w:bookmarkStart w:id="5803" w:name="_Toc29342776"/>
      <w:bookmarkStart w:id="5804" w:name="_Toc29343915"/>
      <w:bookmarkStart w:id="5805" w:name="_Toc36567181"/>
      <w:bookmarkStart w:id="5806" w:name="_Toc36810628"/>
      <w:bookmarkStart w:id="5807" w:name="_Toc36846992"/>
      <w:bookmarkStart w:id="5808" w:name="_Toc36939645"/>
      <w:bookmarkStart w:id="5809" w:name="_Toc37082625"/>
      <w:bookmarkStart w:id="5810" w:name="_Toc46481266"/>
      <w:bookmarkStart w:id="5811" w:name="_Toc46482500"/>
      <w:bookmarkStart w:id="5812" w:name="_Toc46483734"/>
      <w:bookmarkStart w:id="5813"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802"/>
      <w:bookmarkEnd w:id="5803"/>
      <w:bookmarkEnd w:id="5804"/>
      <w:bookmarkEnd w:id="5805"/>
      <w:bookmarkEnd w:id="5806"/>
      <w:bookmarkEnd w:id="5807"/>
      <w:bookmarkEnd w:id="5808"/>
      <w:bookmarkEnd w:id="5809"/>
      <w:bookmarkEnd w:id="5810"/>
      <w:bookmarkEnd w:id="5811"/>
      <w:bookmarkEnd w:id="5812"/>
      <w:bookmarkEnd w:id="5813"/>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14" w:name="_Toc146824115"/>
      <w:bookmarkStart w:id="5815" w:name="_Toc46483735"/>
      <w:bookmarkStart w:id="5816" w:name="_Toc46482501"/>
      <w:bookmarkStart w:id="5817" w:name="_Toc46481267"/>
      <w:bookmarkStart w:id="5818" w:name="_Toc37082626"/>
      <w:bookmarkStart w:id="5819" w:name="_Toc36939646"/>
      <w:bookmarkStart w:id="5820" w:name="_Toc36846993"/>
      <w:bookmarkStart w:id="5821" w:name="_Toc36810629"/>
      <w:bookmarkStart w:id="5822" w:name="_Toc36567182"/>
      <w:bookmarkStart w:id="5823" w:name="_Toc29343916"/>
      <w:bookmarkStart w:id="5824" w:name="_Toc29342777"/>
      <w:bookmarkStart w:id="5825" w:name="_Toc20487477"/>
      <w:bookmarkStart w:id="5826" w:name="_Toc20487478"/>
      <w:bookmarkStart w:id="5827" w:name="_Toc29342778"/>
      <w:bookmarkStart w:id="5828" w:name="_Toc29343917"/>
      <w:bookmarkStart w:id="5829" w:name="_Toc36567183"/>
      <w:bookmarkStart w:id="5830" w:name="_Toc36810630"/>
      <w:bookmarkStart w:id="5831" w:name="_Toc36846994"/>
      <w:bookmarkStart w:id="5832" w:name="_Toc36939647"/>
      <w:bookmarkStart w:id="5833" w:name="_Toc37082627"/>
      <w:bookmarkStart w:id="5834" w:name="_Toc46481268"/>
      <w:bookmarkStart w:id="5835" w:name="_Toc46482502"/>
      <w:bookmarkStart w:id="5836" w:name="_Toc46483736"/>
      <w:bookmarkStart w:id="5837" w:name="_Toc139383602"/>
      <w:r>
        <w:t>–</w:t>
      </w:r>
      <w:r>
        <w:tab/>
      </w:r>
      <w:r>
        <w:rPr>
          <w:i/>
        </w:rPr>
        <w:t>OtherConfig</w:t>
      </w:r>
      <w:bookmarkEnd w:id="5814"/>
      <w:bookmarkEnd w:id="5815"/>
      <w:bookmarkEnd w:id="5816"/>
      <w:bookmarkEnd w:id="5817"/>
      <w:bookmarkEnd w:id="5818"/>
      <w:bookmarkEnd w:id="5819"/>
      <w:bookmarkEnd w:id="5820"/>
      <w:bookmarkEnd w:id="5821"/>
      <w:bookmarkEnd w:id="5822"/>
      <w:bookmarkEnd w:id="5823"/>
      <w:bookmarkEnd w:id="5824"/>
      <w:bookmarkEnd w:id="5825"/>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38" w:name="OLE_LINK56"/>
      <w:r>
        <w:t>autonomousDenialSubframes</w:t>
      </w:r>
      <w:bookmarkEnd w:id="5838"/>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826"/>
      <w:bookmarkEnd w:id="5827"/>
      <w:bookmarkEnd w:id="5828"/>
      <w:bookmarkEnd w:id="5829"/>
      <w:bookmarkEnd w:id="5830"/>
      <w:bookmarkEnd w:id="5831"/>
      <w:bookmarkEnd w:id="5832"/>
      <w:bookmarkEnd w:id="5833"/>
      <w:bookmarkEnd w:id="5834"/>
      <w:bookmarkEnd w:id="5835"/>
      <w:bookmarkEnd w:id="5836"/>
      <w:bookmarkEnd w:id="5837"/>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39" w:name="_Toc20487479"/>
      <w:bookmarkStart w:id="5840" w:name="_Toc29342779"/>
      <w:bookmarkStart w:id="5841" w:name="_Toc29343918"/>
      <w:bookmarkStart w:id="5842" w:name="_Toc36567184"/>
      <w:bookmarkStart w:id="5843" w:name="_Toc36810631"/>
      <w:bookmarkStart w:id="5844" w:name="_Toc36846995"/>
      <w:bookmarkStart w:id="5845" w:name="_Toc36939648"/>
      <w:bookmarkStart w:id="5846" w:name="_Toc37082628"/>
      <w:bookmarkStart w:id="5847" w:name="_Toc46481269"/>
      <w:bookmarkStart w:id="5848" w:name="_Toc46482503"/>
      <w:bookmarkStart w:id="5849" w:name="_Toc46483737"/>
      <w:bookmarkStart w:id="5850"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39"/>
      <w:bookmarkEnd w:id="5840"/>
      <w:bookmarkEnd w:id="5841"/>
      <w:bookmarkEnd w:id="5842"/>
      <w:bookmarkEnd w:id="5843"/>
      <w:bookmarkEnd w:id="5844"/>
      <w:bookmarkEnd w:id="5845"/>
      <w:bookmarkEnd w:id="5846"/>
      <w:bookmarkEnd w:id="5847"/>
      <w:bookmarkEnd w:id="5848"/>
      <w:bookmarkEnd w:id="5849"/>
      <w:bookmarkEnd w:id="5850"/>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51" w:name="_Toc20487480"/>
      <w:bookmarkStart w:id="5852" w:name="_Toc29342780"/>
      <w:bookmarkStart w:id="5853" w:name="_Toc29343919"/>
      <w:bookmarkStart w:id="5854" w:name="_Toc36567185"/>
      <w:bookmarkStart w:id="5855" w:name="_Toc36810632"/>
      <w:bookmarkStart w:id="5856" w:name="_Toc36846996"/>
      <w:bookmarkStart w:id="5857" w:name="_Toc36939649"/>
      <w:bookmarkStart w:id="5858" w:name="_Toc37082629"/>
      <w:bookmarkStart w:id="5859" w:name="_Toc46481270"/>
      <w:bookmarkStart w:id="5860" w:name="_Toc46482504"/>
      <w:bookmarkStart w:id="5861" w:name="_Toc46483738"/>
      <w:bookmarkStart w:id="5862"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851"/>
      <w:bookmarkEnd w:id="5852"/>
      <w:bookmarkEnd w:id="5853"/>
      <w:bookmarkEnd w:id="5854"/>
      <w:bookmarkEnd w:id="5855"/>
      <w:bookmarkEnd w:id="5856"/>
      <w:bookmarkEnd w:id="5857"/>
      <w:bookmarkEnd w:id="5858"/>
      <w:bookmarkEnd w:id="5859"/>
      <w:bookmarkEnd w:id="5860"/>
      <w:bookmarkEnd w:id="5861"/>
      <w:bookmarkEnd w:id="5862"/>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63" w:name="_Toc20487481"/>
      <w:bookmarkStart w:id="5864" w:name="_Toc29342781"/>
      <w:bookmarkStart w:id="5865" w:name="_Toc29343920"/>
      <w:bookmarkStart w:id="5866" w:name="_Toc36567186"/>
      <w:bookmarkStart w:id="5867" w:name="_Toc36810633"/>
      <w:bookmarkStart w:id="5868" w:name="_Toc36846997"/>
      <w:bookmarkStart w:id="5869" w:name="_Toc36939650"/>
      <w:bookmarkStart w:id="5870" w:name="_Toc37082630"/>
      <w:bookmarkStart w:id="5871" w:name="_Toc46481271"/>
      <w:bookmarkStart w:id="5872" w:name="_Toc46482505"/>
      <w:bookmarkStart w:id="5873" w:name="_Toc46483739"/>
      <w:bookmarkStart w:id="5874"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63"/>
      <w:bookmarkEnd w:id="5864"/>
      <w:bookmarkEnd w:id="5865"/>
      <w:bookmarkEnd w:id="5866"/>
      <w:bookmarkEnd w:id="5867"/>
      <w:bookmarkEnd w:id="5868"/>
      <w:bookmarkEnd w:id="5869"/>
      <w:bookmarkEnd w:id="5870"/>
      <w:bookmarkEnd w:id="5871"/>
      <w:bookmarkEnd w:id="5872"/>
      <w:bookmarkEnd w:id="5873"/>
      <w:bookmarkEnd w:id="5874"/>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875" w:name="_Toc20487482"/>
      <w:bookmarkStart w:id="5876" w:name="_Toc29342782"/>
      <w:bookmarkStart w:id="5877" w:name="_Toc29343921"/>
      <w:bookmarkStart w:id="5878" w:name="_Toc36567187"/>
      <w:bookmarkStart w:id="5879" w:name="_Toc36810634"/>
      <w:bookmarkStart w:id="5880" w:name="_Toc36846998"/>
      <w:bookmarkStart w:id="5881" w:name="_Toc36939651"/>
      <w:bookmarkStart w:id="5882" w:name="_Toc37082631"/>
      <w:bookmarkStart w:id="5883" w:name="_Toc46481272"/>
      <w:bookmarkStart w:id="5884" w:name="_Toc46482506"/>
      <w:bookmarkStart w:id="5885" w:name="_Toc46483740"/>
      <w:bookmarkStart w:id="5886"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875"/>
      <w:bookmarkEnd w:id="5876"/>
      <w:bookmarkEnd w:id="5877"/>
      <w:bookmarkEnd w:id="5878"/>
      <w:bookmarkEnd w:id="5879"/>
      <w:bookmarkEnd w:id="5880"/>
      <w:bookmarkEnd w:id="5881"/>
      <w:bookmarkEnd w:id="5882"/>
      <w:bookmarkEnd w:id="5883"/>
      <w:bookmarkEnd w:id="5884"/>
      <w:bookmarkEnd w:id="5885"/>
      <w:bookmarkEnd w:id="5886"/>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887" w:author="RAN2#122" w:date="2023-06-05T10:07:00Z"/>
          <w:iCs/>
        </w:rPr>
      </w:pPr>
    </w:p>
    <w:p w14:paraId="5E992B95" w14:textId="77777777" w:rsidR="00C17FBC" w:rsidRPr="007772A7" w:rsidRDefault="00C17FBC" w:rsidP="00C17FBC">
      <w:pPr>
        <w:keepNext/>
        <w:keepLines/>
        <w:spacing w:before="120"/>
        <w:ind w:left="1418" w:hanging="1418"/>
        <w:outlineLvl w:val="3"/>
        <w:rPr>
          <w:ins w:id="5888" w:author="RAN2#122" w:date="2023-06-05T10:07:00Z"/>
          <w:rFonts w:ascii="Arial" w:hAnsi="Arial"/>
          <w:i/>
          <w:iCs/>
          <w:sz w:val="24"/>
        </w:rPr>
      </w:pPr>
      <w:ins w:id="5889"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890" w:author="RAN2#122" w:date="2023-06-05T10:07:00Z"/>
        </w:rPr>
      </w:pPr>
      <w:ins w:id="5891" w:author="RAN2#122" w:date="2023-06-05T10:07:00Z">
        <w:r w:rsidRPr="007772A7">
          <w:t xml:space="preserve">The IE </w:t>
        </w:r>
      </w:ins>
      <w:ins w:id="5892" w:author="RAN2#122" w:date="2023-06-05T10:17:00Z">
        <w:r>
          <w:rPr>
            <w:i/>
            <w:noProof/>
          </w:rPr>
          <w:t xml:space="preserve">SatelliteId </w:t>
        </w:r>
        <w:r>
          <w:rPr>
            <w:noProof/>
          </w:rPr>
          <w:t>is used</w:t>
        </w:r>
      </w:ins>
      <w:ins w:id="5893" w:author="RAN2#122" w:date="2023-06-05T10:07:00Z">
        <w:r w:rsidRPr="007772A7">
          <w:rPr>
            <w:noProof/>
          </w:rPr>
          <w:t xml:space="preserve"> </w:t>
        </w:r>
      </w:ins>
      <w:ins w:id="5894" w:author="RAN2#122" w:date="2023-06-05T10:17:00Z">
        <w:r>
          <w:rPr>
            <w:noProof/>
          </w:rPr>
          <w:t>to identify the satellite assistance information of neighb</w:t>
        </w:r>
      </w:ins>
      <w:ins w:id="5895" w:author="RAN2#122" w:date="2023-06-05T10:18:00Z">
        <w:r>
          <w:rPr>
            <w:noProof/>
          </w:rPr>
          <w:t>our satellites.</w:t>
        </w:r>
      </w:ins>
    </w:p>
    <w:p w14:paraId="1FD9F592" w14:textId="77777777" w:rsidR="00C17FBC" w:rsidRPr="007772A7" w:rsidRDefault="00C17FBC" w:rsidP="00C17FBC">
      <w:pPr>
        <w:keepNext/>
        <w:keepLines/>
        <w:spacing w:before="60"/>
        <w:jc w:val="center"/>
        <w:rPr>
          <w:ins w:id="5896" w:author="RAN2#122" w:date="2023-06-05T10:07:00Z"/>
          <w:rFonts w:ascii="Arial" w:hAnsi="Arial"/>
          <w:b/>
        </w:rPr>
      </w:pPr>
      <w:ins w:id="5897" w:author="RAN2#122" w:date="2023-06-05T10:18:00Z">
        <w:r>
          <w:rPr>
            <w:rFonts w:ascii="Arial" w:hAnsi="Arial"/>
            <w:b/>
            <w:i/>
            <w:iCs/>
            <w:snapToGrid w:val="0"/>
          </w:rPr>
          <w:t>SatelliteId</w:t>
        </w:r>
      </w:ins>
      <w:ins w:id="5898"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9" w:author="RAN2#122" w:date="2023-06-05T10:07:00Z"/>
          <w:rFonts w:ascii="Courier New" w:hAnsi="Courier New"/>
          <w:noProof/>
          <w:sz w:val="16"/>
        </w:rPr>
      </w:pPr>
      <w:ins w:id="5900"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1"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2" w:author="RAN2#122" w:date="2023-06-05T10:07:00Z"/>
          <w:rFonts w:ascii="Courier New" w:hAnsi="Courier New"/>
          <w:noProof/>
          <w:sz w:val="16"/>
          <w:lang w:val="fi-FI"/>
        </w:rPr>
      </w:pPr>
      <w:ins w:id="5903" w:author="RAN2#122" w:date="2023-06-05T10:08:00Z">
        <w:r w:rsidRPr="00391E9D">
          <w:rPr>
            <w:rFonts w:ascii="Courier New" w:hAnsi="Courier New"/>
            <w:noProof/>
            <w:sz w:val="16"/>
          </w:rPr>
          <w:t>SatelliteId-r18</w:t>
        </w:r>
      </w:ins>
      <w:ins w:id="5904" w:author="RAN2#122" w:date="2023-06-05T10:07:00Z">
        <w:r w:rsidRPr="007772A7">
          <w:rPr>
            <w:rFonts w:ascii="Courier New" w:hAnsi="Courier New"/>
            <w:noProof/>
            <w:sz w:val="16"/>
          </w:rPr>
          <w:t xml:space="preserve"> ::= </w:t>
        </w:r>
      </w:ins>
      <w:ins w:id="5905" w:author="RAN2#122" w:date="2023-06-05T10:08:00Z">
        <w:r w:rsidRPr="0078356C">
          <w:rPr>
            <w:rFonts w:ascii="Courier New" w:hAnsi="Courier New"/>
            <w:noProof/>
            <w:sz w:val="16"/>
          </w:rPr>
          <w:t>INTEGER (</w:t>
        </w:r>
      </w:ins>
      <w:ins w:id="5906" w:author="RAN2#122" w:date="2023-06-05T10:09:00Z">
        <w:r>
          <w:rPr>
            <w:rFonts w:ascii="Courier New" w:hAnsi="Courier New"/>
            <w:noProof/>
            <w:sz w:val="16"/>
          </w:rPr>
          <w:t>1</w:t>
        </w:r>
      </w:ins>
      <w:ins w:id="5907" w:author="RAN2#122" w:date="2023-06-05T10:08:00Z">
        <w:r w:rsidRPr="0078356C">
          <w:rPr>
            <w:rFonts w:ascii="Courier New" w:hAnsi="Courier New"/>
            <w:noProof/>
            <w:sz w:val="16"/>
          </w:rPr>
          <w:t>..</w:t>
        </w:r>
      </w:ins>
      <w:ins w:id="5908" w:author="RAN2#122" w:date="2023-06-05T10:09:00Z">
        <w:r w:rsidRPr="00343A2F">
          <w:t xml:space="preserve"> </w:t>
        </w:r>
      </w:ins>
      <w:ins w:id="5909" w:author="RAN2#122" w:date="2023-06-09T14:25:00Z">
        <w:r>
          <w:rPr>
            <w:rFonts w:ascii="Courier New" w:hAnsi="Courier New"/>
            <w:noProof/>
            <w:sz w:val="16"/>
          </w:rPr>
          <w:t>ffsValue</w:t>
        </w:r>
      </w:ins>
      <w:ins w:id="5910"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2" w:author="RAN2#122" w:date="2023-06-05T10:07:00Z"/>
          <w:rFonts w:ascii="Courier New" w:hAnsi="Courier New"/>
          <w:noProof/>
          <w:sz w:val="16"/>
        </w:rPr>
      </w:pPr>
      <w:ins w:id="5913"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14" w:name="_Toc20487483"/>
      <w:bookmarkStart w:id="5915" w:name="_Toc29342783"/>
      <w:bookmarkStart w:id="5916" w:name="_Toc29343922"/>
      <w:bookmarkStart w:id="5917" w:name="_Toc36567188"/>
      <w:bookmarkStart w:id="5918" w:name="_Toc36810635"/>
      <w:bookmarkStart w:id="5919" w:name="_Toc36846999"/>
      <w:bookmarkStart w:id="5920" w:name="_Toc36939652"/>
      <w:bookmarkStart w:id="5921" w:name="_Toc37082632"/>
      <w:bookmarkStart w:id="5922" w:name="_Toc46481273"/>
      <w:bookmarkStart w:id="5923" w:name="_Toc46482507"/>
      <w:bookmarkStart w:id="5924" w:name="_Toc46483741"/>
      <w:bookmarkStart w:id="5925"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14"/>
      <w:bookmarkEnd w:id="5915"/>
      <w:bookmarkEnd w:id="5916"/>
      <w:bookmarkEnd w:id="5917"/>
      <w:bookmarkEnd w:id="5918"/>
      <w:bookmarkEnd w:id="5919"/>
      <w:bookmarkEnd w:id="5920"/>
      <w:bookmarkEnd w:id="5921"/>
      <w:bookmarkEnd w:id="5922"/>
      <w:bookmarkEnd w:id="5923"/>
      <w:bookmarkEnd w:id="5924"/>
      <w:bookmarkEnd w:id="5925"/>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26" w:name="_Toc20487484"/>
      <w:bookmarkStart w:id="5927" w:name="_Toc29342784"/>
      <w:bookmarkStart w:id="5928" w:name="_Toc29343923"/>
      <w:bookmarkStart w:id="5929" w:name="_Toc36567189"/>
      <w:bookmarkStart w:id="5930" w:name="_Toc36810636"/>
      <w:bookmarkStart w:id="5931" w:name="_Toc36847000"/>
      <w:bookmarkStart w:id="5932" w:name="_Toc36939653"/>
      <w:bookmarkStart w:id="5933" w:name="_Toc37082633"/>
      <w:bookmarkStart w:id="5934" w:name="_Toc46481274"/>
      <w:bookmarkStart w:id="5935" w:name="_Toc46482508"/>
      <w:bookmarkStart w:id="5936" w:name="_Toc46483742"/>
      <w:bookmarkStart w:id="5937"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926"/>
      <w:bookmarkEnd w:id="5927"/>
      <w:bookmarkEnd w:id="5928"/>
      <w:bookmarkEnd w:id="5929"/>
      <w:bookmarkEnd w:id="5930"/>
      <w:bookmarkEnd w:id="5931"/>
      <w:bookmarkEnd w:id="5932"/>
      <w:bookmarkEnd w:id="5933"/>
      <w:bookmarkEnd w:id="5934"/>
      <w:bookmarkEnd w:id="5935"/>
      <w:bookmarkEnd w:id="5936"/>
      <w:bookmarkEnd w:id="5937"/>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38" w:name="_Toc20487485"/>
      <w:bookmarkStart w:id="5939" w:name="_Toc29342785"/>
      <w:bookmarkStart w:id="5940" w:name="_Toc29343924"/>
      <w:bookmarkStart w:id="5941" w:name="_Toc36567190"/>
      <w:bookmarkStart w:id="5942" w:name="_Toc36810637"/>
      <w:bookmarkStart w:id="5943" w:name="_Toc36847001"/>
      <w:bookmarkStart w:id="5944" w:name="_Toc36939654"/>
      <w:bookmarkStart w:id="5945" w:name="_Toc37082634"/>
      <w:bookmarkStart w:id="5946" w:name="_Toc46481275"/>
      <w:bookmarkStart w:id="5947" w:name="_Toc46482509"/>
      <w:bookmarkStart w:id="5948" w:name="_Toc46483743"/>
      <w:bookmarkStart w:id="5949" w:name="_Toc139383609"/>
      <w:r w:rsidRPr="007B058E">
        <w:rPr>
          <w:rFonts w:ascii="Arial" w:hAnsi="Arial"/>
          <w:i/>
          <w:sz w:val="24"/>
        </w:rPr>
        <w:t>–</w:t>
      </w:r>
      <w:r w:rsidRPr="007B058E">
        <w:rPr>
          <w:rFonts w:ascii="Arial" w:hAnsi="Arial"/>
          <w:i/>
          <w:sz w:val="24"/>
        </w:rPr>
        <w:tab/>
        <w:t>S-NSSAI</w:t>
      </w:r>
      <w:bookmarkEnd w:id="5938"/>
      <w:bookmarkEnd w:id="5939"/>
      <w:bookmarkEnd w:id="5940"/>
      <w:bookmarkEnd w:id="5941"/>
      <w:bookmarkEnd w:id="5942"/>
      <w:bookmarkEnd w:id="5943"/>
      <w:bookmarkEnd w:id="5944"/>
      <w:bookmarkEnd w:id="5945"/>
      <w:bookmarkEnd w:id="5946"/>
      <w:bookmarkEnd w:id="5947"/>
      <w:bookmarkEnd w:id="5948"/>
      <w:bookmarkEnd w:id="5949"/>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50" w:name="_Toc20487486"/>
      <w:bookmarkStart w:id="5951" w:name="_Toc29342786"/>
      <w:bookmarkStart w:id="5952" w:name="_Toc29343925"/>
      <w:bookmarkStart w:id="5953" w:name="_Toc36567191"/>
      <w:bookmarkStart w:id="5954" w:name="_Toc36810638"/>
      <w:bookmarkStart w:id="5955" w:name="_Toc36847002"/>
      <w:bookmarkStart w:id="5956" w:name="_Toc36939655"/>
      <w:bookmarkStart w:id="5957" w:name="_Toc37082635"/>
      <w:bookmarkStart w:id="5958" w:name="_Toc46481276"/>
      <w:bookmarkStart w:id="5959" w:name="_Toc46482510"/>
      <w:bookmarkStart w:id="5960" w:name="_Toc46483744"/>
      <w:bookmarkStart w:id="5961"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50"/>
      <w:bookmarkEnd w:id="5951"/>
      <w:bookmarkEnd w:id="5952"/>
      <w:bookmarkEnd w:id="5953"/>
      <w:bookmarkEnd w:id="5954"/>
      <w:bookmarkEnd w:id="5955"/>
      <w:bookmarkEnd w:id="5956"/>
      <w:bookmarkEnd w:id="5957"/>
      <w:bookmarkEnd w:id="5958"/>
      <w:bookmarkEnd w:id="5959"/>
      <w:bookmarkEnd w:id="5960"/>
      <w:bookmarkEnd w:id="5961"/>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62" w:name="_Toc20487487"/>
      <w:bookmarkStart w:id="5963" w:name="_Toc29342787"/>
      <w:bookmarkStart w:id="5964" w:name="_Toc29343926"/>
      <w:bookmarkStart w:id="5965" w:name="_Toc36567192"/>
      <w:bookmarkStart w:id="5966" w:name="_Toc36810639"/>
      <w:bookmarkStart w:id="5967" w:name="_Toc36847003"/>
      <w:bookmarkStart w:id="5968" w:name="_Toc36939656"/>
      <w:bookmarkStart w:id="5969" w:name="_Toc37082636"/>
      <w:bookmarkStart w:id="5970" w:name="_Toc46481277"/>
      <w:bookmarkStart w:id="5971" w:name="_Toc46482511"/>
      <w:bookmarkStart w:id="5972" w:name="_Toc46483745"/>
      <w:bookmarkStart w:id="5973"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962"/>
      <w:bookmarkEnd w:id="5963"/>
      <w:bookmarkEnd w:id="5964"/>
      <w:bookmarkEnd w:id="5965"/>
      <w:bookmarkEnd w:id="5966"/>
      <w:bookmarkEnd w:id="5967"/>
      <w:bookmarkEnd w:id="5968"/>
      <w:bookmarkEnd w:id="5969"/>
      <w:bookmarkEnd w:id="5970"/>
      <w:bookmarkEnd w:id="5971"/>
      <w:bookmarkEnd w:id="5972"/>
      <w:bookmarkEnd w:id="5973"/>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974" w:name="_Toc20487488"/>
      <w:bookmarkStart w:id="5975" w:name="_Toc29342788"/>
      <w:bookmarkStart w:id="5976" w:name="_Toc29343927"/>
      <w:bookmarkStart w:id="5977" w:name="_Toc36567193"/>
      <w:bookmarkStart w:id="5978" w:name="_Toc36810640"/>
      <w:bookmarkStart w:id="5979" w:name="_Toc36847004"/>
      <w:bookmarkStart w:id="5980" w:name="_Toc36939657"/>
      <w:bookmarkStart w:id="5981" w:name="_Toc37082637"/>
      <w:bookmarkStart w:id="5982" w:name="_Toc46481278"/>
      <w:bookmarkStart w:id="5983" w:name="_Toc46482512"/>
      <w:bookmarkStart w:id="5984" w:name="_Toc46483746"/>
      <w:bookmarkStart w:id="5985"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974"/>
      <w:bookmarkEnd w:id="5975"/>
      <w:bookmarkEnd w:id="5976"/>
      <w:bookmarkEnd w:id="5977"/>
      <w:bookmarkEnd w:id="5978"/>
      <w:bookmarkEnd w:id="5979"/>
      <w:bookmarkEnd w:id="5980"/>
      <w:bookmarkEnd w:id="5981"/>
      <w:bookmarkEnd w:id="5982"/>
      <w:bookmarkEnd w:id="5983"/>
      <w:bookmarkEnd w:id="5984"/>
      <w:bookmarkEnd w:id="5985"/>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986" w:name="_Toc20487489"/>
      <w:bookmarkStart w:id="5987" w:name="_Toc29342789"/>
      <w:bookmarkStart w:id="5988" w:name="_Toc29343928"/>
      <w:bookmarkStart w:id="5989" w:name="_Toc36567194"/>
      <w:bookmarkStart w:id="5990" w:name="_Toc36810641"/>
      <w:bookmarkStart w:id="5991" w:name="_Toc36847005"/>
      <w:bookmarkStart w:id="5992" w:name="_Toc36939658"/>
      <w:bookmarkStart w:id="5993" w:name="_Toc37082638"/>
      <w:bookmarkStart w:id="5994" w:name="_Toc46481279"/>
      <w:bookmarkStart w:id="5995" w:name="_Toc46482513"/>
      <w:bookmarkStart w:id="5996" w:name="_Toc46483747"/>
      <w:bookmarkStart w:id="5997"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986"/>
      <w:bookmarkEnd w:id="5987"/>
      <w:bookmarkEnd w:id="5988"/>
      <w:bookmarkEnd w:id="5989"/>
      <w:bookmarkEnd w:id="5990"/>
      <w:bookmarkEnd w:id="5991"/>
      <w:bookmarkEnd w:id="5992"/>
      <w:bookmarkEnd w:id="5993"/>
      <w:bookmarkEnd w:id="5994"/>
      <w:bookmarkEnd w:id="5995"/>
      <w:bookmarkEnd w:id="5996"/>
      <w:bookmarkEnd w:id="5997"/>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998" w:name="OLE_LINK112"/>
      <w:bookmarkStart w:id="5999" w:name="OLE_LINK113"/>
      <w:r w:rsidRPr="007B058E">
        <w:rPr>
          <w:rFonts w:ascii="Courier New" w:hAnsi="Courier New"/>
          <w:noProof/>
          <w:sz w:val="16"/>
        </w:rPr>
        <w:t xml:space="preserve"> :</w:t>
      </w:r>
      <w:bookmarkEnd w:id="5998"/>
      <w:bookmarkEnd w:id="5999"/>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00"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00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01"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001"/>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02"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02"/>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03"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03"/>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04"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6004"/>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005"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005"/>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06" w:name="_Hlk32577787"/>
            <w:r w:rsidRPr="00830A1E">
              <w:rPr>
                <w:rFonts w:ascii="Arial" w:eastAsia="MS PGothic" w:hAnsi="Arial" w:cs="Arial"/>
                <w:sz w:val="18"/>
                <w:szCs w:val="18"/>
              </w:rPr>
              <w:t>whether the UE supports conditional handover including execution condition, candidate cell configuration</w:t>
            </w:r>
            <w:bookmarkEnd w:id="6006"/>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07"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007"/>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008" w:name="_Hlk523747801"/>
            <w:r w:rsidRPr="00830A1E">
              <w:rPr>
                <w:rFonts w:ascii="Arial" w:hAnsi="Arial"/>
                <w:sz w:val="18"/>
                <w:lang w:eastAsia="en-GB"/>
              </w:rPr>
              <w:t>Indicates whether the UE supports sDCI monitoring in DMRS based SPDCCH for MBSFN subframe</w:t>
            </w:r>
            <w:bookmarkEnd w:id="6008"/>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009"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009"/>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010" w:name="_Hlk523747968"/>
            <w:r w:rsidRPr="00830A1E">
              <w:rPr>
                <w:rFonts w:ascii="Arial" w:hAnsi="Arial"/>
                <w:sz w:val="18"/>
              </w:rPr>
              <w:t>Indicates whether the UE supports L1 based SPDCCH reuse</w:t>
            </w:r>
            <w:bookmarkEnd w:id="6010"/>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011" w:name="_Hlk523748019"/>
            <w:r w:rsidRPr="00830A1E">
              <w:rPr>
                <w:rFonts w:ascii="Arial" w:hAnsi="Arial"/>
                <w:sz w:val="18"/>
              </w:rPr>
              <w:t xml:space="preserve">Indicates whether the UE supports SPS in DL and/or UL for slot or subslot based PDSCH and PUSCH, respectively. </w:t>
            </w:r>
            <w:bookmarkEnd w:id="6011"/>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12" w:name="_Hlk523748062"/>
            <w:r w:rsidRPr="00830A1E">
              <w:rPr>
                <w:rFonts w:ascii="Arial" w:hAnsi="Arial"/>
                <w:b/>
                <w:i/>
                <w:sz w:val="18"/>
                <w:lang w:eastAsia="zh-CN"/>
              </w:rPr>
              <w:t>tm8-slotPDSCH</w:t>
            </w:r>
            <w:bookmarkEnd w:id="6012"/>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13" w:name="_Hlk523748078"/>
            <w:r w:rsidRPr="00830A1E">
              <w:rPr>
                <w:rFonts w:ascii="Arial" w:hAnsi="Arial"/>
                <w:iCs/>
                <w:sz w:val="18"/>
                <w:lang w:eastAsia="zh-CN"/>
              </w:rPr>
              <w:t>configuration and decoding of TM8 for slot PDSCH in TDD</w:t>
            </w:r>
            <w:bookmarkEnd w:id="6013"/>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14"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014"/>
            <w:r w:rsidRPr="00830A1E">
              <w:rPr>
                <w:rFonts w:ascii="Arial" w:hAnsi="Arial"/>
                <w:sz w:val="18"/>
                <w:lang w:eastAsia="zh-CN"/>
              </w:rPr>
              <w:t xml:space="preserve"> </w:t>
            </w:r>
            <w:bookmarkStart w:id="6015" w:name="_Hlk499614750"/>
            <w:r w:rsidRPr="00830A1E">
              <w:rPr>
                <w:rFonts w:ascii="Arial" w:hAnsi="Arial"/>
                <w:sz w:val="18"/>
                <w:lang w:eastAsia="zh-CN"/>
              </w:rPr>
              <w:t xml:space="preserve">Value 1 means first </w:t>
            </w:r>
            <w:bookmarkEnd w:id="6015"/>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16" w:name="_Hlk523748107"/>
            <w:r w:rsidRPr="00830A1E">
              <w:rPr>
                <w:rFonts w:ascii="Arial" w:hAnsi="Arial"/>
                <w:b/>
                <w:i/>
                <w:sz w:val="18"/>
                <w:lang w:eastAsia="zh-CN"/>
              </w:rPr>
              <w:t>ul-AsyncHarqSharingDiff-TTI-Lengths</w:t>
            </w:r>
            <w:bookmarkEnd w:id="6016"/>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17" w:name="_Hlk523748122"/>
            <w:r w:rsidRPr="00830A1E">
              <w:rPr>
                <w:rFonts w:ascii="Arial" w:hAnsi="Arial"/>
                <w:sz w:val="18"/>
                <w:lang w:eastAsia="zh-CN"/>
              </w:rPr>
              <w:t>UL asynchronous HARQ sharing between different TTI lengths for an UL serving cell</w:t>
            </w:r>
            <w:bookmarkEnd w:id="6017"/>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18"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18"/>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19"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19"/>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20" w:name="_Toc20487490"/>
      <w:bookmarkStart w:id="6021" w:name="_Toc29342790"/>
      <w:bookmarkStart w:id="6022" w:name="_Toc29343929"/>
      <w:bookmarkStart w:id="6023" w:name="_Toc36567195"/>
      <w:bookmarkStart w:id="6024" w:name="_Toc36810642"/>
      <w:bookmarkStart w:id="6025" w:name="_Toc36847006"/>
      <w:bookmarkStart w:id="6026" w:name="_Toc36939659"/>
      <w:bookmarkStart w:id="6027" w:name="_Toc37082639"/>
      <w:bookmarkStart w:id="6028" w:name="_Toc46481280"/>
      <w:bookmarkStart w:id="6029" w:name="_Toc46482514"/>
      <w:bookmarkStart w:id="6030" w:name="_Toc46483748"/>
      <w:bookmarkStart w:id="6031"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020"/>
      <w:bookmarkEnd w:id="6021"/>
      <w:bookmarkEnd w:id="6022"/>
      <w:bookmarkEnd w:id="6023"/>
      <w:bookmarkEnd w:id="6024"/>
      <w:bookmarkEnd w:id="6025"/>
      <w:bookmarkEnd w:id="6026"/>
      <w:bookmarkEnd w:id="6027"/>
      <w:bookmarkEnd w:id="6028"/>
      <w:bookmarkEnd w:id="6029"/>
      <w:bookmarkEnd w:id="6030"/>
      <w:bookmarkEnd w:id="6031"/>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32" w:name="_Toc20487491"/>
      <w:bookmarkStart w:id="6033" w:name="_Toc29342791"/>
      <w:bookmarkStart w:id="6034" w:name="_Toc29343930"/>
      <w:bookmarkStart w:id="6035" w:name="_Toc36567196"/>
      <w:bookmarkStart w:id="6036" w:name="_Toc36810643"/>
      <w:bookmarkStart w:id="6037" w:name="_Toc36847007"/>
      <w:bookmarkStart w:id="6038" w:name="_Toc36939660"/>
      <w:bookmarkStart w:id="6039" w:name="_Toc37082640"/>
      <w:bookmarkStart w:id="6040" w:name="_Toc46481281"/>
      <w:bookmarkStart w:id="6041" w:name="_Toc46482515"/>
      <w:bookmarkStart w:id="6042" w:name="_Toc46483749"/>
      <w:bookmarkStart w:id="6043"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32"/>
      <w:bookmarkEnd w:id="6033"/>
      <w:bookmarkEnd w:id="6034"/>
      <w:bookmarkEnd w:id="6035"/>
      <w:bookmarkEnd w:id="6036"/>
      <w:bookmarkEnd w:id="6037"/>
      <w:bookmarkEnd w:id="6038"/>
      <w:bookmarkEnd w:id="6039"/>
      <w:bookmarkEnd w:id="6040"/>
      <w:bookmarkEnd w:id="6041"/>
      <w:bookmarkEnd w:id="6042"/>
      <w:bookmarkEnd w:id="6043"/>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44" w:name="_Toc20487492"/>
      <w:bookmarkStart w:id="6045" w:name="_Toc29342792"/>
      <w:bookmarkStart w:id="6046" w:name="_Toc29343931"/>
      <w:bookmarkStart w:id="6047" w:name="_Toc36567197"/>
      <w:bookmarkStart w:id="6048" w:name="_Toc36810644"/>
      <w:bookmarkStart w:id="6049" w:name="_Toc36847008"/>
      <w:bookmarkStart w:id="6050" w:name="_Toc36939661"/>
      <w:bookmarkStart w:id="6051" w:name="_Toc37082641"/>
      <w:bookmarkStart w:id="6052" w:name="_Toc46481282"/>
      <w:bookmarkStart w:id="6053" w:name="_Toc46482516"/>
      <w:bookmarkStart w:id="6054" w:name="_Toc46483750"/>
      <w:bookmarkStart w:id="6055"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044"/>
      <w:bookmarkEnd w:id="6045"/>
      <w:bookmarkEnd w:id="6046"/>
      <w:bookmarkEnd w:id="6047"/>
      <w:bookmarkEnd w:id="6048"/>
      <w:bookmarkEnd w:id="6049"/>
      <w:bookmarkEnd w:id="6050"/>
      <w:bookmarkEnd w:id="6051"/>
      <w:bookmarkEnd w:id="6052"/>
      <w:bookmarkEnd w:id="6053"/>
      <w:bookmarkEnd w:id="6054"/>
      <w:bookmarkEnd w:id="6055"/>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56" w:name="_Toc20487493"/>
      <w:bookmarkStart w:id="6057" w:name="_Toc29342793"/>
      <w:bookmarkStart w:id="6058" w:name="_Toc29343932"/>
      <w:bookmarkStart w:id="6059" w:name="_Toc36567198"/>
      <w:bookmarkStart w:id="6060" w:name="_Toc36810645"/>
      <w:bookmarkStart w:id="6061" w:name="_Toc36847009"/>
      <w:bookmarkStart w:id="6062" w:name="_Toc36939662"/>
      <w:bookmarkStart w:id="6063" w:name="_Toc37082642"/>
      <w:bookmarkStart w:id="6064" w:name="_Toc46481283"/>
      <w:bookmarkStart w:id="6065" w:name="_Toc46482517"/>
      <w:bookmarkStart w:id="6066" w:name="_Toc46483751"/>
      <w:bookmarkStart w:id="6067"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056"/>
      <w:bookmarkEnd w:id="6057"/>
      <w:bookmarkEnd w:id="6058"/>
      <w:bookmarkEnd w:id="6059"/>
      <w:bookmarkEnd w:id="6060"/>
      <w:bookmarkEnd w:id="6061"/>
      <w:bookmarkEnd w:id="6062"/>
      <w:bookmarkEnd w:id="6063"/>
      <w:bookmarkEnd w:id="6064"/>
      <w:bookmarkEnd w:id="6065"/>
      <w:bookmarkEnd w:id="6066"/>
      <w:bookmarkEnd w:id="6067"/>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68" w:name="_Toc20487494"/>
      <w:bookmarkStart w:id="6069" w:name="_Toc29342794"/>
      <w:bookmarkStart w:id="6070" w:name="_Toc29343933"/>
      <w:bookmarkStart w:id="6071" w:name="_Toc36567199"/>
      <w:bookmarkStart w:id="6072" w:name="_Toc36810646"/>
      <w:bookmarkStart w:id="6073" w:name="_Toc36847010"/>
      <w:bookmarkStart w:id="6074" w:name="_Toc36939663"/>
      <w:bookmarkStart w:id="6075" w:name="_Toc37082643"/>
      <w:bookmarkStart w:id="6076" w:name="_Toc46481284"/>
      <w:bookmarkStart w:id="6077" w:name="_Toc46482518"/>
      <w:bookmarkStart w:id="6078" w:name="_Toc46483752"/>
      <w:bookmarkStart w:id="6079" w:name="_Toc139383618"/>
      <w:r w:rsidRPr="007B058E">
        <w:rPr>
          <w:rFonts w:ascii="Arial" w:hAnsi="Arial"/>
          <w:sz w:val="28"/>
        </w:rPr>
        <w:t>6.3.7</w:t>
      </w:r>
      <w:r w:rsidRPr="007B058E">
        <w:rPr>
          <w:rFonts w:ascii="Arial" w:hAnsi="Arial"/>
          <w:sz w:val="28"/>
        </w:rPr>
        <w:tab/>
        <w:t>MBMS information elements</w:t>
      </w:r>
      <w:bookmarkEnd w:id="6068"/>
      <w:bookmarkEnd w:id="6069"/>
      <w:bookmarkEnd w:id="6070"/>
      <w:bookmarkEnd w:id="6071"/>
      <w:bookmarkEnd w:id="6072"/>
      <w:bookmarkEnd w:id="6073"/>
      <w:bookmarkEnd w:id="6074"/>
      <w:bookmarkEnd w:id="6075"/>
      <w:bookmarkEnd w:id="6076"/>
      <w:bookmarkEnd w:id="6077"/>
      <w:bookmarkEnd w:id="6078"/>
      <w:bookmarkEnd w:id="6079"/>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080" w:name="_Toc20487495"/>
      <w:bookmarkStart w:id="6081" w:name="_Toc29342795"/>
      <w:bookmarkStart w:id="6082" w:name="_Toc29343934"/>
      <w:bookmarkStart w:id="6083" w:name="_Toc36567200"/>
      <w:bookmarkStart w:id="6084" w:name="_Toc36810647"/>
      <w:bookmarkStart w:id="6085" w:name="_Toc36847011"/>
      <w:bookmarkStart w:id="6086" w:name="_Toc36939664"/>
      <w:bookmarkStart w:id="6087" w:name="_Toc37082644"/>
      <w:bookmarkStart w:id="6088" w:name="_Toc46481285"/>
      <w:bookmarkStart w:id="6089" w:name="_Toc46482519"/>
      <w:bookmarkStart w:id="6090" w:name="_Toc46483753"/>
      <w:bookmarkStart w:id="6091"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080"/>
      <w:bookmarkEnd w:id="6081"/>
      <w:bookmarkEnd w:id="6082"/>
      <w:bookmarkEnd w:id="6083"/>
      <w:bookmarkEnd w:id="6084"/>
      <w:bookmarkEnd w:id="6085"/>
      <w:bookmarkEnd w:id="6086"/>
      <w:bookmarkEnd w:id="6087"/>
      <w:bookmarkEnd w:id="6088"/>
      <w:bookmarkEnd w:id="6089"/>
      <w:bookmarkEnd w:id="6090"/>
      <w:bookmarkEnd w:id="6091"/>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092" w:name="_Toc20487496"/>
      <w:bookmarkStart w:id="6093" w:name="_Toc29342796"/>
      <w:bookmarkStart w:id="6094" w:name="_Toc29343935"/>
      <w:bookmarkStart w:id="6095" w:name="_Toc36567201"/>
      <w:bookmarkStart w:id="6096" w:name="_Toc36810648"/>
      <w:bookmarkStart w:id="6097" w:name="_Toc36847012"/>
      <w:bookmarkStart w:id="6098" w:name="_Toc36939665"/>
      <w:bookmarkStart w:id="6099" w:name="_Toc37082645"/>
      <w:bookmarkStart w:id="6100" w:name="_Toc46481286"/>
      <w:bookmarkStart w:id="6101" w:name="_Toc46482520"/>
      <w:bookmarkStart w:id="6102" w:name="_Toc46483754"/>
      <w:bookmarkStart w:id="6103"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092"/>
      <w:bookmarkEnd w:id="6093"/>
      <w:bookmarkEnd w:id="6094"/>
      <w:bookmarkEnd w:id="6095"/>
      <w:bookmarkEnd w:id="6096"/>
      <w:bookmarkEnd w:id="6097"/>
      <w:bookmarkEnd w:id="6098"/>
      <w:bookmarkEnd w:id="6099"/>
      <w:bookmarkEnd w:id="6100"/>
      <w:bookmarkEnd w:id="6101"/>
      <w:bookmarkEnd w:id="6102"/>
      <w:bookmarkEnd w:id="6103"/>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104" w:name="_Toc20487497"/>
      <w:bookmarkStart w:id="6105" w:name="_Toc29342797"/>
      <w:bookmarkStart w:id="6106" w:name="_Toc29343936"/>
      <w:bookmarkStart w:id="6107" w:name="_Toc36567202"/>
      <w:bookmarkStart w:id="6108" w:name="_Toc36810649"/>
      <w:bookmarkStart w:id="6109" w:name="_Toc36847013"/>
      <w:bookmarkStart w:id="6110" w:name="_Toc36939666"/>
      <w:bookmarkStart w:id="6111" w:name="_Toc37082646"/>
      <w:bookmarkStart w:id="6112" w:name="_Toc46481287"/>
      <w:bookmarkStart w:id="6113" w:name="_Toc46482521"/>
      <w:bookmarkStart w:id="6114" w:name="_Toc46483755"/>
      <w:bookmarkStart w:id="6115"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104"/>
      <w:bookmarkEnd w:id="6105"/>
      <w:bookmarkEnd w:id="6106"/>
      <w:bookmarkEnd w:id="6107"/>
      <w:bookmarkEnd w:id="6108"/>
      <w:bookmarkEnd w:id="6109"/>
      <w:bookmarkEnd w:id="6110"/>
      <w:bookmarkEnd w:id="6111"/>
      <w:bookmarkEnd w:id="6112"/>
      <w:bookmarkEnd w:id="6113"/>
      <w:bookmarkEnd w:id="6114"/>
      <w:bookmarkEnd w:id="6115"/>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16" w:name="_Toc20487498"/>
      <w:bookmarkStart w:id="6117" w:name="_Toc29342798"/>
      <w:bookmarkStart w:id="6118" w:name="_Toc29343937"/>
      <w:bookmarkStart w:id="6119" w:name="_Toc36567203"/>
      <w:bookmarkStart w:id="6120" w:name="_Toc36810650"/>
      <w:bookmarkStart w:id="6121" w:name="_Toc36847014"/>
      <w:bookmarkStart w:id="6122" w:name="_Toc36939667"/>
      <w:bookmarkStart w:id="6123" w:name="_Toc37082647"/>
      <w:bookmarkStart w:id="6124" w:name="_Toc46481288"/>
      <w:bookmarkStart w:id="6125" w:name="_Toc46482522"/>
      <w:bookmarkStart w:id="6126" w:name="_Toc46483756"/>
      <w:bookmarkStart w:id="6127"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116"/>
      <w:bookmarkEnd w:id="6117"/>
      <w:bookmarkEnd w:id="6118"/>
      <w:bookmarkEnd w:id="6119"/>
      <w:bookmarkEnd w:id="6120"/>
      <w:bookmarkEnd w:id="6121"/>
      <w:bookmarkEnd w:id="6122"/>
      <w:bookmarkEnd w:id="6123"/>
      <w:bookmarkEnd w:id="6124"/>
      <w:bookmarkEnd w:id="6125"/>
      <w:bookmarkEnd w:id="6126"/>
      <w:bookmarkEnd w:id="6127"/>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1052" type="#_x0000_t75" alt="" style="width:20.65pt;height:20.65pt;mso-width-percent:0;mso-height-percent:0;mso-width-percent:0;mso-height-percent:0" o:ole="">
                  <v:imagedata r:id="rId275" o:title=""/>
                </v:shape>
                <o:OLEObject Type="Embed" ProgID="Equation.3" ShapeID="_x0000_i1052" DrawAspect="Content" ObjectID="_1759669502"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28" w:name="_Toc20487499"/>
      <w:bookmarkStart w:id="6129" w:name="_Toc29342799"/>
      <w:bookmarkStart w:id="6130" w:name="_Toc29343938"/>
      <w:bookmarkStart w:id="6131" w:name="_Toc36567204"/>
      <w:bookmarkStart w:id="6132" w:name="_Toc36810651"/>
      <w:bookmarkStart w:id="6133" w:name="_Toc36847015"/>
      <w:bookmarkStart w:id="6134" w:name="_Toc36939668"/>
      <w:bookmarkStart w:id="6135" w:name="_Toc37082648"/>
      <w:bookmarkStart w:id="6136" w:name="_Toc46481289"/>
      <w:bookmarkStart w:id="6137" w:name="_Toc46482523"/>
      <w:bookmarkStart w:id="6138" w:name="_Toc46483757"/>
      <w:bookmarkStart w:id="6139"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28"/>
      <w:bookmarkEnd w:id="6129"/>
      <w:bookmarkEnd w:id="6130"/>
      <w:bookmarkEnd w:id="6131"/>
      <w:bookmarkEnd w:id="6132"/>
      <w:bookmarkEnd w:id="6133"/>
      <w:bookmarkEnd w:id="6134"/>
      <w:bookmarkEnd w:id="6135"/>
      <w:bookmarkEnd w:id="6136"/>
      <w:bookmarkEnd w:id="6137"/>
      <w:bookmarkEnd w:id="6138"/>
      <w:bookmarkEnd w:id="6139"/>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40" w:name="_Toc20487500"/>
      <w:bookmarkStart w:id="6141" w:name="_Toc29342800"/>
      <w:bookmarkStart w:id="6142" w:name="_Toc29343939"/>
      <w:bookmarkStart w:id="6143" w:name="_Toc36567205"/>
      <w:bookmarkStart w:id="6144" w:name="_Toc36810652"/>
      <w:bookmarkStart w:id="6145" w:name="_Toc36847016"/>
      <w:bookmarkStart w:id="6146" w:name="_Toc36939669"/>
      <w:bookmarkStart w:id="6147" w:name="_Toc37082649"/>
      <w:bookmarkStart w:id="6148" w:name="_Toc46481290"/>
      <w:bookmarkStart w:id="6149" w:name="_Toc46482524"/>
      <w:bookmarkStart w:id="6150" w:name="_Toc46483758"/>
      <w:bookmarkStart w:id="6151"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40"/>
      <w:bookmarkEnd w:id="6141"/>
      <w:bookmarkEnd w:id="6142"/>
      <w:bookmarkEnd w:id="6143"/>
      <w:bookmarkEnd w:id="6144"/>
      <w:bookmarkEnd w:id="6145"/>
      <w:bookmarkEnd w:id="6146"/>
      <w:bookmarkEnd w:id="6147"/>
      <w:bookmarkEnd w:id="6148"/>
      <w:bookmarkEnd w:id="6149"/>
      <w:bookmarkEnd w:id="6150"/>
      <w:bookmarkEnd w:id="6151"/>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1051" type="#_x0000_t75" alt="" style="width:20.65pt;height:20.65pt;mso-width-percent:0;mso-height-percent:0;mso-width-percent:0;mso-height-percent:0" o:ole="">
                  <v:imagedata r:id="rId275" o:title=""/>
                </v:shape>
                <o:OLEObject Type="Embed" ProgID="Equation.3" ShapeID="_x0000_i1051" DrawAspect="Content" ObjectID="_1759669503"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52" w:name="_Toc20487501"/>
      <w:bookmarkStart w:id="6153" w:name="_Toc29342801"/>
      <w:bookmarkStart w:id="6154" w:name="_Toc29343940"/>
      <w:bookmarkStart w:id="6155" w:name="_Toc36567206"/>
      <w:bookmarkStart w:id="6156" w:name="_Toc36810653"/>
      <w:bookmarkStart w:id="6157" w:name="_Toc36847017"/>
      <w:bookmarkStart w:id="6158" w:name="_Toc36939670"/>
      <w:bookmarkStart w:id="6159" w:name="_Toc37082650"/>
      <w:bookmarkStart w:id="6160" w:name="_Toc46481291"/>
      <w:bookmarkStart w:id="6161" w:name="_Toc46482525"/>
      <w:bookmarkStart w:id="6162" w:name="_Toc46483759"/>
      <w:bookmarkStart w:id="6163" w:name="_Toc139383625"/>
      <w:r w:rsidRPr="007B058E">
        <w:rPr>
          <w:rFonts w:ascii="Arial" w:hAnsi="Arial"/>
          <w:sz w:val="28"/>
        </w:rPr>
        <w:t>6.3.7a</w:t>
      </w:r>
      <w:r w:rsidRPr="007B058E">
        <w:rPr>
          <w:rFonts w:ascii="Arial" w:hAnsi="Arial"/>
          <w:sz w:val="28"/>
        </w:rPr>
        <w:tab/>
        <w:t>SC-PTM information elements</w:t>
      </w:r>
      <w:bookmarkEnd w:id="6152"/>
      <w:bookmarkEnd w:id="6153"/>
      <w:bookmarkEnd w:id="6154"/>
      <w:bookmarkEnd w:id="6155"/>
      <w:bookmarkEnd w:id="6156"/>
      <w:bookmarkEnd w:id="6157"/>
      <w:bookmarkEnd w:id="6158"/>
      <w:bookmarkEnd w:id="6159"/>
      <w:bookmarkEnd w:id="6160"/>
      <w:bookmarkEnd w:id="6161"/>
      <w:bookmarkEnd w:id="6162"/>
      <w:bookmarkEnd w:id="6163"/>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64" w:name="_Toc20487502"/>
      <w:bookmarkStart w:id="6165" w:name="_Toc29342802"/>
      <w:bookmarkStart w:id="6166" w:name="_Toc29343941"/>
      <w:bookmarkStart w:id="6167" w:name="_Toc36567207"/>
      <w:bookmarkStart w:id="6168" w:name="_Toc36810654"/>
      <w:bookmarkStart w:id="6169" w:name="_Toc36847018"/>
      <w:bookmarkStart w:id="6170" w:name="_Toc36939671"/>
      <w:bookmarkStart w:id="6171" w:name="_Toc37082651"/>
      <w:bookmarkStart w:id="6172" w:name="_Toc46481292"/>
      <w:bookmarkStart w:id="6173" w:name="_Toc46482526"/>
      <w:bookmarkStart w:id="6174" w:name="_Toc46483760"/>
      <w:bookmarkStart w:id="6175"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164"/>
      <w:bookmarkEnd w:id="6165"/>
      <w:bookmarkEnd w:id="6166"/>
      <w:bookmarkEnd w:id="6167"/>
      <w:bookmarkEnd w:id="6168"/>
      <w:bookmarkEnd w:id="6169"/>
      <w:bookmarkEnd w:id="6170"/>
      <w:bookmarkEnd w:id="6171"/>
      <w:bookmarkEnd w:id="6172"/>
      <w:bookmarkEnd w:id="6173"/>
      <w:bookmarkEnd w:id="6174"/>
      <w:bookmarkEnd w:id="6175"/>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050" type="#_x0000_t75" alt="" style="width:15.65pt;height:20.65pt;mso-width-percent:0;mso-height-percent:0;mso-width-percent:0;mso-height-percent:0" o:ole="">
                  <v:imagedata r:id="rId278" o:title=""/>
                </v:shape>
                <o:OLEObject Type="Embed" ProgID="Equation.3" ShapeID="_x0000_i1050" DrawAspect="Content" ObjectID="_1759669504"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176" w:name="_Toc20487503"/>
      <w:bookmarkStart w:id="6177" w:name="_Toc29342803"/>
      <w:bookmarkStart w:id="6178" w:name="_Toc29343942"/>
      <w:bookmarkStart w:id="6179" w:name="_Toc36567208"/>
      <w:bookmarkStart w:id="6180" w:name="_Toc36810655"/>
      <w:bookmarkStart w:id="6181" w:name="_Toc36847019"/>
      <w:bookmarkStart w:id="6182" w:name="_Toc36939672"/>
      <w:bookmarkStart w:id="6183" w:name="_Toc37082652"/>
      <w:bookmarkStart w:id="6184" w:name="_Toc46481293"/>
      <w:bookmarkStart w:id="6185" w:name="_Toc46482527"/>
      <w:bookmarkStart w:id="6186" w:name="_Toc46483761"/>
      <w:bookmarkStart w:id="6187"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176"/>
      <w:bookmarkEnd w:id="6177"/>
      <w:bookmarkEnd w:id="6178"/>
      <w:bookmarkEnd w:id="6179"/>
      <w:bookmarkEnd w:id="6180"/>
      <w:bookmarkEnd w:id="6181"/>
      <w:bookmarkEnd w:id="6182"/>
      <w:bookmarkEnd w:id="6183"/>
      <w:bookmarkEnd w:id="6184"/>
      <w:bookmarkEnd w:id="6185"/>
      <w:bookmarkEnd w:id="6186"/>
      <w:bookmarkEnd w:id="6187"/>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049" type="#_x0000_t75" alt="" style="width:15.65pt;height:20.65pt;mso-width-percent:0;mso-height-percent:0;mso-width-percent:0;mso-height-percent:0" o:ole="">
                  <v:imagedata r:id="rId278" o:title=""/>
                </v:shape>
                <o:OLEObject Type="Embed" ProgID="Equation.3" ShapeID="_x0000_i1049" DrawAspect="Content" ObjectID="_1759669505"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188" w:name="_Toc20487504"/>
      <w:bookmarkStart w:id="6189" w:name="_Toc29342804"/>
      <w:bookmarkStart w:id="6190" w:name="_Toc29343943"/>
      <w:bookmarkStart w:id="6191" w:name="_Toc36567209"/>
      <w:bookmarkStart w:id="6192" w:name="_Toc36810656"/>
      <w:bookmarkStart w:id="6193" w:name="_Toc36847020"/>
      <w:bookmarkStart w:id="6194" w:name="_Toc36939673"/>
      <w:bookmarkStart w:id="6195" w:name="_Toc37082653"/>
      <w:bookmarkStart w:id="6196" w:name="_Toc46481294"/>
      <w:bookmarkStart w:id="6197" w:name="_Toc46482528"/>
      <w:bookmarkStart w:id="6198" w:name="_Toc46483762"/>
      <w:bookmarkStart w:id="6199"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188"/>
      <w:bookmarkEnd w:id="6189"/>
      <w:bookmarkEnd w:id="6190"/>
      <w:bookmarkEnd w:id="6191"/>
      <w:bookmarkEnd w:id="6192"/>
      <w:bookmarkEnd w:id="6193"/>
      <w:bookmarkEnd w:id="6194"/>
      <w:bookmarkEnd w:id="6195"/>
      <w:bookmarkEnd w:id="6196"/>
      <w:bookmarkEnd w:id="6197"/>
      <w:bookmarkEnd w:id="6198"/>
      <w:bookmarkEnd w:id="6199"/>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200" w:name="_Toc20487505"/>
      <w:bookmarkStart w:id="6201" w:name="_Toc29342805"/>
      <w:bookmarkStart w:id="6202" w:name="_Toc29343944"/>
      <w:bookmarkStart w:id="6203" w:name="_Toc36567210"/>
      <w:bookmarkStart w:id="6204" w:name="_Toc36810657"/>
      <w:bookmarkStart w:id="6205" w:name="_Toc36847021"/>
      <w:bookmarkStart w:id="6206" w:name="_Toc36939674"/>
      <w:bookmarkStart w:id="6207" w:name="_Toc37082654"/>
      <w:bookmarkStart w:id="6208" w:name="_Toc46481295"/>
      <w:bookmarkStart w:id="6209" w:name="_Toc46482529"/>
      <w:bookmarkStart w:id="6210" w:name="_Toc46483763"/>
      <w:bookmarkStart w:id="6211" w:name="_Toc139383629"/>
      <w:r w:rsidRPr="007B058E">
        <w:rPr>
          <w:rFonts w:ascii="Arial" w:hAnsi="Arial"/>
          <w:sz w:val="28"/>
        </w:rPr>
        <w:t>6.3.8</w:t>
      </w:r>
      <w:r w:rsidRPr="007B058E">
        <w:rPr>
          <w:rFonts w:ascii="Arial" w:hAnsi="Arial"/>
          <w:sz w:val="28"/>
        </w:rPr>
        <w:tab/>
        <w:t>Sidelink information elements</w:t>
      </w:r>
      <w:bookmarkEnd w:id="6200"/>
      <w:bookmarkEnd w:id="6201"/>
      <w:bookmarkEnd w:id="6202"/>
      <w:bookmarkEnd w:id="6203"/>
      <w:bookmarkEnd w:id="6204"/>
      <w:bookmarkEnd w:id="6205"/>
      <w:bookmarkEnd w:id="6206"/>
      <w:bookmarkEnd w:id="6207"/>
      <w:bookmarkEnd w:id="6208"/>
      <w:bookmarkEnd w:id="6209"/>
      <w:bookmarkEnd w:id="6210"/>
      <w:bookmarkEnd w:id="6211"/>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12" w:name="_Toc20487506"/>
      <w:bookmarkStart w:id="6213" w:name="_Toc29342806"/>
      <w:bookmarkStart w:id="6214" w:name="_Toc29343945"/>
      <w:bookmarkStart w:id="6215" w:name="_Toc36567211"/>
      <w:bookmarkStart w:id="6216" w:name="_Toc36810658"/>
      <w:bookmarkStart w:id="6217" w:name="_Toc36847022"/>
      <w:bookmarkStart w:id="6218" w:name="_Toc36939675"/>
      <w:bookmarkStart w:id="6219" w:name="_Toc37082655"/>
      <w:bookmarkStart w:id="6220" w:name="_Toc46481296"/>
      <w:bookmarkStart w:id="6221" w:name="_Toc46482530"/>
      <w:bookmarkStart w:id="6222" w:name="_Toc46483764"/>
      <w:bookmarkStart w:id="6223"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12"/>
      <w:bookmarkEnd w:id="6213"/>
      <w:bookmarkEnd w:id="6214"/>
      <w:bookmarkEnd w:id="6215"/>
      <w:bookmarkEnd w:id="6216"/>
      <w:bookmarkEnd w:id="6217"/>
      <w:bookmarkEnd w:id="6218"/>
      <w:bookmarkEnd w:id="6219"/>
      <w:bookmarkEnd w:id="6220"/>
      <w:bookmarkEnd w:id="6221"/>
      <w:bookmarkEnd w:id="6222"/>
      <w:bookmarkEnd w:id="6223"/>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24" w:name="_Toc20487507"/>
      <w:bookmarkStart w:id="6225" w:name="_Toc29342807"/>
      <w:bookmarkStart w:id="6226" w:name="_Toc29343946"/>
      <w:bookmarkStart w:id="6227" w:name="_Toc36567212"/>
      <w:bookmarkStart w:id="6228" w:name="_Toc36810659"/>
      <w:bookmarkStart w:id="6229" w:name="_Toc36847023"/>
      <w:bookmarkStart w:id="6230" w:name="_Toc36939676"/>
      <w:bookmarkStart w:id="6231" w:name="_Toc37082656"/>
      <w:bookmarkStart w:id="6232" w:name="_Toc46481297"/>
      <w:bookmarkStart w:id="6233" w:name="_Toc46482531"/>
      <w:bookmarkStart w:id="6234" w:name="_Toc46483765"/>
      <w:bookmarkStart w:id="6235"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224"/>
      <w:bookmarkEnd w:id="6225"/>
      <w:bookmarkEnd w:id="6226"/>
      <w:bookmarkEnd w:id="6227"/>
      <w:bookmarkEnd w:id="6228"/>
      <w:bookmarkEnd w:id="6229"/>
      <w:bookmarkEnd w:id="6230"/>
      <w:bookmarkEnd w:id="6231"/>
      <w:bookmarkEnd w:id="6232"/>
      <w:bookmarkEnd w:id="6233"/>
      <w:bookmarkEnd w:id="6234"/>
      <w:bookmarkEnd w:id="6235"/>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36" w:name="_Toc20487508"/>
      <w:bookmarkStart w:id="6237" w:name="_Toc29342808"/>
      <w:bookmarkStart w:id="6238" w:name="_Toc29343947"/>
      <w:bookmarkStart w:id="6239" w:name="_Toc36567213"/>
      <w:bookmarkStart w:id="6240" w:name="_Toc36810660"/>
      <w:bookmarkStart w:id="6241" w:name="_Toc36847024"/>
      <w:bookmarkStart w:id="6242" w:name="_Toc36939677"/>
      <w:bookmarkStart w:id="6243" w:name="_Toc37082657"/>
      <w:bookmarkStart w:id="6244" w:name="_Toc46481298"/>
      <w:bookmarkStart w:id="6245" w:name="_Toc46482532"/>
      <w:bookmarkStart w:id="6246" w:name="_Toc46483766"/>
      <w:bookmarkStart w:id="6247"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236"/>
      <w:bookmarkEnd w:id="6237"/>
      <w:bookmarkEnd w:id="6238"/>
      <w:bookmarkEnd w:id="6239"/>
      <w:bookmarkEnd w:id="6240"/>
      <w:bookmarkEnd w:id="6241"/>
      <w:bookmarkEnd w:id="6242"/>
      <w:bookmarkEnd w:id="6243"/>
      <w:bookmarkEnd w:id="6244"/>
      <w:bookmarkEnd w:id="6245"/>
      <w:bookmarkEnd w:id="6246"/>
      <w:bookmarkEnd w:id="6247"/>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48" w:name="_Toc20487509"/>
      <w:bookmarkStart w:id="6249" w:name="_Toc29342809"/>
      <w:bookmarkStart w:id="6250" w:name="_Toc29343948"/>
      <w:bookmarkStart w:id="6251" w:name="_Toc36567214"/>
      <w:bookmarkStart w:id="6252" w:name="_Toc36810661"/>
      <w:bookmarkStart w:id="6253" w:name="_Toc36847025"/>
      <w:bookmarkStart w:id="6254" w:name="_Toc36939678"/>
      <w:bookmarkStart w:id="6255" w:name="_Toc37082658"/>
      <w:bookmarkStart w:id="6256" w:name="_Toc46481299"/>
      <w:bookmarkStart w:id="6257" w:name="_Toc46482533"/>
      <w:bookmarkStart w:id="6258" w:name="_Toc46483767"/>
      <w:bookmarkStart w:id="6259"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248"/>
      <w:bookmarkEnd w:id="6249"/>
      <w:bookmarkEnd w:id="6250"/>
      <w:bookmarkEnd w:id="6251"/>
      <w:bookmarkEnd w:id="6252"/>
      <w:bookmarkEnd w:id="6253"/>
      <w:bookmarkEnd w:id="6254"/>
      <w:bookmarkEnd w:id="6255"/>
      <w:bookmarkEnd w:id="6256"/>
      <w:bookmarkEnd w:id="6257"/>
      <w:bookmarkEnd w:id="6258"/>
      <w:bookmarkEnd w:id="6259"/>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60" w:name="_Toc20487510"/>
      <w:bookmarkStart w:id="6261" w:name="_Toc29342810"/>
      <w:bookmarkStart w:id="6262" w:name="_Toc29343949"/>
      <w:bookmarkStart w:id="6263" w:name="_Toc36567215"/>
      <w:bookmarkStart w:id="6264" w:name="_Toc36810662"/>
      <w:bookmarkStart w:id="6265" w:name="_Toc36847026"/>
      <w:bookmarkStart w:id="6266" w:name="_Toc36939679"/>
      <w:bookmarkStart w:id="6267" w:name="_Toc37082659"/>
      <w:bookmarkStart w:id="6268" w:name="_Toc46481300"/>
      <w:bookmarkStart w:id="6269" w:name="_Toc46482534"/>
      <w:bookmarkStart w:id="6270" w:name="_Toc46483768"/>
      <w:bookmarkStart w:id="6271"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260"/>
      <w:bookmarkEnd w:id="6261"/>
      <w:bookmarkEnd w:id="6262"/>
      <w:bookmarkEnd w:id="6263"/>
      <w:bookmarkEnd w:id="6264"/>
      <w:bookmarkEnd w:id="6265"/>
      <w:bookmarkEnd w:id="6266"/>
      <w:bookmarkEnd w:id="6267"/>
      <w:bookmarkEnd w:id="6268"/>
      <w:bookmarkEnd w:id="6269"/>
      <w:bookmarkEnd w:id="6270"/>
      <w:bookmarkEnd w:id="6271"/>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272" w:name="_Toc20487511"/>
      <w:bookmarkStart w:id="6273" w:name="_Toc29342811"/>
      <w:bookmarkStart w:id="6274" w:name="_Toc29343950"/>
      <w:bookmarkStart w:id="6275" w:name="_Toc36567216"/>
      <w:bookmarkStart w:id="6276" w:name="_Toc36810663"/>
      <w:bookmarkStart w:id="6277" w:name="_Toc36847027"/>
      <w:bookmarkStart w:id="6278" w:name="_Toc36939680"/>
      <w:bookmarkStart w:id="6279" w:name="_Toc37082660"/>
      <w:bookmarkStart w:id="6280" w:name="_Toc46481301"/>
      <w:bookmarkStart w:id="6281" w:name="_Toc46482535"/>
      <w:bookmarkStart w:id="6282" w:name="_Toc46483769"/>
      <w:bookmarkStart w:id="6283"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272"/>
      <w:bookmarkEnd w:id="6273"/>
      <w:bookmarkEnd w:id="6274"/>
      <w:bookmarkEnd w:id="6275"/>
      <w:bookmarkEnd w:id="6276"/>
      <w:bookmarkEnd w:id="6277"/>
      <w:bookmarkEnd w:id="6278"/>
      <w:bookmarkEnd w:id="6279"/>
      <w:bookmarkEnd w:id="6280"/>
      <w:bookmarkEnd w:id="6281"/>
      <w:bookmarkEnd w:id="6282"/>
      <w:bookmarkEnd w:id="6283"/>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284" w:name="_Toc20487512"/>
      <w:bookmarkStart w:id="6285" w:name="_Toc29342812"/>
      <w:bookmarkStart w:id="6286" w:name="_Toc29343951"/>
      <w:bookmarkStart w:id="6287" w:name="_Toc36567217"/>
      <w:bookmarkStart w:id="6288" w:name="_Toc36810664"/>
      <w:bookmarkStart w:id="6289" w:name="_Toc36847028"/>
      <w:bookmarkStart w:id="6290" w:name="_Toc36939681"/>
      <w:bookmarkStart w:id="6291" w:name="_Toc37082661"/>
      <w:bookmarkStart w:id="6292" w:name="_Toc46481302"/>
      <w:bookmarkStart w:id="6293" w:name="_Toc46482536"/>
      <w:bookmarkStart w:id="6294" w:name="_Toc46483770"/>
      <w:bookmarkStart w:id="6295"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284"/>
      <w:bookmarkEnd w:id="6285"/>
      <w:bookmarkEnd w:id="6286"/>
      <w:bookmarkEnd w:id="6287"/>
      <w:bookmarkEnd w:id="6288"/>
      <w:bookmarkEnd w:id="6289"/>
      <w:bookmarkEnd w:id="6290"/>
      <w:bookmarkEnd w:id="6291"/>
      <w:bookmarkEnd w:id="6292"/>
      <w:bookmarkEnd w:id="6293"/>
      <w:bookmarkEnd w:id="6294"/>
      <w:bookmarkEnd w:id="6295"/>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296" w:name="_Toc20487513"/>
      <w:bookmarkStart w:id="6297" w:name="_Toc29342813"/>
      <w:bookmarkStart w:id="6298" w:name="_Toc29343952"/>
      <w:bookmarkStart w:id="6299" w:name="_Toc36567218"/>
      <w:bookmarkStart w:id="6300" w:name="_Toc36810665"/>
      <w:bookmarkStart w:id="6301" w:name="_Toc36847029"/>
      <w:bookmarkStart w:id="6302" w:name="_Toc36939682"/>
      <w:bookmarkStart w:id="6303" w:name="_Toc37082662"/>
      <w:bookmarkStart w:id="6304" w:name="_Toc46481303"/>
      <w:bookmarkStart w:id="6305" w:name="_Toc46482537"/>
      <w:bookmarkStart w:id="6306" w:name="_Toc46483771"/>
      <w:bookmarkStart w:id="6307"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296"/>
      <w:bookmarkEnd w:id="6297"/>
      <w:bookmarkEnd w:id="6298"/>
      <w:bookmarkEnd w:id="6299"/>
      <w:bookmarkEnd w:id="6300"/>
      <w:bookmarkEnd w:id="6301"/>
      <w:bookmarkEnd w:id="6302"/>
      <w:bookmarkEnd w:id="6303"/>
      <w:bookmarkEnd w:id="6304"/>
      <w:bookmarkEnd w:id="6305"/>
      <w:bookmarkEnd w:id="6306"/>
      <w:bookmarkEnd w:id="6307"/>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308" w:name="_Toc20487514"/>
      <w:bookmarkStart w:id="6309" w:name="_Toc29342814"/>
      <w:bookmarkStart w:id="6310" w:name="_Toc29343953"/>
      <w:bookmarkStart w:id="6311" w:name="_Toc36567219"/>
      <w:bookmarkStart w:id="6312" w:name="_Toc36810666"/>
      <w:bookmarkStart w:id="6313" w:name="_Toc36847030"/>
      <w:bookmarkStart w:id="6314" w:name="_Toc36939683"/>
      <w:bookmarkStart w:id="6315" w:name="_Toc37082663"/>
      <w:bookmarkStart w:id="6316" w:name="_Toc46481304"/>
      <w:bookmarkStart w:id="6317" w:name="_Toc46482538"/>
      <w:bookmarkStart w:id="6318" w:name="_Toc46483772"/>
      <w:bookmarkStart w:id="6319"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308"/>
      <w:bookmarkEnd w:id="6309"/>
      <w:bookmarkEnd w:id="6310"/>
      <w:bookmarkEnd w:id="6311"/>
      <w:bookmarkEnd w:id="6312"/>
      <w:bookmarkEnd w:id="6313"/>
      <w:bookmarkEnd w:id="6314"/>
      <w:bookmarkEnd w:id="6315"/>
      <w:bookmarkEnd w:id="6316"/>
      <w:bookmarkEnd w:id="6317"/>
      <w:bookmarkEnd w:id="6318"/>
      <w:bookmarkEnd w:id="6319"/>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20" w:name="_Toc20487515"/>
      <w:bookmarkStart w:id="6321" w:name="_Toc29342815"/>
      <w:bookmarkStart w:id="6322" w:name="_Toc29343954"/>
      <w:bookmarkStart w:id="6323" w:name="_Toc36567220"/>
      <w:bookmarkStart w:id="6324" w:name="_Toc36810667"/>
      <w:bookmarkStart w:id="6325" w:name="_Toc36847031"/>
      <w:bookmarkStart w:id="6326" w:name="_Toc36939684"/>
      <w:bookmarkStart w:id="6327" w:name="_Toc37082664"/>
      <w:bookmarkStart w:id="6328" w:name="_Toc46481305"/>
      <w:bookmarkStart w:id="6329" w:name="_Toc46482539"/>
      <w:bookmarkStart w:id="6330" w:name="_Toc46483773"/>
      <w:bookmarkStart w:id="6331"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320"/>
      <w:bookmarkEnd w:id="6321"/>
      <w:bookmarkEnd w:id="6322"/>
      <w:bookmarkEnd w:id="6323"/>
      <w:bookmarkEnd w:id="6324"/>
      <w:bookmarkEnd w:id="6325"/>
      <w:bookmarkEnd w:id="6326"/>
      <w:bookmarkEnd w:id="6327"/>
      <w:bookmarkEnd w:id="6328"/>
      <w:bookmarkEnd w:id="6329"/>
      <w:bookmarkEnd w:id="6330"/>
      <w:bookmarkEnd w:id="6331"/>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32" w:name="_Toc20487516"/>
      <w:bookmarkStart w:id="6333" w:name="_Toc29342816"/>
      <w:bookmarkStart w:id="6334" w:name="_Toc29343955"/>
      <w:bookmarkStart w:id="6335" w:name="_Toc36567221"/>
      <w:bookmarkStart w:id="6336" w:name="_Toc36810668"/>
      <w:bookmarkStart w:id="6337" w:name="_Toc36847032"/>
      <w:bookmarkStart w:id="6338" w:name="_Toc36939685"/>
      <w:bookmarkStart w:id="6339" w:name="_Toc37082665"/>
      <w:bookmarkStart w:id="6340" w:name="_Toc46481306"/>
      <w:bookmarkStart w:id="6341" w:name="_Toc46482540"/>
      <w:bookmarkStart w:id="6342" w:name="_Toc46483774"/>
      <w:bookmarkStart w:id="6343"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332"/>
      <w:bookmarkEnd w:id="6333"/>
      <w:bookmarkEnd w:id="6334"/>
      <w:bookmarkEnd w:id="6335"/>
      <w:bookmarkEnd w:id="6336"/>
      <w:bookmarkEnd w:id="6337"/>
      <w:bookmarkEnd w:id="6338"/>
      <w:bookmarkEnd w:id="6339"/>
      <w:bookmarkEnd w:id="6340"/>
      <w:bookmarkEnd w:id="6341"/>
      <w:bookmarkEnd w:id="6342"/>
      <w:bookmarkEnd w:id="6343"/>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44" w:name="_Toc20487517"/>
      <w:bookmarkStart w:id="6345" w:name="_Toc29342817"/>
      <w:bookmarkStart w:id="6346" w:name="_Toc29343956"/>
      <w:bookmarkStart w:id="6347" w:name="_Toc36567222"/>
      <w:bookmarkStart w:id="6348" w:name="_Toc36810669"/>
      <w:bookmarkStart w:id="6349" w:name="_Toc36847033"/>
      <w:bookmarkStart w:id="6350" w:name="_Toc36939686"/>
      <w:bookmarkStart w:id="6351" w:name="_Toc37082666"/>
      <w:bookmarkStart w:id="6352" w:name="_Toc46481307"/>
      <w:bookmarkStart w:id="6353" w:name="_Toc46482541"/>
      <w:bookmarkStart w:id="6354" w:name="_Toc46483775"/>
      <w:bookmarkStart w:id="6355"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344"/>
      <w:bookmarkEnd w:id="6345"/>
      <w:bookmarkEnd w:id="6346"/>
      <w:bookmarkEnd w:id="6347"/>
      <w:bookmarkEnd w:id="6348"/>
      <w:bookmarkEnd w:id="6349"/>
      <w:bookmarkEnd w:id="6350"/>
      <w:bookmarkEnd w:id="6351"/>
      <w:bookmarkEnd w:id="6352"/>
      <w:bookmarkEnd w:id="6353"/>
      <w:bookmarkEnd w:id="6354"/>
      <w:bookmarkEnd w:id="6355"/>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56" w:name="_Toc20487518"/>
      <w:bookmarkStart w:id="6357" w:name="_Toc29342818"/>
      <w:bookmarkStart w:id="6358" w:name="_Toc29343957"/>
      <w:bookmarkStart w:id="6359" w:name="_Toc36567223"/>
      <w:bookmarkStart w:id="6360" w:name="_Toc36810670"/>
      <w:bookmarkStart w:id="6361" w:name="_Toc36847034"/>
      <w:bookmarkStart w:id="6362" w:name="_Toc36939687"/>
      <w:bookmarkStart w:id="6363" w:name="_Toc37082667"/>
      <w:bookmarkStart w:id="6364" w:name="_Toc46481308"/>
      <w:bookmarkStart w:id="6365" w:name="_Toc46482542"/>
      <w:bookmarkStart w:id="6366" w:name="_Toc46483776"/>
      <w:bookmarkStart w:id="6367"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356"/>
      <w:bookmarkEnd w:id="6357"/>
      <w:bookmarkEnd w:id="6358"/>
      <w:bookmarkEnd w:id="6359"/>
      <w:bookmarkEnd w:id="6360"/>
      <w:bookmarkEnd w:id="6361"/>
      <w:bookmarkEnd w:id="6362"/>
      <w:bookmarkEnd w:id="6363"/>
      <w:bookmarkEnd w:id="6364"/>
      <w:bookmarkEnd w:id="6365"/>
      <w:bookmarkEnd w:id="6366"/>
      <w:bookmarkEnd w:id="6367"/>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68" w:name="_Toc20487519"/>
      <w:bookmarkStart w:id="6369" w:name="_Toc29342819"/>
      <w:bookmarkStart w:id="6370" w:name="_Toc29343958"/>
      <w:bookmarkStart w:id="6371" w:name="_Toc36567224"/>
      <w:bookmarkStart w:id="6372" w:name="_Toc36810671"/>
      <w:bookmarkStart w:id="6373" w:name="_Toc36847035"/>
      <w:bookmarkStart w:id="6374" w:name="_Toc36939688"/>
      <w:bookmarkStart w:id="6375" w:name="_Toc37082668"/>
      <w:bookmarkStart w:id="6376" w:name="_Toc46481309"/>
      <w:bookmarkStart w:id="6377" w:name="_Toc46482543"/>
      <w:bookmarkStart w:id="6378" w:name="_Toc46483777"/>
      <w:bookmarkStart w:id="6379"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368"/>
      <w:bookmarkEnd w:id="6369"/>
      <w:bookmarkEnd w:id="6370"/>
      <w:bookmarkEnd w:id="6371"/>
      <w:bookmarkEnd w:id="6372"/>
      <w:bookmarkEnd w:id="6373"/>
      <w:bookmarkEnd w:id="6374"/>
      <w:bookmarkEnd w:id="6375"/>
      <w:bookmarkEnd w:id="6376"/>
      <w:bookmarkEnd w:id="6377"/>
      <w:bookmarkEnd w:id="6378"/>
      <w:bookmarkEnd w:id="6379"/>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048" type="#_x0000_t75" alt="" style="width:38.2pt;height:17.55pt;mso-width-percent:0;mso-height-percent:0;mso-width-percent:0;mso-height-percent:0" o:ole="">
                  <v:imagedata r:id="rId281" o:title=""/>
                </v:shape>
                <o:OLEObject Type="Embed" ProgID="Equation.3" ShapeID="_x0000_i1048" DrawAspect="Content" ObjectID="_1759669506"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047" type="#_x0000_t75" alt="" style="width:38.2pt;height:17.55pt;mso-width-percent:0;mso-height-percent:0;mso-width-percent:0;mso-height-percent:0" o:ole="">
                  <v:imagedata r:id="rId283" o:title=""/>
                </v:shape>
                <o:OLEObject Type="Embed" ProgID="Equation.3" ShapeID="_x0000_i1047" DrawAspect="Content" ObjectID="_1759669507"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046" type="#_x0000_t75" alt="" style="width:38.2pt;height:17.55pt;mso-width-percent:0;mso-height-percent:0;mso-width-percent:0;mso-height-percent:0" o:ole="">
                  <v:imagedata r:id="rId285" o:title=""/>
                </v:shape>
                <o:OLEObject Type="Embed" ProgID="Equation.3" ShapeID="_x0000_i1046" DrawAspect="Content" ObjectID="_1759669508"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045" type="#_x0000_t75" alt="" style="width:24.4pt;height:18.15pt;mso-width-percent:0;mso-height-percent:0;mso-width-percent:0;mso-height-percent:0" o:ole="">
                  <v:imagedata r:id="rId184" o:title=""/>
                </v:shape>
                <o:OLEObject Type="Embed" ProgID="Equation.3" ShapeID="_x0000_i1045" DrawAspect="Content" ObjectID="_1759669509"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380" w:name="_Toc20487520"/>
      <w:bookmarkStart w:id="6381" w:name="_Toc29342820"/>
      <w:bookmarkStart w:id="6382" w:name="_Toc29343959"/>
      <w:bookmarkStart w:id="6383" w:name="_Toc36567225"/>
      <w:bookmarkStart w:id="6384" w:name="_Toc36810672"/>
      <w:bookmarkStart w:id="6385" w:name="_Toc36847036"/>
      <w:bookmarkStart w:id="6386" w:name="_Toc36939689"/>
      <w:bookmarkStart w:id="6387" w:name="_Toc37082669"/>
      <w:bookmarkStart w:id="6388" w:name="_Toc46481310"/>
      <w:bookmarkStart w:id="6389" w:name="_Toc46482544"/>
      <w:bookmarkStart w:id="6390" w:name="_Toc46483778"/>
      <w:bookmarkStart w:id="6391"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380"/>
      <w:bookmarkEnd w:id="6381"/>
      <w:bookmarkEnd w:id="6382"/>
      <w:bookmarkEnd w:id="6383"/>
      <w:bookmarkEnd w:id="6384"/>
      <w:bookmarkEnd w:id="6385"/>
      <w:bookmarkEnd w:id="6386"/>
      <w:bookmarkEnd w:id="6387"/>
      <w:bookmarkEnd w:id="6388"/>
      <w:bookmarkEnd w:id="6389"/>
      <w:bookmarkEnd w:id="6390"/>
      <w:bookmarkEnd w:id="6391"/>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392" w:name="_Toc12746075"/>
      <w:bookmarkStart w:id="6393" w:name="_Toc36810673"/>
      <w:bookmarkStart w:id="6394" w:name="_Toc36847037"/>
      <w:bookmarkStart w:id="6395" w:name="_Toc36939690"/>
      <w:bookmarkStart w:id="6396" w:name="_Toc37082670"/>
      <w:bookmarkStart w:id="6397" w:name="_Toc46481311"/>
      <w:bookmarkStart w:id="6398" w:name="_Toc46482545"/>
      <w:bookmarkStart w:id="6399" w:name="_Toc46483779"/>
      <w:bookmarkStart w:id="6400"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392"/>
      <w:r w:rsidRPr="007B058E">
        <w:rPr>
          <w:rFonts w:ascii="Arial" w:hAnsi="Arial"/>
          <w:i/>
          <w:iCs/>
          <w:sz w:val="24"/>
          <w:lang w:eastAsia="zh-CN"/>
        </w:rPr>
        <w:t>NR-AnchorCarrierFreqList</w:t>
      </w:r>
      <w:bookmarkEnd w:id="6393"/>
      <w:bookmarkEnd w:id="6394"/>
      <w:bookmarkEnd w:id="6395"/>
      <w:bookmarkEnd w:id="6396"/>
      <w:bookmarkEnd w:id="6397"/>
      <w:bookmarkEnd w:id="6398"/>
      <w:bookmarkEnd w:id="6399"/>
      <w:bookmarkEnd w:id="6400"/>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401" w:name="_Toc20487521"/>
      <w:bookmarkStart w:id="6402" w:name="_Toc29342821"/>
      <w:bookmarkStart w:id="6403" w:name="_Toc29343960"/>
      <w:bookmarkStart w:id="6404" w:name="_Toc36567226"/>
      <w:bookmarkStart w:id="6405" w:name="_Toc36810674"/>
      <w:bookmarkStart w:id="6406" w:name="_Toc36847038"/>
      <w:bookmarkStart w:id="6407" w:name="_Toc36939691"/>
      <w:bookmarkStart w:id="6408" w:name="_Toc37082671"/>
      <w:bookmarkStart w:id="6409" w:name="_Toc46481312"/>
      <w:bookmarkStart w:id="6410" w:name="_Toc46482546"/>
      <w:bookmarkStart w:id="6411" w:name="_Toc46483780"/>
      <w:bookmarkStart w:id="6412"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401"/>
      <w:bookmarkEnd w:id="6402"/>
      <w:bookmarkEnd w:id="6403"/>
      <w:bookmarkEnd w:id="6404"/>
      <w:bookmarkEnd w:id="6405"/>
      <w:bookmarkEnd w:id="6406"/>
      <w:bookmarkEnd w:id="6407"/>
      <w:bookmarkEnd w:id="6408"/>
      <w:bookmarkEnd w:id="6409"/>
      <w:bookmarkEnd w:id="6410"/>
      <w:bookmarkEnd w:id="6411"/>
      <w:bookmarkEnd w:id="6412"/>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13" w:name="_Toc20487522"/>
      <w:bookmarkStart w:id="6414" w:name="_Toc29342822"/>
      <w:bookmarkStart w:id="6415" w:name="_Toc29343961"/>
      <w:bookmarkStart w:id="6416" w:name="_Toc36567227"/>
      <w:bookmarkStart w:id="6417" w:name="_Toc36810675"/>
      <w:bookmarkStart w:id="6418" w:name="_Toc36847039"/>
      <w:bookmarkStart w:id="6419" w:name="_Toc36939692"/>
      <w:bookmarkStart w:id="6420" w:name="_Toc37082672"/>
      <w:bookmarkStart w:id="6421" w:name="_Toc46481313"/>
      <w:bookmarkStart w:id="6422" w:name="_Toc46482547"/>
      <w:bookmarkStart w:id="6423" w:name="_Toc46483781"/>
      <w:bookmarkStart w:id="6424"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413"/>
      <w:bookmarkEnd w:id="6414"/>
      <w:bookmarkEnd w:id="6415"/>
      <w:bookmarkEnd w:id="6416"/>
      <w:bookmarkEnd w:id="6417"/>
      <w:bookmarkEnd w:id="6418"/>
      <w:bookmarkEnd w:id="6419"/>
      <w:bookmarkEnd w:id="6420"/>
      <w:bookmarkEnd w:id="6421"/>
      <w:bookmarkEnd w:id="6422"/>
      <w:bookmarkEnd w:id="6423"/>
      <w:bookmarkEnd w:id="6424"/>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25" w:name="_Toc20487523"/>
      <w:bookmarkStart w:id="6426" w:name="_Toc29342823"/>
      <w:bookmarkStart w:id="6427" w:name="_Toc29343962"/>
      <w:bookmarkStart w:id="6428" w:name="_Toc36567228"/>
      <w:bookmarkStart w:id="6429" w:name="_Toc36810676"/>
      <w:bookmarkStart w:id="6430" w:name="_Toc36847040"/>
      <w:bookmarkStart w:id="6431" w:name="_Toc36939693"/>
      <w:bookmarkStart w:id="6432" w:name="_Toc37082673"/>
      <w:bookmarkStart w:id="6433" w:name="_Toc46481314"/>
      <w:bookmarkStart w:id="6434" w:name="_Toc46482548"/>
      <w:bookmarkStart w:id="6435" w:name="_Toc46483782"/>
      <w:bookmarkStart w:id="6436"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25"/>
      <w:bookmarkEnd w:id="6426"/>
      <w:bookmarkEnd w:id="6427"/>
      <w:bookmarkEnd w:id="6428"/>
      <w:bookmarkEnd w:id="6429"/>
      <w:bookmarkEnd w:id="6430"/>
      <w:bookmarkEnd w:id="6431"/>
      <w:bookmarkEnd w:id="6432"/>
      <w:bookmarkEnd w:id="6433"/>
      <w:bookmarkEnd w:id="6434"/>
      <w:bookmarkEnd w:id="6435"/>
      <w:bookmarkEnd w:id="6436"/>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37" w:name="_Toc20487524"/>
      <w:bookmarkStart w:id="6438" w:name="_Toc29342824"/>
      <w:bookmarkStart w:id="6439" w:name="_Toc29343963"/>
      <w:bookmarkStart w:id="6440" w:name="_Toc36567229"/>
      <w:bookmarkStart w:id="6441" w:name="_Toc36810677"/>
      <w:bookmarkStart w:id="6442" w:name="_Toc36847041"/>
      <w:bookmarkStart w:id="6443" w:name="_Toc36939694"/>
      <w:bookmarkStart w:id="6444" w:name="_Toc37082674"/>
      <w:bookmarkStart w:id="6445" w:name="_Toc46481315"/>
      <w:bookmarkStart w:id="6446" w:name="_Toc46482549"/>
      <w:bookmarkStart w:id="6447" w:name="_Toc46483783"/>
      <w:bookmarkStart w:id="6448"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437"/>
      <w:bookmarkEnd w:id="6438"/>
      <w:bookmarkEnd w:id="6439"/>
      <w:bookmarkEnd w:id="6440"/>
      <w:bookmarkEnd w:id="6441"/>
      <w:bookmarkEnd w:id="6442"/>
      <w:bookmarkEnd w:id="6443"/>
      <w:bookmarkEnd w:id="6444"/>
      <w:bookmarkEnd w:id="6445"/>
      <w:bookmarkEnd w:id="6446"/>
      <w:bookmarkEnd w:id="6447"/>
      <w:bookmarkEnd w:id="6448"/>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49" w:name="_Toc20487525"/>
      <w:bookmarkStart w:id="6450" w:name="_Toc29342825"/>
      <w:bookmarkStart w:id="6451" w:name="_Toc29343964"/>
      <w:bookmarkStart w:id="6452" w:name="_Toc36567230"/>
      <w:bookmarkStart w:id="6453" w:name="_Toc36810678"/>
      <w:bookmarkStart w:id="6454" w:name="_Toc36847042"/>
      <w:bookmarkStart w:id="6455" w:name="_Toc36939695"/>
      <w:bookmarkStart w:id="6456" w:name="_Toc37082675"/>
      <w:bookmarkStart w:id="6457" w:name="_Toc46481316"/>
      <w:bookmarkStart w:id="6458" w:name="_Toc46482550"/>
      <w:bookmarkStart w:id="6459" w:name="_Toc46483784"/>
      <w:bookmarkStart w:id="6460"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49"/>
      <w:bookmarkEnd w:id="6450"/>
      <w:bookmarkEnd w:id="6451"/>
      <w:bookmarkEnd w:id="6452"/>
      <w:bookmarkEnd w:id="6453"/>
      <w:bookmarkEnd w:id="6454"/>
      <w:bookmarkEnd w:id="6455"/>
      <w:bookmarkEnd w:id="6456"/>
      <w:bookmarkEnd w:id="6457"/>
      <w:bookmarkEnd w:id="6458"/>
      <w:bookmarkEnd w:id="6459"/>
      <w:bookmarkEnd w:id="6460"/>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61" w:name="_Toc20487526"/>
      <w:bookmarkStart w:id="6462" w:name="_Toc29342826"/>
      <w:bookmarkStart w:id="6463" w:name="_Toc29343965"/>
      <w:bookmarkStart w:id="6464" w:name="_Toc36567231"/>
      <w:bookmarkStart w:id="6465" w:name="_Toc36810679"/>
      <w:bookmarkStart w:id="6466" w:name="_Toc36847043"/>
      <w:bookmarkStart w:id="6467" w:name="_Toc36939696"/>
      <w:bookmarkStart w:id="6468" w:name="_Toc37082676"/>
      <w:bookmarkStart w:id="6469" w:name="_Toc46481317"/>
      <w:bookmarkStart w:id="6470" w:name="_Toc46482551"/>
      <w:bookmarkStart w:id="6471" w:name="_Toc46483785"/>
      <w:bookmarkStart w:id="6472"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461"/>
      <w:bookmarkEnd w:id="6462"/>
      <w:bookmarkEnd w:id="6463"/>
      <w:bookmarkEnd w:id="6464"/>
      <w:bookmarkEnd w:id="6465"/>
      <w:bookmarkEnd w:id="6466"/>
      <w:bookmarkEnd w:id="6467"/>
      <w:bookmarkEnd w:id="6468"/>
      <w:bookmarkEnd w:id="6469"/>
      <w:bookmarkEnd w:id="6470"/>
      <w:bookmarkEnd w:id="6471"/>
      <w:bookmarkEnd w:id="6472"/>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473" w:name="_Toc29342827"/>
      <w:bookmarkStart w:id="6474" w:name="_Toc29343966"/>
      <w:bookmarkStart w:id="6475" w:name="_Toc36567232"/>
      <w:bookmarkStart w:id="6476" w:name="_Toc36810680"/>
      <w:bookmarkStart w:id="6477" w:name="_Toc36847044"/>
      <w:bookmarkStart w:id="6478" w:name="_Toc36939697"/>
      <w:bookmarkStart w:id="6479" w:name="_Toc37082677"/>
      <w:bookmarkStart w:id="6480" w:name="_Toc46481318"/>
      <w:bookmarkStart w:id="6481" w:name="_Toc46482552"/>
      <w:bookmarkStart w:id="6482" w:name="_Toc46483786"/>
      <w:bookmarkStart w:id="6483" w:name="_Toc139383652"/>
      <w:r w:rsidRPr="007B058E">
        <w:rPr>
          <w:rFonts w:ascii="Arial" w:hAnsi="Arial"/>
          <w:i/>
          <w:sz w:val="24"/>
        </w:rPr>
        <w:t>–</w:t>
      </w:r>
      <w:r w:rsidRPr="007B058E">
        <w:rPr>
          <w:rFonts w:ascii="Arial" w:hAnsi="Arial"/>
          <w:i/>
          <w:sz w:val="24"/>
        </w:rPr>
        <w:tab/>
        <w:t>SL-Reliability</w:t>
      </w:r>
      <w:bookmarkEnd w:id="6473"/>
      <w:bookmarkEnd w:id="6474"/>
      <w:bookmarkEnd w:id="6475"/>
      <w:bookmarkEnd w:id="6476"/>
      <w:bookmarkEnd w:id="6477"/>
      <w:bookmarkEnd w:id="6478"/>
      <w:bookmarkEnd w:id="6479"/>
      <w:bookmarkEnd w:id="6480"/>
      <w:bookmarkEnd w:id="6481"/>
      <w:bookmarkEnd w:id="6482"/>
      <w:bookmarkEnd w:id="6483"/>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484" w:name="_Toc20487527"/>
      <w:bookmarkStart w:id="6485" w:name="_Toc29342828"/>
      <w:bookmarkStart w:id="6486" w:name="_Toc29343967"/>
      <w:bookmarkStart w:id="6487" w:name="_Toc36567233"/>
      <w:bookmarkStart w:id="6488" w:name="_Toc36810681"/>
      <w:bookmarkStart w:id="6489" w:name="_Toc36847045"/>
      <w:bookmarkStart w:id="6490" w:name="_Toc36939698"/>
      <w:bookmarkStart w:id="6491" w:name="_Toc37082678"/>
      <w:bookmarkStart w:id="6492" w:name="_Toc46481319"/>
      <w:bookmarkStart w:id="6493" w:name="_Toc46482553"/>
      <w:bookmarkStart w:id="6494" w:name="_Toc46483787"/>
      <w:bookmarkStart w:id="6495"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484"/>
      <w:bookmarkEnd w:id="6485"/>
      <w:bookmarkEnd w:id="6486"/>
      <w:bookmarkEnd w:id="6487"/>
      <w:bookmarkEnd w:id="6488"/>
      <w:bookmarkEnd w:id="6489"/>
      <w:bookmarkEnd w:id="6490"/>
      <w:bookmarkEnd w:id="6491"/>
      <w:bookmarkEnd w:id="6492"/>
      <w:bookmarkEnd w:id="6493"/>
      <w:bookmarkEnd w:id="6494"/>
      <w:bookmarkEnd w:id="6495"/>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496" w:name="_Toc20487528"/>
      <w:bookmarkStart w:id="6497" w:name="_Toc29342829"/>
      <w:bookmarkStart w:id="6498" w:name="_Toc29343968"/>
      <w:bookmarkStart w:id="6499" w:name="_Toc36567234"/>
      <w:bookmarkStart w:id="6500" w:name="_Toc36810682"/>
      <w:bookmarkStart w:id="6501" w:name="_Toc36847046"/>
      <w:bookmarkStart w:id="6502" w:name="_Toc36939699"/>
      <w:bookmarkStart w:id="6503" w:name="_Toc37082679"/>
      <w:bookmarkStart w:id="6504" w:name="_Toc46481320"/>
      <w:bookmarkStart w:id="6505" w:name="_Toc46482554"/>
      <w:bookmarkStart w:id="6506" w:name="_Toc46483788"/>
      <w:bookmarkStart w:id="6507"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496"/>
      <w:bookmarkEnd w:id="6497"/>
      <w:bookmarkEnd w:id="6498"/>
      <w:bookmarkEnd w:id="6499"/>
      <w:bookmarkEnd w:id="6500"/>
      <w:bookmarkEnd w:id="6501"/>
      <w:bookmarkEnd w:id="6502"/>
      <w:bookmarkEnd w:id="6503"/>
      <w:bookmarkEnd w:id="6504"/>
      <w:bookmarkEnd w:id="6505"/>
      <w:bookmarkEnd w:id="6506"/>
      <w:bookmarkEnd w:id="6507"/>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508" w:name="_Toc20487529"/>
      <w:bookmarkStart w:id="6509" w:name="_Toc29342830"/>
      <w:bookmarkStart w:id="6510" w:name="_Toc29343969"/>
      <w:bookmarkStart w:id="6511" w:name="_Toc36567235"/>
      <w:bookmarkStart w:id="6512" w:name="_Toc36810683"/>
      <w:bookmarkStart w:id="6513" w:name="_Toc36847047"/>
      <w:bookmarkStart w:id="6514" w:name="_Toc36939700"/>
      <w:bookmarkStart w:id="6515" w:name="_Toc37082680"/>
      <w:bookmarkStart w:id="6516" w:name="_Toc46481321"/>
      <w:bookmarkStart w:id="6517" w:name="_Toc46482555"/>
      <w:bookmarkStart w:id="6518" w:name="_Toc46483789"/>
      <w:bookmarkStart w:id="6519"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508"/>
      <w:bookmarkEnd w:id="6509"/>
      <w:bookmarkEnd w:id="6510"/>
      <w:bookmarkEnd w:id="6511"/>
      <w:bookmarkEnd w:id="6512"/>
      <w:bookmarkEnd w:id="6513"/>
      <w:bookmarkEnd w:id="6514"/>
      <w:bookmarkEnd w:id="6515"/>
      <w:bookmarkEnd w:id="6516"/>
      <w:bookmarkEnd w:id="6517"/>
      <w:bookmarkEnd w:id="6518"/>
      <w:bookmarkEnd w:id="6519"/>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20" w:name="_Toc20487530"/>
      <w:bookmarkStart w:id="6521" w:name="_Toc29342831"/>
      <w:bookmarkStart w:id="6522" w:name="_Toc29343970"/>
      <w:bookmarkStart w:id="6523" w:name="_Toc36567236"/>
      <w:bookmarkStart w:id="6524" w:name="_Toc36810684"/>
      <w:bookmarkStart w:id="6525" w:name="_Toc36847048"/>
      <w:bookmarkStart w:id="6526" w:name="_Toc36939701"/>
      <w:bookmarkStart w:id="6527" w:name="_Toc37082681"/>
      <w:bookmarkStart w:id="6528" w:name="_Toc46481322"/>
      <w:bookmarkStart w:id="6529" w:name="_Toc46482556"/>
      <w:bookmarkStart w:id="6530" w:name="_Toc46483790"/>
      <w:bookmarkStart w:id="6531"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520"/>
      <w:bookmarkEnd w:id="6521"/>
      <w:bookmarkEnd w:id="6522"/>
      <w:bookmarkEnd w:id="6523"/>
      <w:bookmarkEnd w:id="6524"/>
      <w:bookmarkEnd w:id="6525"/>
      <w:bookmarkEnd w:id="6526"/>
      <w:bookmarkEnd w:id="6527"/>
      <w:bookmarkEnd w:id="6528"/>
      <w:bookmarkEnd w:id="6529"/>
      <w:bookmarkEnd w:id="6530"/>
      <w:bookmarkEnd w:id="6531"/>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32" w:name="_Toc20487531"/>
      <w:bookmarkStart w:id="6533" w:name="_Toc29342832"/>
      <w:bookmarkStart w:id="6534" w:name="_Toc29343971"/>
      <w:bookmarkStart w:id="6535" w:name="_Toc36567237"/>
      <w:bookmarkStart w:id="6536" w:name="_Toc36810685"/>
      <w:bookmarkStart w:id="6537" w:name="_Toc36847049"/>
      <w:bookmarkStart w:id="6538" w:name="_Toc36939702"/>
      <w:bookmarkStart w:id="6539" w:name="_Toc37082682"/>
      <w:bookmarkStart w:id="6540" w:name="_Toc46481323"/>
      <w:bookmarkStart w:id="6541" w:name="_Toc46482557"/>
      <w:bookmarkStart w:id="6542" w:name="_Toc46483791"/>
      <w:bookmarkStart w:id="6543"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532"/>
      <w:bookmarkEnd w:id="6533"/>
      <w:bookmarkEnd w:id="6534"/>
      <w:bookmarkEnd w:id="6535"/>
      <w:bookmarkEnd w:id="6536"/>
      <w:bookmarkEnd w:id="6537"/>
      <w:bookmarkEnd w:id="6538"/>
      <w:bookmarkEnd w:id="6539"/>
      <w:bookmarkEnd w:id="6540"/>
      <w:bookmarkEnd w:id="6541"/>
      <w:bookmarkEnd w:id="6542"/>
      <w:bookmarkEnd w:id="6543"/>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44" w:name="_Toc20487532"/>
      <w:bookmarkStart w:id="6545" w:name="_Toc29342833"/>
      <w:bookmarkStart w:id="6546" w:name="_Toc29343972"/>
      <w:bookmarkStart w:id="6547" w:name="_Toc36567238"/>
      <w:bookmarkStart w:id="6548" w:name="_Toc36810686"/>
      <w:bookmarkStart w:id="6549" w:name="_Toc36847050"/>
      <w:bookmarkStart w:id="6550" w:name="_Toc36939703"/>
      <w:bookmarkStart w:id="6551" w:name="_Toc37082683"/>
      <w:bookmarkStart w:id="6552" w:name="_Toc46481324"/>
      <w:bookmarkStart w:id="6553" w:name="_Toc46482558"/>
      <w:bookmarkStart w:id="6554" w:name="_Toc46483792"/>
      <w:bookmarkStart w:id="6555"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544"/>
      <w:bookmarkEnd w:id="6545"/>
      <w:bookmarkEnd w:id="6546"/>
      <w:bookmarkEnd w:id="6547"/>
      <w:bookmarkEnd w:id="6548"/>
      <w:bookmarkEnd w:id="6549"/>
      <w:bookmarkEnd w:id="6550"/>
      <w:bookmarkEnd w:id="6551"/>
      <w:bookmarkEnd w:id="6552"/>
      <w:bookmarkEnd w:id="6553"/>
      <w:bookmarkEnd w:id="6554"/>
      <w:bookmarkEnd w:id="6555"/>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56" w:name="_Toc20487533"/>
      <w:bookmarkStart w:id="6557" w:name="_Toc29342834"/>
      <w:bookmarkStart w:id="6558" w:name="_Toc29343973"/>
      <w:bookmarkStart w:id="6559" w:name="_Toc36567239"/>
      <w:bookmarkStart w:id="6560" w:name="_Toc36810687"/>
      <w:bookmarkStart w:id="6561" w:name="_Toc36847051"/>
      <w:bookmarkStart w:id="6562" w:name="_Toc36939704"/>
      <w:bookmarkStart w:id="6563" w:name="_Toc37082684"/>
      <w:bookmarkStart w:id="6564" w:name="_Toc46481325"/>
      <w:bookmarkStart w:id="6565" w:name="_Toc46482559"/>
      <w:bookmarkStart w:id="6566" w:name="_Toc46483793"/>
      <w:bookmarkStart w:id="6567"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556"/>
      <w:bookmarkEnd w:id="6557"/>
      <w:bookmarkEnd w:id="6558"/>
      <w:bookmarkEnd w:id="6559"/>
      <w:bookmarkEnd w:id="6560"/>
      <w:bookmarkEnd w:id="6561"/>
      <w:bookmarkEnd w:id="6562"/>
      <w:bookmarkEnd w:id="6563"/>
      <w:bookmarkEnd w:id="6564"/>
      <w:bookmarkEnd w:id="6565"/>
      <w:bookmarkEnd w:id="6566"/>
      <w:bookmarkEnd w:id="6567"/>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68" w:name="_Toc20487534"/>
      <w:bookmarkStart w:id="6569" w:name="_Toc29342835"/>
      <w:bookmarkStart w:id="6570" w:name="_Toc29343974"/>
      <w:bookmarkStart w:id="6571" w:name="_Toc36567240"/>
      <w:bookmarkStart w:id="6572" w:name="_Toc36810688"/>
      <w:bookmarkStart w:id="6573" w:name="_Toc36847052"/>
      <w:bookmarkStart w:id="6574" w:name="_Toc36939705"/>
      <w:bookmarkStart w:id="6575" w:name="_Toc37082685"/>
      <w:bookmarkStart w:id="6576" w:name="_Toc46481326"/>
      <w:bookmarkStart w:id="6577" w:name="_Toc46482560"/>
      <w:bookmarkStart w:id="6578" w:name="_Toc46483794"/>
      <w:bookmarkStart w:id="6579"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568"/>
      <w:bookmarkEnd w:id="6569"/>
      <w:bookmarkEnd w:id="6570"/>
      <w:bookmarkEnd w:id="6571"/>
      <w:bookmarkEnd w:id="6572"/>
      <w:bookmarkEnd w:id="6573"/>
      <w:bookmarkEnd w:id="6574"/>
      <w:bookmarkEnd w:id="6575"/>
      <w:bookmarkEnd w:id="6576"/>
      <w:bookmarkEnd w:id="6577"/>
      <w:bookmarkEnd w:id="6578"/>
      <w:bookmarkEnd w:id="6579"/>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580" w:name="_Toc20487535"/>
      <w:bookmarkStart w:id="6581" w:name="_Toc29342836"/>
      <w:bookmarkStart w:id="6582" w:name="_Toc29343975"/>
      <w:bookmarkStart w:id="6583" w:name="_Toc36567241"/>
      <w:bookmarkStart w:id="6584" w:name="_Toc36810689"/>
      <w:bookmarkStart w:id="6585" w:name="_Toc36847053"/>
      <w:bookmarkStart w:id="6586" w:name="_Toc36939706"/>
      <w:bookmarkStart w:id="6587" w:name="_Toc37082686"/>
      <w:bookmarkStart w:id="6588" w:name="_Toc46481327"/>
      <w:bookmarkStart w:id="6589" w:name="_Toc46482561"/>
      <w:bookmarkStart w:id="6590" w:name="_Toc46483795"/>
      <w:bookmarkStart w:id="6591"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580"/>
      <w:bookmarkEnd w:id="6581"/>
      <w:bookmarkEnd w:id="6582"/>
      <w:bookmarkEnd w:id="6583"/>
      <w:bookmarkEnd w:id="6584"/>
      <w:bookmarkEnd w:id="6585"/>
      <w:bookmarkEnd w:id="6586"/>
      <w:bookmarkEnd w:id="6587"/>
      <w:bookmarkEnd w:id="6588"/>
      <w:bookmarkEnd w:id="6589"/>
      <w:bookmarkEnd w:id="6590"/>
      <w:bookmarkEnd w:id="6591"/>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044" type="#_x0000_t75" alt="" style="width:39.45pt;height:17.55pt;mso-width-percent:0;mso-height-percent:0;mso-width-percent:0;mso-height-percent:0" o:ole="">
                  <v:imagedata r:id="rId288" o:title=""/>
                </v:shape>
                <o:OLEObject Type="Embed" ProgID="Equation.3" ShapeID="_x0000_i1044" DrawAspect="Content" ObjectID="_1759669510" r:id="rId28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043" type="#_x0000_t75" alt="" style="width:39.45pt;height:17.55pt;mso-width-percent:0;mso-height-percent:0;mso-width-percent:0;mso-height-percent:0" o:ole="">
                  <v:imagedata r:id="rId290" o:title=""/>
                </v:shape>
                <o:OLEObject Type="Embed" ProgID="Equation.3" ShapeID="_x0000_i1043" DrawAspect="Content" ObjectID="_1759669511" r:id="rId291"/>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042" type="#_x0000_t75" alt="" style="width:39.45pt;height:17.55pt;mso-width-percent:0;mso-height-percent:0;mso-width-percent:0;mso-height-percent:0" o:ole="">
                  <v:imagedata r:id="rId292" o:title=""/>
                </v:shape>
                <o:OLEObject Type="Embed" ProgID="Equation.3" ShapeID="_x0000_i1042" DrawAspect="Content" ObjectID="_1759669512" r:id="rId293"/>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041" type="#_x0000_t75" alt="" style="width:39.45pt;height:17.55pt;mso-width-percent:0;mso-height-percent:0;mso-width-percent:0;mso-height-percent:0" o:ole="">
                  <v:imagedata r:id="rId294" o:title=""/>
                </v:shape>
                <o:OLEObject Type="Embed" ProgID="Equation.3" ShapeID="_x0000_i1041" DrawAspect="Content" ObjectID="_1759669513" r:id="rId295"/>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040" type="#_x0000_t75" alt="" style="width:39.45pt;height:17.55pt;mso-width-percent:0;mso-height-percent:0;mso-width-percent:0;mso-height-percent:0" o:ole="">
                  <v:imagedata r:id="rId296" o:title=""/>
                </v:shape>
                <o:OLEObject Type="Embed" ProgID="Equation.3" ShapeID="_x0000_i1040" DrawAspect="Content" ObjectID="_1759669514" r:id="rId297"/>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039" type="#_x0000_t75" alt="" style="width:40.05pt;height:17.55pt;mso-width-percent:0;mso-height-percent:0;mso-width-percent:0;mso-height-percent:0" o:ole="">
                  <v:imagedata r:id="rId298" o:title=""/>
                </v:shape>
                <o:OLEObject Type="Embed" ProgID="Equation.3" ShapeID="_x0000_i1039" DrawAspect="Content" ObjectID="_1759669515" r:id="rId29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038" type="#_x0000_t75" alt="" style="width:39.45pt;height:17.55pt;mso-width-percent:0;mso-height-percent:0;mso-width-percent:0;mso-height-percent:0" o:ole="">
                  <v:imagedata r:id="rId300" o:title=""/>
                </v:shape>
                <o:OLEObject Type="Embed" ProgID="Equation.3" ShapeID="_x0000_i1038" DrawAspect="Content" ObjectID="_1759669516" r:id="rId301"/>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037" type="#_x0000_t75" alt="" style="width:26.9pt;height:18.15pt;mso-width-percent:0;mso-height-percent:0;mso-width-percent:0;mso-height-percent:0" o:ole="">
                  <v:imagedata r:id="rId302" o:title=""/>
                </v:shape>
                <o:OLEObject Type="Embed" ProgID="Equation.3" ShapeID="_x0000_i1037" DrawAspect="Content" ObjectID="_1759669517"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036" type="#_x0000_t75" alt="" style="width:45.1pt;height:17.55pt;mso-width-percent:0;mso-height-percent:0;mso-width-percent:0;mso-height-percent:0" o:ole="">
                  <v:imagedata r:id="rId304" o:title=""/>
                </v:shape>
                <o:OLEObject Type="Embed" ProgID="Equation.3" ShapeID="_x0000_i1036" DrawAspect="Content" ObjectID="_1759669518" r:id="rId30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035" type="#_x0000_t75" alt="" style="width:45.1pt;height:17.55pt;mso-width-percent:0;mso-height-percent:0;mso-width-percent:0;mso-height-percent:0" o:ole="">
                  <v:imagedata r:id="rId306" o:title=""/>
                </v:shape>
                <o:OLEObject Type="Embed" ProgID="Equation.3" ShapeID="_x0000_i1035" DrawAspect="Content" ObjectID="_1759669519" r:id="rId307"/>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034" type="#_x0000_t75" alt="" style="width:45.1pt;height:17.55pt;mso-width-percent:0;mso-height-percent:0;mso-width-percent:0;mso-height-percent:0" o:ole="">
                  <v:imagedata r:id="rId308" o:title=""/>
                </v:shape>
                <o:OLEObject Type="Embed" ProgID="Equation.3" ShapeID="_x0000_i1034" DrawAspect="Content" ObjectID="_1759669520"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033" type="#_x0000_t75" alt="" style="width:45.1pt;height:17.55pt;mso-width-percent:0;mso-height-percent:0;mso-width-percent:0;mso-height-percent:0" o:ole="">
                  <v:imagedata r:id="rId310" o:title=""/>
                </v:shape>
                <o:OLEObject Type="Embed" ProgID="Equation.3" ShapeID="_x0000_i1033" DrawAspect="Content" ObjectID="_1759669521"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032" type="#_x0000_t75" alt="" style="width:45.1pt;height:17.55pt;mso-width-percent:0;mso-height-percent:0;mso-width-percent:0;mso-height-percent:0" o:ole="">
                  <v:imagedata r:id="rId312" o:title=""/>
                </v:shape>
                <o:OLEObject Type="Embed" ProgID="Equation.3" ShapeID="_x0000_i1032" DrawAspect="Content" ObjectID="_1759669522"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031" type="#_x0000_t75" alt="" style="width:45.1pt;height:17.55pt;mso-width-percent:0;mso-height-percent:0;mso-width-percent:0;mso-height-percent:0" o:ole="">
                  <v:imagedata r:id="rId314" o:title=""/>
                </v:shape>
                <o:OLEObject Type="Embed" ProgID="Equation.3" ShapeID="_x0000_i1031" DrawAspect="Content" ObjectID="_1759669523" r:id="rId31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030" type="#_x0000_t75" alt="" style="width:45.1pt;height:17.55pt;mso-width-percent:0;mso-height-percent:0;mso-width-percent:0;mso-height-percent:0" o:ole="">
                  <v:imagedata r:id="rId316" o:title=""/>
                </v:shape>
                <o:OLEObject Type="Embed" ProgID="Equation.3" ShapeID="_x0000_i1030" DrawAspect="Content" ObjectID="_1759669524" r:id="rId317"/>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029" type="#_x0000_t75" alt="" style="width:36.3pt;height:17.55pt;mso-width-percent:0;mso-height-percent:0;mso-width-percent:0;mso-height-percent:0" o:ole="">
                  <v:imagedata r:id="rId318" o:title=""/>
                </v:shape>
                <o:OLEObject Type="Embed" ProgID="Equation.3" ShapeID="_x0000_i1029" DrawAspect="Content" ObjectID="_1759669525"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592" w:name="_Toc20487536"/>
      <w:bookmarkStart w:id="6593" w:name="_Toc29342837"/>
      <w:bookmarkStart w:id="6594" w:name="_Toc29343976"/>
      <w:bookmarkStart w:id="6595" w:name="_Toc36567242"/>
      <w:bookmarkStart w:id="6596" w:name="_Toc36810690"/>
      <w:bookmarkStart w:id="6597" w:name="_Toc36847054"/>
      <w:bookmarkStart w:id="6598" w:name="_Toc36939707"/>
      <w:bookmarkStart w:id="6599" w:name="_Toc37082687"/>
      <w:bookmarkStart w:id="6600" w:name="_Toc46481328"/>
      <w:bookmarkStart w:id="6601" w:name="_Toc46482562"/>
      <w:bookmarkStart w:id="6602" w:name="_Toc46483796"/>
      <w:bookmarkStart w:id="6603"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592"/>
      <w:bookmarkEnd w:id="6593"/>
      <w:bookmarkEnd w:id="6594"/>
      <w:bookmarkEnd w:id="6595"/>
      <w:bookmarkEnd w:id="6596"/>
      <w:bookmarkEnd w:id="6597"/>
      <w:bookmarkEnd w:id="6598"/>
      <w:bookmarkEnd w:id="6599"/>
      <w:bookmarkEnd w:id="6600"/>
      <w:bookmarkEnd w:id="6601"/>
      <w:bookmarkEnd w:id="6602"/>
      <w:bookmarkEnd w:id="6603"/>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604" w:name="_Toc20487537"/>
      <w:bookmarkStart w:id="6605" w:name="_Toc29342838"/>
      <w:bookmarkStart w:id="6606" w:name="_Toc29343977"/>
      <w:bookmarkStart w:id="6607" w:name="_Toc36567243"/>
      <w:bookmarkStart w:id="6608" w:name="_Toc36810691"/>
      <w:bookmarkStart w:id="6609" w:name="_Toc36847055"/>
      <w:bookmarkStart w:id="6610" w:name="_Toc36939708"/>
      <w:bookmarkStart w:id="6611" w:name="_Toc37082688"/>
      <w:bookmarkStart w:id="6612" w:name="_Toc46481329"/>
      <w:bookmarkStart w:id="6613" w:name="_Toc46482563"/>
      <w:bookmarkStart w:id="6614" w:name="_Toc46483797"/>
      <w:bookmarkStart w:id="6615"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604"/>
      <w:bookmarkEnd w:id="6605"/>
      <w:bookmarkEnd w:id="6606"/>
      <w:bookmarkEnd w:id="6607"/>
      <w:bookmarkEnd w:id="6608"/>
      <w:bookmarkEnd w:id="6609"/>
      <w:bookmarkEnd w:id="6610"/>
      <w:bookmarkEnd w:id="6611"/>
      <w:bookmarkEnd w:id="6612"/>
      <w:bookmarkEnd w:id="6613"/>
      <w:bookmarkEnd w:id="6614"/>
      <w:bookmarkEnd w:id="6615"/>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16" w:name="_Toc20487538"/>
      <w:bookmarkStart w:id="6617" w:name="_Toc29342839"/>
      <w:bookmarkStart w:id="6618" w:name="_Toc29343978"/>
      <w:bookmarkStart w:id="6619" w:name="_Toc36567244"/>
      <w:bookmarkStart w:id="6620" w:name="_Toc36810692"/>
      <w:bookmarkStart w:id="6621" w:name="_Toc36847056"/>
      <w:bookmarkStart w:id="6622" w:name="_Toc36939709"/>
      <w:bookmarkStart w:id="6623" w:name="_Toc37082689"/>
      <w:bookmarkStart w:id="6624" w:name="_Toc46481330"/>
      <w:bookmarkStart w:id="6625" w:name="_Toc46482564"/>
      <w:bookmarkStart w:id="6626" w:name="_Toc46483798"/>
      <w:bookmarkStart w:id="6627"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16"/>
      <w:bookmarkEnd w:id="6617"/>
      <w:bookmarkEnd w:id="6618"/>
      <w:bookmarkEnd w:id="6619"/>
      <w:bookmarkEnd w:id="6620"/>
      <w:bookmarkEnd w:id="6621"/>
      <w:bookmarkEnd w:id="6622"/>
      <w:bookmarkEnd w:id="6623"/>
      <w:bookmarkEnd w:id="6624"/>
      <w:bookmarkEnd w:id="6625"/>
      <w:bookmarkEnd w:id="6626"/>
      <w:bookmarkEnd w:id="6627"/>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28" w:name="_Toc20487539"/>
      <w:bookmarkStart w:id="6629" w:name="_Toc29342840"/>
      <w:bookmarkStart w:id="6630" w:name="_Toc29343979"/>
      <w:bookmarkStart w:id="6631" w:name="_Toc36567245"/>
      <w:bookmarkStart w:id="6632" w:name="_Toc36810693"/>
      <w:bookmarkStart w:id="6633" w:name="_Toc36847057"/>
      <w:bookmarkStart w:id="6634" w:name="_Toc36939710"/>
      <w:bookmarkStart w:id="6635" w:name="_Toc37082690"/>
      <w:bookmarkStart w:id="6636" w:name="_Toc46481331"/>
      <w:bookmarkStart w:id="6637" w:name="_Toc46482565"/>
      <w:bookmarkStart w:id="6638" w:name="_Toc46483799"/>
      <w:bookmarkStart w:id="6639"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28"/>
      <w:bookmarkEnd w:id="6629"/>
      <w:bookmarkEnd w:id="6630"/>
      <w:bookmarkEnd w:id="6631"/>
      <w:bookmarkEnd w:id="6632"/>
      <w:bookmarkEnd w:id="6633"/>
      <w:bookmarkEnd w:id="6634"/>
      <w:bookmarkEnd w:id="6635"/>
      <w:bookmarkEnd w:id="6636"/>
      <w:bookmarkEnd w:id="6637"/>
      <w:bookmarkEnd w:id="6638"/>
      <w:bookmarkEnd w:id="6639"/>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40" w:name="_Toc20487540"/>
      <w:bookmarkStart w:id="6641" w:name="_Toc29342841"/>
      <w:bookmarkStart w:id="6642" w:name="_Toc29343980"/>
      <w:bookmarkStart w:id="6643" w:name="_Toc36567246"/>
      <w:bookmarkStart w:id="6644" w:name="_Toc36810694"/>
      <w:bookmarkStart w:id="6645" w:name="_Toc36847058"/>
      <w:bookmarkStart w:id="6646" w:name="_Toc36939711"/>
      <w:bookmarkStart w:id="6647" w:name="_Toc37082691"/>
      <w:bookmarkStart w:id="6648" w:name="_Toc46481332"/>
      <w:bookmarkStart w:id="6649" w:name="_Toc46482566"/>
      <w:bookmarkStart w:id="6650" w:name="_Toc46483800"/>
      <w:bookmarkStart w:id="6651"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40"/>
      <w:bookmarkEnd w:id="6641"/>
      <w:bookmarkEnd w:id="6642"/>
      <w:bookmarkEnd w:id="6643"/>
      <w:bookmarkEnd w:id="6644"/>
      <w:bookmarkEnd w:id="6645"/>
      <w:bookmarkEnd w:id="6646"/>
      <w:bookmarkEnd w:id="6647"/>
      <w:bookmarkEnd w:id="6648"/>
      <w:bookmarkEnd w:id="6649"/>
      <w:bookmarkEnd w:id="6650"/>
      <w:bookmarkEnd w:id="6651"/>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52" w:name="_Toc20487541"/>
      <w:bookmarkStart w:id="6653" w:name="_Toc29342842"/>
      <w:bookmarkStart w:id="6654" w:name="_Toc29343981"/>
      <w:bookmarkStart w:id="6655" w:name="_Toc36567247"/>
      <w:bookmarkStart w:id="6656" w:name="_Toc36810695"/>
      <w:bookmarkStart w:id="6657" w:name="_Toc36847059"/>
      <w:bookmarkStart w:id="6658" w:name="_Toc36939712"/>
      <w:bookmarkStart w:id="6659" w:name="_Toc37082692"/>
      <w:bookmarkStart w:id="6660" w:name="_Toc46481333"/>
      <w:bookmarkStart w:id="6661" w:name="_Toc46482567"/>
      <w:bookmarkStart w:id="6662" w:name="_Toc46483801"/>
      <w:bookmarkStart w:id="6663"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52"/>
      <w:bookmarkEnd w:id="6653"/>
      <w:bookmarkEnd w:id="6654"/>
      <w:bookmarkEnd w:id="6655"/>
      <w:bookmarkEnd w:id="6656"/>
      <w:bookmarkEnd w:id="6657"/>
      <w:bookmarkEnd w:id="6658"/>
      <w:bookmarkEnd w:id="6659"/>
      <w:bookmarkEnd w:id="6660"/>
      <w:bookmarkEnd w:id="6661"/>
      <w:bookmarkEnd w:id="6662"/>
      <w:bookmarkEnd w:id="6663"/>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64" w:name="_Toc20487542"/>
      <w:bookmarkStart w:id="6665" w:name="_Toc29342843"/>
      <w:bookmarkStart w:id="6666" w:name="_Toc29343982"/>
      <w:bookmarkStart w:id="6667" w:name="_Toc36567248"/>
      <w:bookmarkStart w:id="6668" w:name="_Toc36810696"/>
      <w:bookmarkStart w:id="6669" w:name="_Toc36847060"/>
      <w:bookmarkStart w:id="6670" w:name="_Toc36939713"/>
      <w:bookmarkStart w:id="6671" w:name="_Toc37082693"/>
      <w:bookmarkStart w:id="6672" w:name="_Toc46481334"/>
      <w:bookmarkStart w:id="6673" w:name="_Toc46482568"/>
      <w:bookmarkStart w:id="6674" w:name="_Toc46483802"/>
      <w:bookmarkStart w:id="6675"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664"/>
      <w:bookmarkEnd w:id="6665"/>
      <w:bookmarkEnd w:id="6666"/>
      <w:bookmarkEnd w:id="6667"/>
      <w:bookmarkEnd w:id="6668"/>
      <w:bookmarkEnd w:id="6669"/>
      <w:bookmarkEnd w:id="6670"/>
      <w:bookmarkEnd w:id="6671"/>
      <w:bookmarkEnd w:id="6672"/>
      <w:bookmarkEnd w:id="6673"/>
      <w:bookmarkEnd w:id="6674"/>
      <w:bookmarkEnd w:id="6675"/>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676" w:name="_Toc20487543"/>
      <w:bookmarkStart w:id="6677" w:name="_Toc29342844"/>
      <w:bookmarkStart w:id="6678" w:name="_Toc29343983"/>
      <w:bookmarkStart w:id="6679" w:name="_Toc36567249"/>
      <w:bookmarkStart w:id="6680" w:name="_Toc36810697"/>
      <w:bookmarkStart w:id="6681" w:name="_Toc36847061"/>
      <w:bookmarkStart w:id="6682" w:name="_Toc36939714"/>
      <w:bookmarkStart w:id="6683" w:name="_Toc37082694"/>
      <w:bookmarkStart w:id="6684" w:name="_Toc46481335"/>
      <w:bookmarkStart w:id="6685" w:name="_Toc46482569"/>
      <w:bookmarkStart w:id="6686" w:name="_Toc46483803"/>
      <w:bookmarkStart w:id="6687" w:name="_Toc139383669"/>
      <w:r w:rsidRPr="007B058E">
        <w:rPr>
          <w:rFonts w:ascii="Arial" w:hAnsi="Arial"/>
          <w:sz w:val="32"/>
        </w:rPr>
        <w:t>6.4</w:t>
      </w:r>
      <w:r w:rsidRPr="007B058E">
        <w:rPr>
          <w:rFonts w:ascii="Arial" w:hAnsi="Arial"/>
          <w:sz w:val="32"/>
        </w:rPr>
        <w:tab/>
        <w:t>RRC multiplicity and type constraint values</w:t>
      </w:r>
      <w:bookmarkEnd w:id="6676"/>
      <w:bookmarkEnd w:id="6677"/>
      <w:bookmarkEnd w:id="6678"/>
      <w:bookmarkEnd w:id="6679"/>
      <w:bookmarkEnd w:id="6680"/>
      <w:bookmarkEnd w:id="6681"/>
      <w:bookmarkEnd w:id="6682"/>
      <w:bookmarkEnd w:id="6683"/>
      <w:bookmarkEnd w:id="6684"/>
      <w:bookmarkEnd w:id="6685"/>
      <w:bookmarkEnd w:id="6686"/>
      <w:bookmarkEnd w:id="6687"/>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688" w:name="_Toc20487544"/>
      <w:bookmarkStart w:id="6689" w:name="_Toc29342845"/>
      <w:bookmarkStart w:id="6690" w:name="_Toc29343984"/>
      <w:bookmarkStart w:id="6691" w:name="_Toc36567250"/>
      <w:bookmarkStart w:id="6692" w:name="_Toc36810698"/>
      <w:bookmarkStart w:id="6693" w:name="_Toc36847062"/>
      <w:bookmarkStart w:id="6694" w:name="_Toc36939715"/>
      <w:bookmarkStart w:id="6695" w:name="_Toc37082695"/>
      <w:bookmarkStart w:id="6696" w:name="_Toc46481336"/>
      <w:bookmarkStart w:id="6697" w:name="_Toc46482570"/>
      <w:bookmarkStart w:id="6698" w:name="_Toc46483804"/>
      <w:bookmarkStart w:id="6699" w:name="_Toc139383670"/>
      <w:r w:rsidRPr="007B058E">
        <w:rPr>
          <w:rFonts w:ascii="Arial" w:hAnsi="Arial"/>
          <w:sz w:val="28"/>
        </w:rPr>
        <w:t>–</w:t>
      </w:r>
      <w:r w:rsidRPr="007B058E">
        <w:rPr>
          <w:rFonts w:ascii="Arial" w:hAnsi="Arial"/>
          <w:sz w:val="28"/>
        </w:rPr>
        <w:tab/>
        <w:t>Multiplicity and type constraint definitions</w:t>
      </w:r>
      <w:bookmarkEnd w:id="6688"/>
      <w:bookmarkEnd w:id="6689"/>
      <w:bookmarkEnd w:id="6690"/>
      <w:bookmarkEnd w:id="6691"/>
      <w:bookmarkEnd w:id="6692"/>
      <w:bookmarkEnd w:id="6693"/>
      <w:bookmarkEnd w:id="6694"/>
      <w:bookmarkEnd w:id="6695"/>
      <w:bookmarkEnd w:id="6696"/>
      <w:bookmarkEnd w:id="6697"/>
      <w:bookmarkEnd w:id="6698"/>
      <w:bookmarkEnd w:id="6699"/>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0" w:author="RAN2#122" w:date="2023-05-06T11:41:00Z"/>
          <w:rFonts w:ascii="Courier New" w:hAnsi="Courier New"/>
          <w:noProof/>
          <w:sz w:val="16"/>
        </w:rPr>
      </w:pPr>
      <w:ins w:id="6701"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702"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3" w:author="RAN2#122" w:date="2023-05-06T11:39:00Z"/>
          <w:rFonts w:ascii="Courier New" w:hAnsi="Courier New"/>
          <w:noProof/>
          <w:sz w:val="16"/>
        </w:rPr>
      </w:pPr>
      <w:ins w:id="6704" w:author="RAN2#122" w:date="2023-05-06T11:39:00Z">
        <w:r w:rsidRPr="00901B70">
          <w:rPr>
            <w:rFonts w:ascii="Courier New" w:hAnsi="Courier New"/>
            <w:noProof/>
            <w:sz w:val="16"/>
          </w:rPr>
          <w:t>maxSat-r1</w:t>
        </w:r>
      </w:ins>
      <w:ins w:id="6705" w:author="RAN2#122" w:date="2023-05-06T11:40:00Z">
        <w:r>
          <w:rPr>
            <w:rFonts w:ascii="Courier New" w:hAnsi="Courier New"/>
            <w:noProof/>
            <w:sz w:val="16"/>
          </w:rPr>
          <w:t>8</w:t>
        </w:r>
      </w:ins>
      <w:ins w:id="6706"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707" w:author="RAN2#122" w:date="2023-05-06T11:40:00Z">
        <w:r w:rsidRPr="00B404FB">
          <w:rPr>
            <w:rFonts w:ascii="Courier New" w:hAnsi="Courier New"/>
            <w:noProof/>
            <w:sz w:val="16"/>
          </w:rPr>
          <w:t>ffsValue</w:t>
        </w:r>
      </w:ins>
      <w:ins w:id="6708" w:author="RAN2#122" w:date="2023-05-06T11:39:00Z">
        <w:r w:rsidRPr="00901B70">
          <w:rPr>
            <w:rFonts w:ascii="Courier New" w:hAnsi="Courier New"/>
            <w:noProof/>
            <w:sz w:val="16"/>
          </w:rPr>
          <w:tab/>
          <w:t xml:space="preserve">-- Maximum number of </w:t>
        </w:r>
      </w:ins>
      <w:ins w:id="6709" w:author="RAN2#122" w:date="2023-05-06T11:40:00Z">
        <w:r>
          <w:rPr>
            <w:rFonts w:ascii="Courier New" w:hAnsi="Courier New"/>
            <w:noProof/>
            <w:sz w:val="16"/>
          </w:rPr>
          <w:t xml:space="preserve">neighbour </w:t>
        </w:r>
      </w:ins>
      <w:ins w:id="6710"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711" w:name="_Toc20487545"/>
      <w:bookmarkStart w:id="6712" w:name="_Toc29342846"/>
      <w:bookmarkStart w:id="6713" w:name="_Toc29343985"/>
      <w:bookmarkStart w:id="6714" w:name="_Toc36567251"/>
      <w:bookmarkStart w:id="6715" w:name="_Toc36810699"/>
      <w:bookmarkStart w:id="6716" w:name="_Toc36847063"/>
      <w:bookmarkStart w:id="6717" w:name="_Toc36939716"/>
      <w:bookmarkStart w:id="6718" w:name="_Toc37082696"/>
      <w:bookmarkStart w:id="6719" w:name="_Toc46481337"/>
      <w:bookmarkStart w:id="6720" w:name="_Toc46482571"/>
      <w:bookmarkStart w:id="6721" w:name="_Toc46483805"/>
      <w:bookmarkStart w:id="6722" w:name="_Toc139383671"/>
      <w:r w:rsidRPr="007B058E">
        <w:rPr>
          <w:rFonts w:ascii="Arial" w:hAnsi="Arial"/>
          <w:sz w:val="28"/>
        </w:rPr>
        <w:t>–</w:t>
      </w:r>
      <w:r w:rsidRPr="007B058E">
        <w:rPr>
          <w:rFonts w:ascii="Arial" w:hAnsi="Arial"/>
          <w:sz w:val="28"/>
        </w:rPr>
        <w:tab/>
        <w:t>End of EUTRA-RRC-Definitions</w:t>
      </w:r>
      <w:bookmarkEnd w:id="6711"/>
      <w:bookmarkEnd w:id="6712"/>
      <w:bookmarkEnd w:id="6713"/>
      <w:bookmarkEnd w:id="6714"/>
      <w:bookmarkEnd w:id="6715"/>
      <w:bookmarkEnd w:id="6716"/>
      <w:bookmarkEnd w:id="6717"/>
      <w:bookmarkEnd w:id="6718"/>
      <w:bookmarkEnd w:id="6719"/>
      <w:bookmarkEnd w:id="6720"/>
      <w:bookmarkEnd w:id="6721"/>
      <w:bookmarkEnd w:id="6722"/>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23" w:name="_Toc20487557"/>
      <w:bookmarkStart w:id="6724" w:name="_Toc29342858"/>
      <w:bookmarkStart w:id="6725" w:name="_Toc29343997"/>
      <w:bookmarkStart w:id="6726" w:name="_Toc36567263"/>
      <w:bookmarkStart w:id="6727" w:name="_Toc36810711"/>
      <w:bookmarkStart w:id="6728" w:name="_Toc36847075"/>
      <w:bookmarkStart w:id="6729" w:name="_Toc36939728"/>
      <w:bookmarkStart w:id="6730" w:name="_Toc37082708"/>
      <w:bookmarkStart w:id="6731" w:name="_Toc46481349"/>
      <w:bookmarkStart w:id="6732" w:name="_Toc46482583"/>
      <w:bookmarkStart w:id="6733" w:name="_Toc46483817"/>
      <w:bookmarkStart w:id="6734" w:name="_Toc139383683"/>
      <w:r w:rsidRPr="00D159A2">
        <w:rPr>
          <w:rFonts w:ascii="Arial" w:hAnsi="Arial"/>
          <w:sz w:val="32"/>
        </w:rPr>
        <w:t>6.7</w:t>
      </w:r>
      <w:r w:rsidRPr="00D159A2">
        <w:rPr>
          <w:rFonts w:ascii="Arial" w:hAnsi="Arial"/>
          <w:sz w:val="32"/>
        </w:rPr>
        <w:tab/>
        <w:t>NB-IoT RRC messages</w:t>
      </w:r>
      <w:bookmarkEnd w:id="6723"/>
      <w:bookmarkEnd w:id="6724"/>
      <w:bookmarkEnd w:id="6725"/>
      <w:bookmarkEnd w:id="6726"/>
      <w:bookmarkEnd w:id="6727"/>
      <w:bookmarkEnd w:id="6728"/>
      <w:bookmarkEnd w:id="6729"/>
      <w:bookmarkEnd w:id="6730"/>
      <w:bookmarkEnd w:id="6731"/>
      <w:bookmarkEnd w:id="6732"/>
      <w:bookmarkEnd w:id="6733"/>
      <w:bookmarkEnd w:id="6734"/>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35" w:name="_Toc20487558"/>
      <w:bookmarkStart w:id="6736" w:name="_Toc29342859"/>
      <w:bookmarkStart w:id="6737" w:name="_Toc29343998"/>
      <w:bookmarkStart w:id="6738" w:name="_Toc36567264"/>
      <w:bookmarkStart w:id="6739" w:name="_Toc36810712"/>
      <w:bookmarkStart w:id="6740" w:name="_Toc36847076"/>
      <w:bookmarkStart w:id="6741" w:name="_Toc36939729"/>
      <w:bookmarkStart w:id="6742" w:name="_Toc37082709"/>
      <w:bookmarkStart w:id="6743" w:name="_Toc46481350"/>
      <w:bookmarkStart w:id="6744" w:name="_Toc46482584"/>
      <w:bookmarkStart w:id="6745" w:name="_Toc46483818"/>
      <w:bookmarkStart w:id="6746" w:name="_Toc139383684"/>
      <w:r w:rsidRPr="00D159A2">
        <w:rPr>
          <w:rFonts w:ascii="Arial" w:hAnsi="Arial"/>
          <w:sz w:val="28"/>
        </w:rPr>
        <w:t>6.7.1</w:t>
      </w:r>
      <w:r w:rsidRPr="00D159A2">
        <w:rPr>
          <w:rFonts w:ascii="Arial" w:hAnsi="Arial"/>
          <w:sz w:val="28"/>
        </w:rPr>
        <w:tab/>
        <w:t>General NB-IoT message structure</w:t>
      </w:r>
      <w:bookmarkEnd w:id="6735"/>
      <w:bookmarkEnd w:id="6736"/>
      <w:bookmarkEnd w:id="6737"/>
      <w:bookmarkEnd w:id="6738"/>
      <w:bookmarkEnd w:id="6739"/>
      <w:bookmarkEnd w:id="6740"/>
      <w:bookmarkEnd w:id="6741"/>
      <w:bookmarkEnd w:id="6742"/>
      <w:bookmarkEnd w:id="6743"/>
      <w:bookmarkEnd w:id="6744"/>
      <w:bookmarkEnd w:id="6745"/>
      <w:bookmarkEnd w:id="6746"/>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7" w:author="RAN2#121bis-e" w:date="2023-04-01T13:01:00Z"/>
          <w:del w:id="6748" w:author="RAN2#123bis" w:date="2023-10-19T16:56:00Z"/>
          <w:rFonts w:ascii="Courier New" w:hAnsi="Courier New"/>
          <w:noProof/>
          <w:sz w:val="16"/>
        </w:rPr>
      </w:pPr>
      <w:ins w:id="6749" w:author="RAN2#121bis-e" w:date="2023-04-01T13:01:00Z">
        <w:del w:id="6750"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1" w:author="RAN2#122" w:date="2023-05-06T15:23:00Z"/>
          <w:rFonts w:ascii="Courier New" w:hAnsi="Courier New"/>
          <w:noProof/>
          <w:sz w:val="16"/>
        </w:rPr>
      </w:pPr>
      <w:ins w:id="6752"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3" w:author="RAN2#123" w:date="2023-09-01T15:19:00Z"/>
          <w:rFonts w:ascii="Courier New" w:hAnsi="Courier New"/>
          <w:noProof/>
          <w:sz w:val="16"/>
        </w:rPr>
      </w:pPr>
      <w:ins w:id="6754" w:author="RAN2#121bis-e" w:date="2023-04-01T13:02:00Z">
        <w:r w:rsidRPr="00B06E51">
          <w:rPr>
            <w:rFonts w:ascii="Courier New" w:hAnsi="Courier New"/>
            <w:noProof/>
            <w:sz w:val="16"/>
          </w:rPr>
          <w:tab/>
        </w:r>
      </w:ins>
      <w:ins w:id="6755" w:author="RAN2#122" w:date="2023-06-27T17:22:00Z">
        <w:r w:rsidRPr="006619CE">
          <w:rPr>
            <w:rFonts w:ascii="Courier New" w:hAnsi="Courier New"/>
            <w:noProof/>
            <w:sz w:val="16"/>
          </w:rPr>
          <w:t>GNSS-PositionFixDuration</w:t>
        </w:r>
      </w:ins>
      <w:ins w:id="6756"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7" w:author="RAN2#122" w:date="2023-06-09T16:22:00Z"/>
          <w:rFonts w:ascii="Courier New" w:hAnsi="Courier New"/>
          <w:noProof/>
          <w:sz w:val="16"/>
        </w:rPr>
      </w:pPr>
      <w:ins w:id="6758" w:author="RAN2#122" w:date="2023-06-09T16:22:00Z">
        <w:r>
          <w:rPr>
            <w:rFonts w:ascii="Courier New" w:hAnsi="Courier New"/>
            <w:noProof/>
            <w:sz w:val="16"/>
          </w:rPr>
          <w:tab/>
        </w:r>
        <w:r w:rsidRPr="00C068B1">
          <w:rPr>
            <w:rFonts w:ascii="Courier New" w:hAnsi="Courier New"/>
            <w:noProof/>
            <w:sz w:val="16"/>
          </w:rPr>
          <w:t>maxSat-r18</w:t>
        </w:r>
      </w:ins>
      <w:ins w:id="6759"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0" w:author="RAN2#122" w:date="2023-05-06T15:38:00Z"/>
          <w:rFonts w:ascii="Courier New" w:hAnsi="Courier New"/>
          <w:noProof/>
          <w:sz w:val="16"/>
        </w:rPr>
      </w:pPr>
      <w:ins w:id="6761"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2" w:author="RAN2#122" w:date="2023-05-06T15:26:00Z"/>
          <w:rFonts w:ascii="Courier New" w:hAnsi="Courier New"/>
          <w:noProof/>
          <w:sz w:val="16"/>
        </w:rPr>
      </w:pPr>
      <w:ins w:id="6763"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4" w:author="RAN2#122" w:date="2023-06-09T16:24:00Z"/>
          <w:rFonts w:ascii="Courier New" w:hAnsi="Courier New"/>
          <w:noProof/>
          <w:sz w:val="16"/>
        </w:rPr>
      </w:pPr>
      <w:ins w:id="6765"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66" w:name="_Toc20487559"/>
      <w:bookmarkStart w:id="6767" w:name="_Toc29342860"/>
      <w:bookmarkStart w:id="6768" w:name="_Toc29343999"/>
      <w:bookmarkStart w:id="6769" w:name="_Toc36567265"/>
      <w:bookmarkStart w:id="6770" w:name="_Toc36810713"/>
      <w:bookmarkStart w:id="6771" w:name="_Toc36847077"/>
      <w:bookmarkStart w:id="6772" w:name="_Toc36939730"/>
      <w:bookmarkStart w:id="6773" w:name="_Toc37082710"/>
      <w:bookmarkStart w:id="6774" w:name="_Toc46481351"/>
      <w:bookmarkStart w:id="6775" w:name="_Toc46482585"/>
      <w:bookmarkStart w:id="6776" w:name="_Toc46483819"/>
      <w:bookmarkStart w:id="6777"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66"/>
      <w:bookmarkEnd w:id="6767"/>
      <w:bookmarkEnd w:id="6768"/>
      <w:bookmarkEnd w:id="6769"/>
      <w:bookmarkEnd w:id="6770"/>
      <w:bookmarkEnd w:id="6771"/>
      <w:bookmarkEnd w:id="6772"/>
      <w:bookmarkEnd w:id="6773"/>
      <w:bookmarkEnd w:id="6774"/>
      <w:bookmarkEnd w:id="6775"/>
      <w:bookmarkEnd w:id="6776"/>
      <w:bookmarkEnd w:id="6777"/>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778" w:name="_Toc20487560"/>
      <w:bookmarkStart w:id="6779" w:name="_Toc29342861"/>
      <w:bookmarkStart w:id="6780" w:name="_Toc29344000"/>
      <w:bookmarkStart w:id="6781" w:name="_Toc36567266"/>
      <w:bookmarkStart w:id="6782" w:name="_Toc36810714"/>
      <w:bookmarkStart w:id="6783" w:name="_Toc36847078"/>
      <w:bookmarkStart w:id="6784" w:name="_Toc36939731"/>
      <w:bookmarkStart w:id="6785" w:name="_Toc37082711"/>
      <w:bookmarkStart w:id="6786" w:name="_Toc46481352"/>
      <w:bookmarkStart w:id="6787" w:name="_Toc46482586"/>
      <w:bookmarkStart w:id="6788" w:name="_Toc46483820"/>
      <w:bookmarkStart w:id="6789"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778"/>
      <w:bookmarkEnd w:id="6779"/>
      <w:bookmarkEnd w:id="6780"/>
      <w:bookmarkEnd w:id="6781"/>
      <w:bookmarkEnd w:id="6782"/>
      <w:bookmarkEnd w:id="6783"/>
      <w:bookmarkEnd w:id="6784"/>
      <w:bookmarkEnd w:id="6785"/>
      <w:bookmarkEnd w:id="6786"/>
      <w:bookmarkEnd w:id="6787"/>
      <w:bookmarkEnd w:id="6788"/>
      <w:bookmarkEnd w:id="6789"/>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790" w:name="_Toc20487561"/>
      <w:bookmarkStart w:id="6791" w:name="_Toc29342862"/>
      <w:bookmarkStart w:id="6792" w:name="_Toc29344001"/>
      <w:bookmarkStart w:id="6793" w:name="_Toc36567267"/>
      <w:bookmarkStart w:id="6794" w:name="_Toc36810715"/>
      <w:bookmarkStart w:id="6795" w:name="_Toc36847079"/>
      <w:bookmarkStart w:id="6796" w:name="_Toc36939732"/>
      <w:bookmarkStart w:id="6797" w:name="_Toc37082712"/>
      <w:bookmarkStart w:id="6798" w:name="_Toc46481353"/>
      <w:bookmarkStart w:id="6799" w:name="_Toc46482587"/>
      <w:bookmarkStart w:id="6800" w:name="_Toc46483821"/>
      <w:bookmarkStart w:id="6801"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790"/>
      <w:bookmarkEnd w:id="6791"/>
      <w:bookmarkEnd w:id="6792"/>
      <w:bookmarkEnd w:id="6793"/>
      <w:bookmarkEnd w:id="6794"/>
      <w:bookmarkEnd w:id="6795"/>
      <w:bookmarkEnd w:id="6796"/>
      <w:bookmarkEnd w:id="6797"/>
      <w:bookmarkEnd w:id="6798"/>
      <w:bookmarkEnd w:id="6799"/>
      <w:bookmarkEnd w:id="6800"/>
      <w:bookmarkEnd w:id="6801"/>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802" w:name="_Toc20487562"/>
      <w:bookmarkStart w:id="6803" w:name="_Toc29342863"/>
      <w:bookmarkStart w:id="6804" w:name="_Toc29344002"/>
      <w:bookmarkStart w:id="6805" w:name="_Toc36567268"/>
      <w:bookmarkStart w:id="6806" w:name="_Toc36810716"/>
      <w:bookmarkStart w:id="6807" w:name="_Toc36847080"/>
      <w:bookmarkStart w:id="6808" w:name="_Toc36939733"/>
      <w:bookmarkStart w:id="6809" w:name="_Toc37082713"/>
      <w:bookmarkStart w:id="6810" w:name="_Toc46481354"/>
      <w:bookmarkStart w:id="6811" w:name="_Toc46482588"/>
      <w:bookmarkStart w:id="6812" w:name="_Toc46483822"/>
      <w:bookmarkStart w:id="6813"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802"/>
      <w:bookmarkEnd w:id="6803"/>
      <w:bookmarkEnd w:id="6804"/>
      <w:bookmarkEnd w:id="6805"/>
      <w:bookmarkEnd w:id="6806"/>
      <w:bookmarkEnd w:id="6807"/>
      <w:bookmarkEnd w:id="6808"/>
      <w:bookmarkEnd w:id="6809"/>
      <w:bookmarkEnd w:id="6810"/>
      <w:bookmarkEnd w:id="6811"/>
      <w:bookmarkEnd w:id="6812"/>
      <w:bookmarkEnd w:id="6813"/>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14" w:name="_Toc20487563"/>
      <w:bookmarkStart w:id="6815" w:name="_Toc29342864"/>
      <w:bookmarkStart w:id="6816" w:name="_Toc29344003"/>
      <w:bookmarkStart w:id="6817" w:name="_Toc36567269"/>
      <w:bookmarkStart w:id="6818" w:name="_Toc36810717"/>
      <w:bookmarkStart w:id="6819" w:name="_Toc36847081"/>
      <w:bookmarkStart w:id="6820" w:name="_Toc36939734"/>
      <w:bookmarkStart w:id="6821" w:name="_Toc37082714"/>
      <w:bookmarkStart w:id="6822" w:name="_Toc46481355"/>
      <w:bookmarkStart w:id="6823" w:name="_Toc46482589"/>
      <w:bookmarkStart w:id="6824" w:name="_Toc46483823"/>
      <w:bookmarkStart w:id="6825"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814"/>
      <w:bookmarkEnd w:id="6815"/>
      <w:bookmarkEnd w:id="6816"/>
      <w:bookmarkEnd w:id="6817"/>
      <w:bookmarkEnd w:id="6818"/>
      <w:bookmarkEnd w:id="6819"/>
      <w:bookmarkEnd w:id="6820"/>
      <w:bookmarkEnd w:id="6821"/>
      <w:bookmarkEnd w:id="6822"/>
      <w:bookmarkEnd w:id="6823"/>
      <w:bookmarkEnd w:id="6824"/>
      <w:bookmarkEnd w:id="6825"/>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26" w:name="_Toc20487564"/>
      <w:bookmarkStart w:id="6827" w:name="_Toc29342865"/>
      <w:bookmarkStart w:id="6828" w:name="_Toc29344004"/>
      <w:bookmarkStart w:id="6829" w:name="_Toc36567270"/>
      <w:bookmarkStart w:id="6830" w:name="_Toc36810718"/>
      <w:bookmarkStart w:id="6831" w:name="_Toc36847082"/>
      <w:bookmarkStart w:id="6832" w:name="_Toc36939735"/>
      <w:bookmarkStart w:id="6833" w:name="_Toc37082715"/>
      <w:bookmarkStart w:id="6834" w:name="_Toc46481356"/>
      <w:bookmarkStart w:id="6835" w:name="_Toc46482590"/>
      <w:bookmarkStart w:id="6836" w:name="_Toc46483824"/>
      <w:bookmarkStart w:id="6837"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26"/>
      <w:bookmarkEnd w:id="6827"/>
      <w:bookmarkEnd w:id="6828"/>
      <w:bookmarkEnd w:id="6829"/>
      <w:bookmarkEnd w:id="6830"/>
      <w:bookmarkEnd w:id="6831"/>
      <w:bookmarkEnd w:id="6832"/>
      <w:bookmarkEnd w:id="6833"/>
      <w:bookmarkEnd w:id="6834"/>
      <w:bookmarkEnd w:id="6835"/>
      <w:bookmarkEnd w:id="6836"/>
      <w:bookmarkEnd w:id="6837"/>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38" w:name="_Toc20487565"/>
      <w:bookmarkStart w:id="6839" w:name="_Toc29342866"/>
      <w:bookmarkStart w:id="6840" w:name="_Toc29344005"/>
      <w:bookmarkStart w:id="6841" w:name="_Toc36567271"/>
      <w:bookmarkStart w:id="6842" w:name="_Toc36810719"/>
      <w:bookmarkStart w:id="6843" w:name="_Toc36847083"/>
      <w:bookmarkStart w:id="6844" w:name="_Toc36939736"/>
      <w:bookmarkStart w:id="6845" w:name="_Toc37082716"/>
      <w:bookmarkStart w:id="6846" w:name="_Toc46481357"/>
      <w:bookmarkStart w:id="6847" w:name="_Toc46482591"/>
      <w:bookmarkStart w:id="6848" w:name="_Toc46483825"/>
      <w:bookmarkStart w:id="6849"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38"/>
      <w:bookmarkEnd w:id="6839"/>
      <w:bookmarkEnd w:id="6840"/>
      <w:bookmarkEnd w:id="6841"/>
      <w:bookmarkEnd w:id="6842"/>
      <w:bookmarkEnd w:id="6843"/>
      <w:bookmarkEnd w:id="6844"/>
      <w:bookmarkEnd w:id="6845"/>
      <w:bookmarkEnd w:id="6846"/>
      <w:bookmarkEnd w:id="6847"/>
      <w:bookmarkEnd w:id="6848"/>
      <w:bookmarkEnd w:id="6849"/>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50" w:name="_Toc20487566"/>
      <w:bookmarkStart w:id="6851" w:name="_Toc29342867"/>
      <w:bookmarkStart w:id="6852" w:name="_Toc29344006"/>
      <w:bookmarkStart w:id="6853" w:name="_Toc36567272"/>
      <w:bookmarkStart w:id="6854" w:name="_Toc36810720"/>
      <w:bookmarkStart w:id="6855" w:name="_Toc36847084"/>
      <w:bookmarkStart w:id="6856" w:name="_Toc36939737"/>
      <w:bookmarkStart w:id="6857" w:name="_Toc37082717"/>
      <w:bookmarkStart w:id="6858" w:name="_Toc46481358"/>
      <w:bookmarkStart w:id="6859" w:name="_Toc46482592"/>
      <w:bookmarkStart w:id="6860" w:name="_Toc46483826"/>
      <w:bookmarkStart w:id="6861"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50"/>
      <w:bookmarkEnd w:id="6851"/>
      <w:bookmarkEnd w:id="6852"/>
      <w:bookmarkEnd w:id="6853"/>
      <w:bookmarkEnd w:id="6854"/>
      <w:bookmarkEnd w:id="6855"/>
      <w:bookmarkEnd w:id="6856"/>
      <w:bookmarkEnd w:id="6857"/>
      <w:bookmarkEnd w:id="6858"/>
      <w:bookmarkEnd w:id="6859"/>
      <w:bookmarkEnd w:id="6860"/>
      <w:bookmarkEnd w:id="6861"/>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62" w:name="_Toc20487567"/>
      <w:bookmarkStart w:id="6863" w:name="_Toc29342868"/>
      <w:bookmarkStart w:id="6864" w:name="_Toc29344007"/>
      <w:bookmarkStart w:id="6865" w:name="_Toc36567273"/>
      <w:bookmarkStart w:id="6866" w:name="_Toc36810721"/>
      <w:bookmarkStart w:id="6867" w:name="_Toc36847085"/>
      <w:bookmarkStart w:id="6868" w:name="_Toc36939738"/>
      <w:bookmarkStart w:id="6869" w:name="_Toc37082718"/>
      <w:bookmarkStart w:id="6870" w:name="_Toc46481359"/>
      <w:bookmarkStart w:id="6871" w:name="_Toc46482593"/>
      <w:bookmarkStart w:id="6872" w:name="_Toc46483827"/>
      <w:bookmarkStart w:id="6873"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62"/>
      <w:bookmarkEnd w:id="6863"/>
      <w:bookmarkEnd w:id="6864"/>
      <w:bookmarkEnd w:id="6865"/>
      <w:bookmarkEnd w:id="6866"/>
      <w:bookmarkEnd w:id="6867"/>
      <w:bookmarkEnd w:id="6868"/>
      <w:bookmarkEnd w:id="6869"/>
      <w:bookmarkEnd w:id="6870"/>
      <w:bookmarkEnd w:id="6871"/>
      <w:bookmarkEnd w:id="6872"/>
      <w:bookmarkEnd w:id="6873"/>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874" w:name="_Toc20487568"/>
      <w:bookmarkStart w:id="6875" w:name="_Toc29342869"/>
      <w:bookmarkStart w:id="6876" w:name="_Toc29344008"/>
      <w:bookmarkStart w:id="6877" w:name="_Toc36567274"/>
      <w:bookmarkStart w:id="6878" w:name="_Toc36810722"/>
      <w:bookmarkStart w:id="6879" w:name="_Toc36847086"/>
      <w:bookmarkStart w:id="6880" w:name="_Toc36939739"/>
      <w:bookmarkStart w:id="6881" w:name="_Toc37082719"/>
      <w:bookmarkStart w:id="6882" w:name="_Toc46481360"/>
      <w:bookmarkStart w:id="6883" w:name="_Toc46482594"/>
      <w:bookmarkStart w:id="6884" w:name="_Toc46483828"/>
      <w:bookmarkStart w:id="6885" w:name="_Toc139383694"/>
      <w:r w:rsidRPr="00D159A2">
        <w:rPr>
          <w:rFonts w:ascii="Arial" w:hAnsi="Arial"/>
          <w:sz w:val="28"/>
        </w:rPr>
        <w:t>6.7.2</w:t>
      </w:r>
      <w:r w:rsidRPr="00D159A2">
        <w:rPr>
          <w:rFonts w:ascii="Arial" w:hAnsi="Arial"/>
          <w:sz w:val="28"/>
        </w:rPr>
        <w:tab/>
        <w:t>NB-IoT Message definitions</w:t>
      </w:r>
      <w:bookmarkEnd w:id="6874"/>
      <w:bookmarkEnd w:id="6875"/>
      <w:bookmarkEnd w:id="6876"/>
      <w:bookmarkEnd w:id="6877"/>
      <w:bookmarkEnd w:id="6878"/>
      <w:bookmarkEnd w:id="6879"/>
      <w:bookmarkEnd w:id="6880"/>
      <w:bookmarkEnd w:id="6881"/>
      <w:bookmarkEnd w:id="6882"/>
      <w:bookmarkEnd w:id="6883"/>
      <w:bookmarkEnd w:id="6884"/>
      <w:bookmarkEnd w:id="6885"/>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886" w:name="_Toc20487569"/>
      <w:bookmarkStart w:id="6887" w:name="_Toc29342870"/>
      <w:bookmarkStart w:id="6888" w:name="_Toc29344009"/>
      <w:bookmarkStart w:id="6889" w:name="_Toc36567275"/>
      <w:bookmarkStart w:id="6890" w:name="_Toc36810723"/>
      <w:bookmarkStart w:id="6891" w:name="_Toc36847087"/>
      <w:bookmarkStart w:id="6892" w:name="_Toc36939740"/>
      <w:bookmarkStart w:id="6893" w:name="_Toc37082720"/>
      <w:bookmarkStart w:id="6894" w:name="_Toc46481361"/>
      <w:bookmarkStart w:id="6895" w:name="_Toc46482595"/>
      <w:bookmarkStart w:id="6896" w:name="_Toc46483829"/>
      <w:bookmarkStart w:id="6897"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886"/>
      <w:bookmarkEnd w:id="6887"/>
      <w:bookmarkEnd w:id="6888"/>
      <w:bookmarkEnd w:id="6889"/>
      <w:bookmarkEnd w:id="6890"/>
      <w:bookmarkEnd w:id="6891"/>
      <w:bookmarkEnd w:id="6892"/>
      <w:bookmarkEnd w:id="6893"/>
      <w:bookmarkEnd w:id="6894"/>
      <w:bookmarkEnd w:id="6895"/>
      <w:bookmarkEnd w:id="6896"/>
      <w:bookmarkEnd w:id="6897"/>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898" w:name="_Toc20487570"/>
      <w:bookmarkStart w:id="6899" w:name="_Toc29342871"/>
      <w:bookmarkStart w:id="6900" w:name="_Toc29344010"/>
      <w:bookmarkStart w:id="6901" w:name="_Toc36567276"/>
      <w:bookmarkStart w:id="6902" w:name="_Toc36810724"/>
      <w:bookmarkStart w:id="6903" w:name="_Toc36847088"/>
      <w:bookmarkStart w:id="6904" w:name="_Toc36939741"/>
      <w:bookmarkStart w:id="6905" w:name="_Toc37082721"/>
      <w:bookmarkStart w:id="6906" w:name="_Toc46481362"/>
      <w:bookmarkStart w:id="6907" w:name="_Toc46482596"/>
      <w:bookmarkStart w:id="6908" w:name="_Toc46483830"/>
      <w:bookmarkStart w:id="6909"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898"/>
      <w:bookmarkEnd w:id="6899"/>
      <w:bookmarkEnd w:id="6900"/>
      <w:bookmarkEnd w:id="6901"/>
      <w:bookmarkEnd w:id="6902"/>
      <w:bookmarkEnd w:id="6903"/>
      <w:bookmarkEnd w:id="6904"/>
      <w:bookmarkEnd w:id="6905"/>
      <w:bookmarkEnd w:id="6906"/>
      <w:bookmarkEnd w:id="6907"/>
      <w:bookmarkEnd w:id="6908"/>
      <w:bookmarkEnd w:id="6909"/>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910" w:name="_Toc20487571"/>
      <w:bookmarkStart w:id="6911" w:name="_Toc29342872"/>
      <w:bookmarkStart w:id="6912" w:name="_Toc29344011"/>
      <w:bookmarkStart w:id="6913" w:name="_Toc36567277"/>
      <w:bookmarkStart w:id="6914" w:name="_Toc36810725"/>
      <w:bookmarkStart w:id="6915" w:name="_Toc36847089"/>
      <w:bookmarkStart w:id="6916" w:name="_Toc36939742"/>
      <w:bookmarkStart w:id="6917" w:name="_Toc37082722"/>
      <w:bookmarkStart w:id="6918" w:name="_Toc46481363"/>
      <w:bookmarkStart w:id="6919" w:name="_Toc46482597"/>
      <w:bookmarkStart w:id="6920" w:name="_Toc46483831"/>
      <w:bookmarkStart w:id="6921"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910"/>
      <w:bookmarkEnd w:id="6911"/>
      <w:bookmarkEnd w:id="6912"/>
      <w:bookmarkEnd w:id="6913"/>
      <w:bookmarkEnd w:id="6914"/>
      <w:bookmarkEnd w:id="6915"/>
      <w:bookmarkEnd w:id="6916"/>
      <w:bookmarkEnd w:id="6917"/>
      <w:bookmarkEnd w:id="6918"/>
      <w:bookmarkEnd w:id="6919"/>
      <w:bookmarkEnd w:id="6920"/>
      <w:bookmarkEnd w:id="6921"/>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22" w:name="_Toc20487572"/>
      <w:bookmarkStart w:id="6923" w:name="_Toc29342873"/>
      <w:bookmarkStart w:id="6924" w:name="_Toc29344012"/>
      <w:bookmarkStart w:id="6925" w:name="_Toc36567278"/>
      <w:bookmarkStart w:id="6926" w:name="_Toc36810726"/>
      <w:bookmarkStart w:id="6927" w:name="_Toc36847090"/>
      <w:bookmarkStart w:id="6928" w:name="_Toc36939743"/>
      <w:bookmarkStart w:id="6929" w:name="_Toc37082723"/>
      <w:bookmarkStart w:id="6930" w:name="_Toc46481364"/>
      <w:bookmarkStart w:id="6931" w:name="_Toc46482598"/>
      <w:bookmarkStart w:id="6932" w:name="_Toc46483832"/>
      <w:bookmarkStart w:id="6933"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22"/>
      <w:bookmarkEnd w:id="6923"/>
      <w:bookmarkEnd w:id="6924"/>
      <w:bookmarkEnd w:id="6925"/>
      <w:bookmarkEnd w:id="6926"/>
      <w:bookmarkEnd w:id="6927"/>
      <w:bookmarkEnd w:id="6928"/>
      <w:bookmarkEnd w:id="6929"/>
      <w:bookmarkEnd w:id="6930"/>
      <w:bookmarkEnd w:id="6931"/>
      <w:bookmarkEnd w:id="6932"/>
      <w:bookmarkEnd w:id="6933"/>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34" w:name="_Toc36810727"/>
      <w:bookmarkStart w:id="6935" w:name="_Toc36847091"/>
      <w:bookmarkStart w:id="6936" w:name="_Toc36939744"/>
      <w:bookmarkStart w:id="6937" w:name="_Toc37082724"/>
      <w:bookmarkStart w:id="6938" w:name="_Toc46481365"/>
      <w:bookmarkStart w:id="6939" w:name="_Toc46482599"/>
      <w:bookmarkStart w:id="6940" w:name="_Toc46483833"/>
      <w:bookmarkStart w:id="6941"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34"/>
      <w:bookmarkEnd w:id="6935"/>
      <w:bookmarkEnd w:id="6936"/>
      <w:bookmarkEnd w:id="6937"/>
      <w:bookmarkEnd w:id="6938"/>
      <w:bookmarkEnd w:id="6939"/>
      <w:bookmarkEnd w:id="6940"/>
      <w:bookmarkEnd w:id="6941"/>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42" w:name="_Toc20487573"/>
      <w:bookmarkStart w:id="6943" w:name="_Toc29342874"/>
      <w:bookmarkStart w:id="6944" w:name="_Toc29344013"/>
      <w:bookmarkStart w:id="6945" w:name="_Toc36567279"/>
      <w:bookmarkStart w:id="6946" w:name="_Toc36810728"/>
      <w:bookmarkStart w:id="6947" w:name="_Toc36847092"/>
      <w:bookmarkStart w:id="6948" w:name="_Toc36939745"/>
      <w:bookmarkStart w:id="6949" w:name="_Toc37082725"/>
      <w:bookmarkStart w:id="6950" w:name="_Toc46481366"/>
      <w:bookmarkStart w:id="6951" w:name="_Toc46482600"/>
      <w:bookmarkStart w:id="6952" w:name="_Toc46483834"/>
      <w:bookmarkStart w:id="6953"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42"/>
      <w:bookmarkEnd w:id="6943"/>
      <w:bookmarkEnd w:id="6944"/>
      <w:bookmarkEnd w:id="6945"/>
      <w:bookmarkEnd w:id="6946"/>
      <w:bookmarkEnd w:id="6947"/>
      <w:bookmarkEnd w:id="6948"/>
      <w:bookmarkEnd w:id="6949"/>
      <w:bookmarkEnd w:id="6950"/>
      <w:bookmarkEnd w:id="6951"/>
      <w:bookmarkEnd w:id="6952"/>
      <w:bookmarkEnd w:id="6953"/>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54" w:name="_Toc20487574"/>
      <w:bookmarkStart w:id="6955" w:name="_Toc29342875"/>
      <w:bookmarkStart w:id="6956" w:name="_Toc29344014"/>
      <w:bookmarkStart w:id="6957" w:name="_Toc36567280"/>
      <w:bookmarkStart w:id="6958" w:name="_Toc36810729"/>
      <w:bookmarkStart w:id="6959" w:name="_Toc36847093"/>
      <w:bookmarkStart w:id="6960" w:name="_Toc36939746"/>
      <w:bookmarkStart w:id="6961" w:name="_Toc37082726"/>
      <w:bookmarkStart w:id="6962" w:name="_Toc46481367"/>
      <w:bookmarkStart w:id="6963" w:name="_Toc46482601"/>
      <w:bookmarkStart w:id="6964" w:name="_Toc46483835"/>
      <w:bookmarkStart w:id="6965"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954"/>
      <w:bookmarkEnd w:id="6955"/>
      <w:bookmarkEnd w:id="6956"/>
      <w:bookmarkEnd w:id="6957"/>
      <w:bookmarkEnd w:id="6958"/>
      <w:bookmarkEnd w:id="6959"/>
      <w:bookmarkEnd w:id="6960"/>
      <w:bookmarkEnd w:id="6961"/>
      <w:bookmarkEnd w:id="6962"/>
      <w:bookmarkEnd w:id="6963"/>
      <w:bookmarkEnd w:id="6964"/>
      <w:bookmarkEnd w:id="6965"/>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66" w:name="_Toc20487575"/>
      <w:bookmarkStart w:id="6967" w:name="_Toc29342876"/>
      <w:bookmarkStart w:id="6968" w:name="_Toc29344015"/>
      <w:bookmarkStart w:id="6969" w:name="_Toc36567281"/>
      <w:bookmarkStart w:id="6970" w:name="_Toc36810730"/>
      <w:bookmarkStart w:id="6971" w:name="_Toc36847094"/>
      <w:bookmarkStart w:id="6972" w:name="_Toc36939747"/>
      <w:bookmarkStart w:id="6973" w:name="_Toc37082727"/>
      <w:bookmarkStart w:id="6974" w:name="_Toc46481368"/>
      <w:bookmarkStart w:id="6975" w:name="_Toc46482602"/>
      <w:bookmarkStart w:id="6976" w:name="_Toc46483836"/>
      <w:bookmarkStart w:id="6977"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66"/>
      <w:bookmarkEnd w:id="6967"/>
      <w:bookmarkEnd w:id="6968"/>
      <w:bookmarkEnd w:id="6969"/>
      <w:bookmarkEnd w:id="6970"/>
      <w:bookmarkEnd w:id="6971"/>
      <w:bookmarkEnd w:id="6972"/>
      <w:bookmarkEnd w:id="6973"/>
      <w:bookmarkEnd w:id="6974"/>
      <w:bookmarkEnd w:id="6975"/>
      <w:bookmarkEnd w:id="6976"/>
      <w:bookmarkEnd w:id="6977"/>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978" w:name="_Toc20487576"/>
      <w:bookmarkStart w:id="6979" w:name="_Toc29342877"/>
      <w:bookmarkStart w:id="6980" w:name="_Toc29344016"/>
      <w:bookmarkStart w:id="6981" w:name="_Toc36567282"/>
      <w:bookmarkStart w:id="6982" w:name="_Toc36810731"/>
      <w:bookmarkStart w:id="6983" w:name="_Toc36847095"/>
      <w:bookmarkStart w:id="6984" w:name="_Toc36939748"/>
      <w:bookmarkStart w:id="6985" w:name="_Toc37082728"/>
      <w:bookmarkStart w:id="6986" w:name="_Toc46481369"/>
      <w:bookmarkStart w:id="6987" w:name="_Toc46482603"/>
      <w:bookmarkStart w:id="6988" w:name="_Toc46483837"/>
      <w:bookmarkStart w:id="6989"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978"/>
      <w:bookmarkEnd w:id="6979"/>
      <w:bookmarkEnd w:id="6980"/>
      <w:bookmarkEnd w:id="6981"/>
      <w:bookmarkEnd w:id="6982"/>
      <w:bookmarkEnd w:id="6983"/>
      <w:bookmarkEnd w:id="6984"/>
      <w:bookmarkEnd w:id="6985"/>
      <w:bookmarkEnd w:id="6986"/>
      <w:bookmarkEnd w:id="6987"/>
      <w:bookmarkEnd w:id="6988"/>
      <w:bookmarkEnd w:id="6989"/>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0"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91"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2" w:author="RAN2#122" w:date="2023-06-05T20:35:00Z"/>
          <w:rFonts w:ascii="Courier New" w:hAnsi="Courier New"/>
          <w:noProof/>
          <w:sz w:val="16"/>
          <w:lang w:eastAsia="ko-KR"/>
        </w:rPr>
      </w:pPr>
      <w:ins w:id="6993"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4"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5" w:author="RAN2#122" w:date="2023-06-05T20:35:00Z"/>
          <w:rFonts w:ascii="Courier New" w:hAnsi="Courier New"/>
          <w:noProof/>
          <w:sz w:val="16"/>
          <w:lang w:eastAsia="ko-KR"/>
        </w:rPr>
      </w:pPr>
      <w:ins w:id="6996" w:author="RAN2#122" w:date="2023-06-05T20:36:00Z">
        <w:r w:rsidRPr="00024041">
          <w:rPr>
            <w:rFonts w:ascii="Courier New" w:hAnsi="Courier New"/>
            <w:noProof/>
            <w:sz w:val="16"/>
          </w:rPr>
          <w:t>RRCConnectionReestablishmentComplete</w:t>
        </w:r>
      </w:ins>
      <w:ins w:id="6997"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998" w:author="RAN2#122" w:date="2023-06-09T10:24:00Z">
        <w:r>
          <w:rPr>
            <w:rFonts w:ascii="Courier New" w:hAnsi="Courier New"/>
            <w:noProof/>
            <w:sz w:val="16"/>
            <w:lang w:eastAsia="ko-KR"/>
          </w:rPr>
          <w:t>v18xy</w:t>
        </w:r>
      </w:ins>
      <w:ins w:id="6999"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0" w:author="RAN2#122" w:date="2023-06-05T20:35:00Z"/>
          <w:rFonts w:ascii="Courier New" w:hAnsi="Courier New"/>
          <w:noProof/>
          <w:sz w:val="16"/>
          <w:lang w:eastAsia="ko-KR"/>
        </w:rPr>
      </w:pPr>
      <w:ins w:id="7001" w:author="RAN2#122" w:date="2023-06-05T20:35:00Z">
        <w:r w:rsidRPr="002921B1">
          <w:rPr>
            <w:rFonts w:ascii="Courier New" w:hAnsi="Courier New"/>
            <w:noProof/>
            <w:sz w:val="16"/>
            <w:lang w:eastAsia="ko-KR"/>
          </w:rPr>
          <w:tab/>
          <w:t>gnss-</w:t>
        </w:r>
      </w:ins>
      <w:ins w:id="7002" w:author="RAN2#122" w:date="2023-06-27T17:23:00Z">
        <w:r w:rsidRPr="00DD4C2D">
          <w:rPr>
            <w:rFonts w:ascii="Courier New" w:hAnsi="Courier New"/>
            <w:noProof/>
            <w:sz w:val="16"/>
            <w:lang w:eastAsia="ko-KR"/>
          </w:rPr>
          <w:t>PositionFixDuration</w:t>
        </w:r>
      </w:ins>
      <w:ins w:id="7003"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04" w:author="RAN2#122" w:date="2023-06-27T17:23:00Z">
        <w:r w:rsidRPr="00D60534">
          <w:rPr>
            <w:rFonts w:ascii="Courier New" w:hAnsi="Courier New"/>
            <w:noProof/>
            <w:sz w:val="16"/>
            <w:lang w:eastAsia="ko-KR"/>
          </w:rPr>
          <w:t>GNSS-PositionFixDuration</w:t>
        </w:r>
      </w:ins>
      <w:ins w:id="7005"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06"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007" w:name="_Toc20487577"/>
      <w:bookmarkStart w:id="7008" w:name="_Toc29342878"/>
      <w:bookmarkStart w:id="7009" w:name="_Toc29344017"/>
      <w:bookmarkStart w:id="7010" w:name="_Toc36567283"/>
      <w:bookmarkStart w:id="7011" w:name="_Toc36810732"/>
      <w:bookmarkStart w:id="7012" w:name="_Toc36847096"/>
      <w:bookmarkStart w:id="7013" w:name="_Toc36939749"/>
      <w:bookmarkStart w:id="7014" w:name="_Toc37082729"/>
      <w:bookmarkStart w:id="7015" w:name="_Toc46481370"/>
      <w:bookmarkStart w:id="7016" w:name="_Toc46482604"/>
      <w:bookmarkStart w:id="7017" w:name="_Toc46483838"/>
      <w:bookmarkStart w:id="7018"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007"/>
      <w:bookmarkEnd w:id="7008"/>
      <w:bookmarkEnd w:id="7009"/>
      <w:bookmarkEnd w:id="7010"/>
      <w:bookmarkEnd w:id="7011"/>
      <w:bookmarkEnd w:id="7012"/>
      <w:bookmarkEnd w:id="7013"/>
      <w:bookmarkEnd w:id="7014"/>
      <w:bookmarkEnd w:id="7015"/>
      <w:bookmarkEnd w:id="7016"/>
      <w:bookmarkEnd w:id="7017"/>
      <w:bookmarkEnd w:id="7018"/>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19" w:name="_Toc20487578"/>
      <w:bookmarkStart w:id="7020" w:name="_Toc29342879"/>
      <w:bookmarkStart w:id="7021" w:name="_Toc29344018"/>
      <w:bookmarkStart w:id="7022" w:name="_Toc36567284"/>
      <w:bookmarkStart w:id="7023" w:name="_Toc36810733"/>
      <w:bookmarkStart w:id="7024" w:name="_Toc36847097"/>
      <w:bookmarkStart w:id="7025" w:name="_Toc36939750"/>
      <w:bookmarkStart w:id="7026" w:name="_Toc37082730"/>
      <w:bookmarkStart w:id="7027" w:name="_Toc46481371"/>
      <w:bookmarkStart w:id="7028" w:name="_Toc46482605"/>
      <w:bookmarkStart w:id="7029" w:name="_Toc46483839"/>
      <w:bookmarkStart w:id="7030"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19"/>
      <w:bookmarkEnd w:id="7020"/>
      <w:bookmarkEnd w:id="7021"/>
      <w:bookmarkEnd w:id="7022"/>
      <w:bookmarkEnd w:id="7023"/>
      <w:bookmarkEnd w:id="7024"/>
      <w:bookmarkEnd w:id="7025"/>
      <w:bookmarkEnd w:id="7026"/>
      <w:bookmarkEnd w:id="7027"/>
      <w:bookmarkEnd w:id="7028"/>
      <w:bookmarkEnd w:id="7029"/>
      <w:bookmarkEnd w:id="7030"/>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31" w:name="_Toc20487579"/>
      <w:bookmarkStart w:id="7032" w:name="_Toc29342880"/>
      <w:bookmarkStart w:id="7033" w:name="_Toc29344019"/>
      <w:bookmarkStart w:id="7034" w:name="_Toc36567285"/>
      <w:bookmarkStart w:id="7035" w:name="_Toc36810734"/>
      <w:bookmarkStart w:id="7036" w:name="_Toc36847098"/>
      <w:bookmarkStart w:id="7037" w:name="_Toc36939751"/>
      <w:bookmarkStart w:id="7038" w:name="_Toc37082731"/>
      <w:bookmarkStart w:id="7039" w:name="_Toc46481372"/>
      <w:bookmarkStart w:id="7040" w:name="_Toc46482606"/>
      <w:bookmarkStart w:id="7041" w:name="_Toc46483840"/>
      <w:bookmarkStart w:id="7042"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031"/>
      <w:bookmarkEnd w:id="7032"/>
      <w:bookmarkEnd w:id="7033"/>
      <w:bookmarkEnd w:id="7034"/>
      <w:bookmarkEnd w:id="7035"/>
      <w:bookmarkEnd w:id="7036"/>
      <w:bookmarkEnd w:id="7037"/>
      <w:bookmarkEnd w:id="7038"/>
      <w:bookmarkEnd w:id="7039"/>
      <w:bookmarkEnd w:id="7040"/>
      <w:bookmarkEnd w:id="7041"/>
      <w:bookmarkEnd w:id="7042"/>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43" w:name="_Toc20487580"/>
      <w:bookmarkStart w:id="7044" w:name="_Toc29342881"/>
      <w:bookmarkStart w:id="7045" w:name="_Toc29344020"/>
      <w:bookmarkStart w:id="7046" w:name="_Toc36567286"/>
      <w:bookmarkStart w:id="7047" w:name="_Toc36810735"/>
      <w:bookmarkStart w:id="7048" w:name="_Toc36847099"/>
      <w:bookmarkStart w:id="7049" w:name="_Toc36939752"/>
      <w:bookmarkStart w:id="7050" w:name="_Toc37082732"/>
      <w:bookmarkStart w:id="7051" w:name="_Toc46481373"/>
      <w:bookmarkStart w:id="7052" w:name="_Toc46482607"/>
      <w:bookmarkStart w:id="7053" w:name="_Toc46483841"/>
      <w:bookmarkStart w:id="7054"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43"/>
      <w:bookmarkEnd w:id="7044"/>
      <w:bookmarkEnd w:id="7045"/>
      <w:bookmarkEnd w:id="7046"/>
      <w:bookmarkEnd w:id="7047"/>
      <w:bookmarkEnd w:id="7048"/>
      <w:bookmarkEnd w:id="7049"/>
      <w:bookmarkEnd w:id="7050"/>
      <w:bookmarkEnd w:id="7051"/>
      <w:bookmarkEnd w:id="7052"/>
      <w:bookmarkEnd w:id="7053"/>
      <w:bookmarkEnd w:id="7054"/>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55" w:name="_Toc20487581"/>
      <w:bookmarkStart w:id="7056" w:name="_Toc29342882"/>
      <w:bookmarkStart w:id="7057" w:name="_Toc29344021"/>
      <w:bookmarkStart w:id="7058" w:name="_Toc36567287"/>
      <w:bookmarkStart w:id="7059" w:name="_Toc36810736"/>
      <w:bookmarkStart w:id="7060" w:name="_Toc36847100"/>
      <w:bookmarkStart w:id="7061" w:name="_Toc36939753"/>
      <w:bookmarkStart w:id="7062" w:name="_Toc37082733"/>
      <w:bookmarkStart w:id="7063" w:name="_Toc46481374"/>
      <w:bookmarkStart w:id="7064" w:name="_Toc46482608"/>
      <w:bookmarkStart w:id="7065" w:name="_Toc46483842"/>
      <w:bookmarkStart w:id="7066"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55"/>
      <w:bookmarkEnd w:id="7056"/>
      <w:bookmarkEnd w:id="7057"/>
      <w:bookmarkEnd w:id="7058"/>
      <w:bookmarkEnd w:id="7059"/>
      <w:bookmarkEnd w:id="7060"/>
      <w:bookmarkEnd w:id="7061"/>
      <w:bookmarkEnd w:id="7062"/>
      <w:bookmarkEnd w:id="7063"/>
      <w:bookmarkEnd w:id="7064"/>
      <w:bookmarkEnd w:id="7065"/>
      <w:bookmarkEnd w:id="7066"/>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67" w:name="_Toc20487582"/>
      <w:bookmarkStart w:id="7068" w:name="_Toc29342883"/>
      <w:bookmarkStart w:id="7069" w:name="_Toc29344022"/>
      <w:bookmarkStart w:id="7070" w:name="_Toc36567288"/>
      <w:bookmarkStart w:id="7071" w:name="_Toc36810737"/>
      <w:bookmarkStart w:id="7072" w:name="_Toc36847101"/>
      <w:bookmarkStart w:id="7073" w:name="_Toc36939754"/>
      <w:bookmarkStart w:id="7074" w:name="_Toc37082734"/>
      <w:bookmarkStart w:id="7075" w:name="_Toc46481375"/>
      <w:bookmarkStart w:id="7076" w:name="_Toc46482609"/>
      <w:bookmarkStart w:id="7077" w:name="_Toc46483843"/>
      <w:bookmarkStart w:id="7078"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67"/>
      <w:bookmarkEnd w:id="7068"/>
      <w:bookmarkEnd w:id="7069"/>
      <w:bookmarkEnd w:id="7070"/>
      <w:bookmarkEnd w:id="7071"/>
      <w:bookmarkEnd w:id="7072"/>
      <w:bookmarkEnd w:id="7073"/>
      <w:bookmarkEnd w:id="7074"/>
      <w:bookmarkEnd w:id="7075"/>
      <w:bookmarkEnd w:id="7076"/>
      <w:bookmarkEnd w:id="7077"/>
      <w:bookmarkEnd w:id="7078"/>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9"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80"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1" w:author="RAN2#121bis-e" w:date="2023-04-01T13:16:00Z"/>
          <w:rFonts w:ascii="Courier New" w:hAnsi="Courier New"/>
          <w:noProof/>
          <w:sz w:val="16"/>
          <w:lang w:eastAsia="ko-KR"/>
        </w:rPr>
      </w:pPr>
      <w:ins w:id="7082"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3"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4" w:author="RAN2#121bis-e" w:date="2023-04-01T13:16:00Z"/>
          <w:rFonts w:ascii="Courier New" w:hAnsi="Courier New"/>
          <w:noProof/>
          <w:sz w:val="16"/>
          <w:lang w:eastAsia="ko-KR"/>
        </w:rPr>
      </w:pPr>
      <w:ins w:id="7085"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086" w:author="RAN2#122" w:date="2023-06-09T10:18:00Z">
        <w:r>
          <w:rPr>
            <w:rFonts w:ascii="Courier New" w:hAnsi="Courier New"/>
            <w:noProof/>
            <w:sz w:val="16"/>
            <w:lang w:eastAsia="ko-KR"/>
          </w:rPr>
          <w:t>v18xy</w:t>
        </w:r>
      </w:ins>
      <w:ins w:id="7087"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8" w:author="RAN2#121bis-e" w:date="2023-04-01T13:17:00Z"/>
          <w:rFonts w:ascii="Courier New" w:hAnsi="Courier New"/>
          <w:noProof/>
          <w:sz w:val="16"/>
          <w:lang w:eastAsia="ko-KR"/>
        </w:rPr>
      </w:pPr>
      <w:ins w:id="7089" w:author="RAN2#121bis-e" w:date="2023-04-01T13:16:00Z">
        <w:r w:rsidRPr="002921B1">
          <w:rPr>
            <w:rFonts w:ascii="Courier New" w:hAnsi="Courier New"/>
            <w:noProof/>
            <w:sz w:val="16"/>
            <w:lang w:eastAsia="ko-KR"/>
          </w:rPr>
          <w:tab/>
        </w:r>
      </w:ins>
      <w:ins w:id="7090" w:author="RAN2#122" w:date="2023-06-27T17:24:00Z">
        <w:r w:rsidRPr="00DD4C2D">
          <w:rPr>
            <w:rFonts w:ascii="Courier New" w:hAnsi="Courier New"/>
            <w:noProof/>
            <w:sz w:val="16"/>
            <w:lang w:eastAsia="ko-KR"/>
          </w:rPr>
          <w:t>gnss-PositionFixDuration</w:t>
        </w:r>
      </w:ins>
      <w:ins w:id="7091"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92" w:author="RAN2#122" w:date="2023-06-27T17:24:00Z">
        <w:r w:rsidRPr="00D60534">
          <w:rPr>
            <w:rFonts w:ascii="Courier New" w:hAnsi="Courier New"/>
            <w:noProof/>
            <w:sz w:val="16"/>
            <w:lang w:eastAsia="ko-KR"/>
          </w:rPr>
          <w:t>GNSS-PositionFixDuration</w:t>
        </w:r>
      </w:ins>
      <w:ins w:id="7093"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94"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095" w:name="_Toc20487583"/>
      <w:bookmarkStart w:id="7096" w:name="_Toc29342884"/>
      <w:bookmarkStart w:id="7097" w:name="_Toc29344023"/>
      <w:bookmarkStart w:id="7098" w:name="_Toc36567289"/>
      <w:bookmarkStart w:id="7099" w:name="_Toc36810738"/>
      <w:bookmarkStart w:id="7100" w:name="_Toc36847102"/>
      <w:bookmarkStart w:id="7101" w:name="_Toc36939755"/>
      <w:bookmarkStart w:id="7102" w:name="_Toc37082735"/>
      <w:bookmarkStart w:id="7103" w:name="_Toc46481376"/>
      <w:bookmarkStart w:id="7104" w:name="_Toc46482610"/>
      <w:bookmarkStart w:id="7105" w:name="_Toc46483844"/>
      <w:bookmarkStart w:id="7106"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095"/>
      <w:bookmarkEnd w:id="7096"/>
      <w:bookmarkEnd w:id="7097"/>
      <w:bookmarkEnd w:id="7098"/>
      <w:bookmarkEnd w:id="7099"/>
      <w:bookmarkEnd w:id="7100"/>
      <w:bookmarkEnd w:id="7101"/>
      <w:bookmarkEnd w:id="7102"/>
      <w:bookmarkEnd w:id="7103"/>
      <w:bookmarkEnd w:id="7104"/>
      <w:bookmarkEnd w:id="7105"/>
      <w:bookmarkEnd w:id="7106"/>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107" w:name="_Toc20487584"/>
      <w:bookmarkStart w:id="7108" w:name="_Toc29342885"/>
      <w:bookmarkStart w:id="7109" w:name="_Toc29344024"/>
      <w:bookmarkStart w:id="7110" w:name="_Toc36567290"/>
      <w:bookmarkStart w:id="7111" w:name="_Toc36810739"/>
      <w:bookmarkStart w:id="7112" w:name="_Toc36847103"/>
      <w:bookmarkStart w:id="7113" w:name="_Toc36939756"/>
      <w:bookmarkStart w:id="7114" w:name="_Toc37082736"/>
      <w:bookmarkStart w:id="7115" w:name="_Toc46481377"/>
      <w:bookmarkStart w:id="7116" w:name="_Toc46482611"/>
      <w:bookmarkStart w:id="7117" w:name="_Toc46483845"/>
      <w:bookmarkStart w:id="7118"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107"/>
      <w:bookmarkEnd w:id="7108"/>
      <w:bookmarkEnd w:id="7109"/>
      <w:bookmarkEnd w:id="7110"/>
      <w:bookmarkEnd w:id="7111"/>
      <w:bookmarkEnd w:id="7112"/>
      <w:bookmarkEnd w:id="7113"/>
      <w:bookmarkEnd w:id="7114"/>
      <w:bookmarkEnd w:id="7115"/>
      <w:bookmarkEnd w:id="7116"/>
      <w:bookmarkEnd w:id="7117"/>
      <w:bookmarkEnd w:id="7118"/>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19" w:name="_Toc20487585"/>
      <w:bookmarkStart w:id="7120" w:name="_Toc29342886"/>
      <w:bookmarkStart w:id="7121" w:name="_Toc29344025"/>
      <w:bookmarkStart w:id="7122" w:name="_Toc36567291"/>
      <w:bookmarkStart w:id="7123" w:name="_Toc36810740"/>
      <w:bookmarkStart w:id="7124" w:name="_Toc36847104"/>
      <w:bookmarkStart w:id="7125" w:name="_Toc36939757"/>
      <w:bookmarkStart w:id="7126" w:name="_Toc37082737"/>
      <w:bookmarkStart w:id="7127" w:name="_Toc46481378"/>
      <w:bookmarkStart w:id="7128" w:name="_Toc46482612"/>
      <w:bookmarkStart w:id="7129" w:name="_Toc46483846"/>
      <w:bookmarkStart w:id="7130"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19"/>
      <w:bookmarkEnd w:id="7120"/>
      <w:bookmarkEnd w:id="7121"/>
      <w:bookmarkEnd w:id="7122"/>
      <w:bookmarkEnd w:id="7123"/>
      <w:bookmarkEnd w:id="7124"/>
      <w:bookmarkEnd w:id="7125"/>
      <w:bookmarkEnd w:id="7126"/>
      <w:bookmarkEnd w:id="7127"/>
      <w:bookmarkEnd w:id="7128"/>
      <w:bookmarkEnd w:id="7129"/>
      <w:bookmarkEnd w:id="7130"/>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1"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32"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3" w:author="RAN2#121bis-e" w:date="2023-04-01T13:18:00Z"/>
          <w:rFonts w:ascii="Courier New" w:hAnsi="Courier New"/>
          <w:noProof/>
          <w:sz w:val="16"/>
          <w:lang w:eastAsia="ko-KR"/>
        </w:rPr>
      </w:pPr>
      <w:ins w:id="7134"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5"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6" w:author="RAN2#121bis-e" w:date="2023-04-01T13:18:00Z"/>
          <w:rFonts w:ascii="Courier New" w:hAnsi="Courier New"/>
          <w:noProof/>
          <w:sz w:val="16"/>
          <w:lang w:eastAsia="ko-KR"/>
        </w:rPr>
      </w:pPr>
      <w:ins w:id="7137"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38" w:author="RAN2#122" w:date="2023-06-09T10:19:00Z">
        <w:r>
          <w:rPr>
            <w:rFonts w:ascii="Courier New" w:hAnsi="Courier New"/>
            <w:noProof/>
            <w:sz w:val="16"/>
            <w:lang w:eastAsia="ko-KR"/>
          </w:rPr>
          <w:t>v18xy</w:t>
        </w:r>
      </w:ins>
      <w:ins w:id="7139"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0" w:author="RAN2#121bis-e" w:date="2023-04-01T13:18:00Z"/>
          <w:rFonts w:ascii="Courier New" w:hAnsi="Courier New"/>
          <w:noProof/>
          <w:sz w:val="16"/>
          <w:lang w:eastAsia="ko-KR"/>
        </w:rPr>
      </w:pPr>
      <w:ins w:id="7141" w:author="RAN2#121bis-e" w:date="2023-04-01T13:18:00Z">
        <w:r w:rsidRPr="002921B1">
          <w:rPr>
            <w:rFonts w:ascii="Courier New" w:hAnsi="Courier New"/>
            <w:noProof/>
            <w:sz w:val="16"/>
            <w:lang w:eastAsia="ko-KR"/>
          </w:rPr>
          <w:tab/>
        </w:r>
      </w:ins>
      <w:ins w:id="7142" w:author="RAN2#122" w:date="2023-06-27T17:24:00Z">
        <w:r w:rsidRPr="00763DBE">
          <w:rPr>
            <w:rFonts w:ascii="Courier New" w:hAnsi="Courier New"/>
            <w:noProof/>
            <w:sz w:val="16"/>
            <w:lang w:eastAsia="ko-KR"/>
          </w:rPr>
          <w:t>gnss-PositionFixDuration-r18</w:t>
        </w:r>
      </w:ins>
      <w:ins w:id="7143"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44" w:author="RAN2#122" w:date="2023-06-27T17:25:00Z">
        <w:r w:rsidRPr="00763DBE">
          <w:rPr>
            <w:rFonts w:ascii="Courier New" w:hAnsi="Courier New"/>
            <w:noProof/>
            <w:sz w:val="16"/>
            <w:lang w:eastAsia="ko-KR"/>
          </w:rPr>
          <w:t>GNSS-PositionFixDuration</w:t>
        </w:r>
      </w:ins>
      <w:ins w:id="7145"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46"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47"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48"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49" w:name="_Toc20487586"/>
      <w:bookmarkStart w:id="7150" w:name="_Toc29342887"/>
      <w:bookmarkStart w:id="7151" w:name="_Toc29344026"/>
      <w:bookmarkStart w:id="7152" w:name="_Toc36567292"/>
      <w:bookmarkStart w:id="7153" w:name="_Toc36810741"/>
      <w:bookmarkStart w:id="7154" w:name="_Toc36847105"/>
      <w:bookmarkStart w:id="7155" w:name="_Toc36939758"/>
      <w:bookmarkStart w:id="7156" w:name="_Toc37082738"/>
      <w:bookmarkStart w:id="7157" w:name="_Toc46481379"/>
      <w:bookmarkStart w:id="7158" w:name="_Toc46482613"/>
      <w:bookmarkStart w:id="7159" w:name="_Toc46483847"/>
      <w:bookmarkStart w:id="7160"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49"/>
      <w:bookmarkEnd w:id="7150"/>
      <w:bookmarkEnd w:id="7151"/>
      <w:bookmarkEnd w:id="7152"/>
      <w:bookmarkEnd w:id="7153"/>
      <w:bookmarkEnd w:id="7154"/>
      <w:bookmarkEnd w:id="7155"/>
      <w:bookmarkEnd w:id="7156"/>
      <w:bookmarkEnd w:id="7157"/>
      <w:bookmarkEnd w:id="7158"/>
      <w:bookmarkEnd w:id="7159"/>
      <w:bookmarkEnd w:id="7160"/>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61" w:name="_Toc20487587"/>
      <w:bookmarkStart w:id="7162" w:name="_Toc29342888"/>
      <w:bookmarkStart w:id="7163" w:name="_Toc29344027"/>
      <w:bookmarkStart w:id="7164" w:name="_Toc36567293"/>
      <w:bookmarkStart w:id="7165" w:name="_Toc36810742"/>
      <w:bookmarkStart w:id="7166" w:name="_Toc36847106"/>
      <w:bookmarkStart w:id="7167" w:name="_Toc36939759"/>
      <w:bookmarkStart w:id="7168" w:name="_Toc37082739"/>
      <w:bookmarkStart w:id="7169" w:name="_Toc46481380"/>
      <w:bookmarkStart w:id="7170" w:name="_Toc46482614"/>
      <w:bookmarkStart w:id="7171" w:name="_Toc46483848"/>
      <w:bookmarkStart w:id="7172"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61"/>
      <w:bookmarkEnd w:id="7162"/>
      <w:bookmarkEnd w:id="7163"/>
      <w:bookmarkEnd w:id="7164"/>
      <w:bookmarkEnd w:id="7165"/>
      <w:bookmarkEnd w:id="7166"/>
      <w:bookmarkEnd w:id="7167"/>
      <w:bookmarkEnd w:id="7168"/>
      <w:bookmarkEnd w:id="7169"/>
      <w:bookmarkEnd w:id="7170"/>
      <w:bookmarkEnd w:id="7171"/>
      <w:bookmarkEnd w:id="7172"/>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173" w:name="_Toc20487588"/>
      <w:bookmarkStart w:id="7174" w:name="_Toc29342889"/>
      <w:bookmarkStart w:id="7175" w:name="_Toc29344028"/>
      <w:bookmarkStart w:id="7176" w:name="_Toc36567294"/>
      <w:bookmarkStart w:id="7177" w:name="_Toc36810743"/>
      <w:bookmarkStart w:id="7178" w:name="_Toc36847107"/>
      <w:bookmarkStart w:id="7179" w:name="_Toc36939760"/>
      <w:bookmarkStart w:id="7180" w:name="_Toc37082740"/>
      <w:bookmarkStart w:id="7181" w:name="_Toc46481381"/>
      <w:bookmarkStart w:id="7182" w:name="_Toc46482615"/>
      <w:bookmarkStart w:id="7183" w:name="_Toc46483849"/>
      <w:bookmarkStart w:id="7184"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173"/>
      <w:bookmarkEnd w:id="7174"/>
      <w:bookmarkEnd w:id="7175"/>
      <w:bookmarkEnd w:id="7176"/>
      <w:bookmarkEnd w:id="7177"/>
      <w:bookmarkEnd w:id="7178"/>
      <w:bookmarkEnd w:id="7179"/>
      <w:bookmarkEnd w:id="7180"/>
      <w:bookmarkEnd w:id="7181"/>
      <w:bookmarkEnd w:id="7182"/>
      <w:bookmarkEnd w:id="7183"/>
      <w:bookmarkEnd w:id="7184"/>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185" w:name="_Toc20487589"/>
      <w:bookmarkStart w:id="7186" w:name="_Toc29342890"/>
      <w:bookmarkStart w:id="7187" w:name="_Toc29344029"/>
      <w:bookmarkStart w:id="7188" w:name="_Toc36567295"/>
      <w:bookmarkStart w:id="7189" w:name="_Toc36810744"/>
      <w:bookmarkStart w:id="7190" w:name="_Toc36847108"/>
      <w:bookmarkStart w:id="7191" w:name="_Toc36939761"/>
      <w:bookmarkStart w:id="7192" w:name="_Toc37082741"/>
      <w:bookmarkStart w:id="7193" w:name="_Toc46481382"/>
      <w:bookmarkStart w:id="7194" w:name="_Toc46482616"/>
      <w:bookmarkStart w:id="7195" w:name="_Toc46483850"/>
      <w:bookmarkStart w:id="7196"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185"/>
      <w:bookmarkEnd w:id="7186"/>
      <w:bookmarkEnd w:id="7187"/>
      <w:bookmarkEnd w:id="7188"/>
      <w:bookmarkEnd w:id="7189"/>
      <w:bookmarkEnd w:id="7190"/>
      <w:bookmarkEnd w:id="7191"/>
      <w:bookmarkEnd w:id="7192"/>
      <w:bookmarkEnd w:id="7193"/>
      <w:bookmarkEnd w:id="7194"/>
      <w:bookmarkEnd w:id="7195"/>
      <w:bookmarkEnd w:id="7196"/>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7"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198"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99"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200" w:name="_Toc20487590"/>
      <w:bookmarkStart w:id="7201" w:name="_Toc29342891"/>
      <w:bookmarkStart w:id="7202" w:name="_Toc29344030"/>
      <w:bookmarkStart w:id="7203" w:name="_Toc36567296"/>
      <w:bookmarkStart w:id="7204" w:name="_Toc36810745"/>
      <w:bookmarkStart w:id="7205" w:name="_Toc36847109"/>
      <w:bookmarkStart w:id="7206" w:name="_Toc36939762"/>
      <w:bookmarkStart w:id="7207" w:name="_Toc37082742"/>
      <w:bookmarkStart w:id="7208" w:name="_Toc46481383"/>
      <w:bookmarkStart w:id="7209" w:name="_Toc46482617"/>
      <w:bookmarkStart w:id="7210" w:name="_Toc46483851"/>
      <w:bookmarkStart w:id="7211"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200"/>
      <w:bookmarkEnd w:id="7201"/>
      <w:bookmarkEnd w:id="7202"/>
      <w:bookmarkEnd w:id="7203"/>
      <w:bookmarkEnd w:id="7204"/>
      <w:bookmarkEnd w:id="7205"/>
      <w:bookmarkEnd w:id="7206"/>
      <w:bookmarkEnd w:id="7207"/>
      <w:bookmarkEnd w:id="7208"/>
      <w:bookmarkEnd w:id="7209"/>
      <w:bookmarkEnd w:id="7210"/>
      <w:bookmarkEnd w:id="7211"/>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12" w:name="_Toc20487591"/>
      <w:bookmarkStart w:id="7213" w:name="_Toc29342892"/>
      <w:bookmarkStart w:id="7214" w:name="_Toc29344031"/>
      <w:bookmarkStart w:id="7215" w:name="_Toc36567297"/>
      <w:bookmarkStart w:id="7216" w:name="_Toc36810746"/>
      <w:bookmarkStart w:id="7217" w:name="_Toc36847110"/>
      <w:bookmarkStart w:id="7218" w:name="_Toc36939763"/>
      <w:bookmarkStart w:id="7219" w:name="_Toc37082743"/>
      <w:bookmarkStart w:id="7220" w:name="_Toc46481384"/>
      <w:bookmarkStart w:id="7221" w:name="_Toc46482618"/>
      <w:bookmarkStart w:id="7222" w:name="_Toc46483852"/>
      <w:bookmarkStart w:id="7223"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12"/>
      <w:bookmarkEnd w:id="7213"/>
      <w:bookmarkEnd w:id="7214"/>
      <w:bookmarkEnd w:id="7215"/>
      <w:bookmarkEnd w:id="7216"/>
      <w:bookmarkEnd w:id="7217"/>
      <w:bookmarkEnd w:id="7218"/>
      <w:bookmarkEnd w:id="7219"/>
      <w:bookmarkEnd w:id="7220"/>
      <w:bookmarkEnd w:id="7221"/>
      <w:bookmarkEnd w:id="7222"/>
      <w:bookmarkEnd w:id="7223"/>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24" w:name="_Toc20487592"/>
      <w:bookmarkStart w:id="7225" w:name="_Toc29342893"/>
      <w:bookmarkStart w:id="7226" w:name="_Toc29344032"/>
      <w:bookmarkStart w:id="7227" w:name="_Toc36567298"/>
      <w:bookmarkStart w:id="7228" w:name="_Toc36810747"/>
      <w:bookmarkStart w:id="7229" w:name="_Toc36847111"/>
      <w:bookmarkStart w:id="7230" w:name="_Toc36939764"/>
      <w:bookmarkStart w:id="7231" w:name="_Toc37082744"/>
      <w:bookmarkStart w:id="7232" w:name="_Toc46481385"/>
      <w:bookmarkStart w:id="7233" w:name="_Toc46482619"/>
      <w:bookmarkStart w:id="7234" w:name="_Toc46483853"/>
      <w:bookmarkStart w:id="7235"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24"/>
      <w:bookmarkEnd w:id="7225"/>
      <w:bookmarkEnd w:id="7226"/>
      <w:bookmarkEnd w:id="7227"/>
      <w:bookmarkEnd w:id="7228"/>
      <w:bookmarkEnd w:id="7229"/>
      <w:bookmarkEnd w:id="7230"/>
      <w:bookmarkEnd w:id="7231"/>
      <w:bookmarkEnd w:id="7232"/>
      <w:bookmarkEnd w:id="7233"/>
      <w:bookmarkEnd w:id="7234"/>
      <w:bookmarkEnd w:id="7235"/>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36" w:name="_Toc5272436"/>
      <w:bookmarkStart w:id="7237" w:name="_Toc36810748"/>
      <w:bookmarkStart w:id="7238" w:name="_Toc36847112"/>
      <w:bookmarkStart w:id="7239" w:name="_Toc36939765"/>
      <w:bookmarkStart w:id="7240" w:name="_Toc37082745"/>
      <w:bookmarkStart w:id="7241" w:name="_Toc46481386"/>
      <w:bookmarkStart w:id="7242" w:name="_Toc46482620"/>
      <w:bookmarkStart w:id="7243" w:name="_Toc46483854"/>
      <w:bookmarkStart w:id="7244" w:name="_Toc139383720"/>
      <w:bookmarkStart w:id="7245"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36"/>
      <w:r w:rsidRPr="00D159A2">
        <w:rPr>
          <w:rFonts w:ascii="Arial" w:eastAsia="Malgun Gothic" w:hAnsi="Arial"/>
          <w:i/>
          <w:noProof/>
          <w:sz w:val="24"/>
          <w:lang w:eastAsia="ko-KR"/>
        </w:rPr>
        <w:t>-NB</w:t>
      </w:r>
      <w:bookmarkEnd w:id="7237"/>
      <w:bookmarkEnd w:id="7238"/>
      <w:bookmarkEnd w:id="7239"/>
      <w:bookmarkEnd w:id="7240"/>
      <w:bookmarkEnd w:id="7241"/>
      <w:bookmarkEnd w:id="7242"/>
      <w:bookmarkEnd w:id="7243"/>
      <w:bookmarkEnd w:id="7244"/>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46" w:name="_Toc36810749"/>
      <w:bookmarkStart w:id="7247" w:name="_Toc36847113"/>
      <w:bookmarkStart w:id="7248" w:name="_Toc36939766"/>
      <w:bookmarkStart w:id="7249" w:name="_Toc37082746"/>
      <w:bookmarkStart w:id="7250" w:name="_Toc46481387"/>
      <w:bookmarkStart w:id="7251" w:name="_Toc46482621"/>
      <w:bookmarkStart w:id="7252" w:name="_Toc46483855"/>
      <w:bookmarkStart w:id="7253" w:name="_Toc139383721"/>
      <w:bookmarkEnd w:id="7245"/>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46"/>
      <w:bookmarkEnd w:id="7247"/>
      <w:bookmarkEnd w:id="7248"/>
      <w:bookmarkEnd w:id="7249"/>
      <w:bookmarkEnd w:id="7250"/>
      <w:bookmarkEnd w:id="7251"/>
      <w:bookmarkEnd w:id="7252"/>
      <w:bookmarkEnd w:id="7253"/>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54" w:name="OLE_LINK82"/>
      <w:r w:rsidRPr="00D159A2">
        <w:rPr>
          <w:rFonts w:ascii="Arial" w:eastAsia="Malgun Gothic" w:hAnsi="Arial"/>
          <w:b/>
          <w:bCs/>
          <w:i/>
          <w:iCs/>
          <w:noProof/>
          <w:lang w:eastAsia="ko-KR"/>
        </w:rPr>
        <w:t>UEInformationResponse-NB</w:t>
      </w:r>
      <w:bookmarkEnd w:id="7254"/>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55" w:name="_Toc20487593"/>
      <w:bookmarkStart w:id="7256" w:name="_Toc29342894"/>
      <w:bookmarkStart w:id="7257" w:name="_Toc29344033"/>
      <w:bookmarkStart w:id="7258" w:name="_Toc36567299"/>
      <w:bookmarkStart w:id="7259" w:name="_Toc36810750"/>
      <w:bookmarkStart w:id="7260" w:name="_Toc36847114"/>
      <w:bookmarkStart w:id="7261" w:name="_Toc36939767"/>
      <w:bookmarkStart w:id="7262" w:name="_Toc37082747"/>
      <w:bookmarkStart w:id="7263" w:name="_Toc46481388"/>
      <w:bookmarkStart w:id="7264" w:name="_Toc46482622"/>
      <w:bookmarkStart w:id="7265" w:name="_Toc46483856"/>
      <w:bookmarkStart w:id="7266"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55"/>
      <w:bookmarkEnd w:id="7256"/>
      <w:bookmarkEnd w:id="7257"/>
      <w:bookmarkEnd w:id="7258"/>
      <w:bookmarkEnd w:id="7259"/>
      <w:bookmarkEnd w:id="7260"/>
      <w:bookmarkEnd w:id="7261"/>
      <w:bookmarkEnd w:id="7262"/>
      <w:bookmarkEnd w:id="7263"/>
      <w:bookmarkEnd w:id="7264"/>
      <w:bookmarkEnd w:id="7265"/>
      <w:bookmarkEnd w:id="7266"/>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67" w:name="_Toc20487594"/>
      <w:bookmarkStart w:id="7268" w:name="_Toc29342895"/>
      <w:bookmarkStart w:id="7269" w:name="_Toc29344034"/>
      <w:bookmarkStart w:id="7270" w:name="_Toc36567300"/>
      <w:bookmarkStart w:id="7271" w:name="_Toc36810751"/>
      <w:bookmarkStart w:id="7272" w:name="_Toc36847115"/>
      <w:bookmarkStart w:id="7273" w:name="_Toc36939768"/>
      <w:bookmarkStart w:id="7274" w:name="_Toc37082748"/>
      <w:bookmarkStart w:id="7275" w:name="_Toc46481389"/>
      <w:bookmarkStart w:id="7276" w:name="_Toc46482623"/>
      <w:bookmarkStart w:id="7277" w:name="_Toc46483857"/>
      <w:bookmarkStart w:id="7278" w:name="_Toc139383723"/>
      <w:r w:rsidRPr="00D159A2">
        <w:rPr>
          <w:rFonts w:ascii="Arial" w:hAnsi="Arial"/>
          <w:sz w:val="28"/>
        </w:rPr>
        <w:t>6.7.3</w:t>
      </w:r>
      <w:r w:rsidRPr="00D159A2">
        <w:rPr>
          <w:rFonts w:ascii="Arial" w:hAnsi="Arial"/>
          <w:sz w:val="28"/>
        </w:rPr>
        <w:tab/>
        <w:t>NB-IoT information elements</w:t>
      </w:r>
      <w:bookmarkEnd w:id="7267"/>
      <w:bookmarkEnd w:id="7268"/>
      <w:bookmarkEnd w:id="7269"/>
      <w:bookmarkEnd w:id="7270"/>
      <w:bookmarkEnd w:id="7271"/>
      <w:bookmarkEnd w:id="7272"/>
      <w:bookmarkEnd w:id="7273"/>
      <w:bookmarkEnd w:id="7274"/>
      <w:bookmarkEnd w:id="7275"/>
      <w:bookmarkEnd w:id="7276"/>
      <w:bookmarkEnd w:id="7277"/>
      <w:bookmarkEnd w:id="7278"/>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279" w:name="_Toc20487595"/>
      <w:bookmarkStart w:id="7280" w:name="_Toc29342896"/>
      <w:bookmarkStart w:id="7281" w:name="_Toc29344035"/>
      <w:bookmarkStart w:id="7282" w:name="_Toc36567301"/>
      <w:bookmarkStart w:id="7283" w:name="_Toc36810752"/>
      <w:bookmarkStart w:id="7284" w:name="_Toc36847116"/>
      <w:bookmarkStart w:id="7285" w:name="_Toc36939769"/>
      <w:bookmarkStart w:id="7286" w:name="_Toc37082749"/>
      <w:bookmarkStart w:id="7287" w:name="_Toc46481390"/>
      <w:bookmarkStart w:id="7288" w:name="_Toc46482624"/>
      <w:bookmarkStart w:id="7289" w:name="_Toc46483858"/>
      <w:bookmarkStart w:id="7290" w:name="_Toc139383724"/>
      <w:r w:rsidRPr="00D159A2">
        <w:rPr>
          <w:rFonts w:ascii="Arial" w:hAnsi="Arial"/>
          <w:sz w:val="24"/>
        </w:rPr>
        <w:t>6.7.3.1</w:t>
      </w:r>
      <w:r w:rsidRPr="00D159A2">
        <w:rPr>
          <w:rFonts w:ascii="Arial" w:hAnsi="Arial"/>
          <w:sz w:val="24"/>
        </w:rPr>
        <w:tab/>
        <w:t>NB-IoT System information blocks</w:t>
      </w:r>
      <w:bookmarkEnd w:id="7279"/>
      <w:bookmarkEnd w:id="7280"/>
      <w:bookmarkEnd w:id="7281"/>
      <w:bookmarkEnd w:id="7282"/>
      <w:bookmarkEnd w:id="7283"/>
      <w:bookmarkEnd w:id="7284"/>
      <w:bookmarkEnd w:id="7285"/>
      <w:bookmarkEnd w:id="7286"/>
      <w:bookmarkEnd w:id="7287"/>
      <w:bookmarkEnd w:id="7288"/>
      <w:bookmarkEnd w:id="7289"/>
      <w:bookmarkEnd w:id="7290"/>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291" w:name="_Toc20487596"/>
      <w:bookmarkStart w:id="7292" w:name="_Toc29342897"/>
      <w:bookmarkStart w:id="7293" w:name="_Toc29344036"/>
      <w:bookmarkStart w:id="7294" w:name="_Toc36567302"/>
      <w:bookmarkStart w:id="7295" w:name="_Toc36810753"/>
      <w:bookmarkStart w:id="7296" w:name="_Toc36847117"/>
      <w:bookmarkStart w:id="7297" w:name="_Toc36939770"/>
      <w:bookmarkStart w:id="7298" w:name="_Toc37082750"/>
      <w:bookmarkStart w:id="7299" w:name="_Toc46481391"/>
      <w:bookmarkStart w:id="7300" w:name="_Toc46482625"/>
      <w:bookmarkStart w:id="7301" w:name="_Toc46483859"/>
      <w:bookmarkStart w:id="7302"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291"/>
      <w:bookmarkEnd w:id="7292"/>
      <w:bookmarkEnd w:id="7293"/>
      <w:bookmarkEnd w:id="7294"/>
      <w:bookmarkEnd w:id="7295"/>
      <w:bookmarkEnd w:id="7296"/>
      <w:bookmarkEnd w:id="7297"/>
      <w:bookmarkEnd w:id="7298"/>
      <w:bookmarkEnd w:id="7299"/>
      <w:bookmarkEnd w:id="7300"/>
      <w:bookmarkEnd w:id="7301"/>
      <w:bookmarkEnd w:id="7302"/>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303"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4" w:author="RAN2#123" w:date="2023-09-01T14:54:00Z"/>
          <w:rFonts w:ascii="Courier New" w:hAnsi="Courier New"/>
          <w:noProof/>
          <w:sz w:val="16"/>
        </w:rPr>
      </w:pPr>
      <w:ins w:id="7305"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6" w:author="RAN2#123" w:date="2023-09-01T14:54:00Z"/>
          <w:rFonts w:ascii="Courier New" w:hAnsi="Courier New"/>
          <w:noProof/>
          <w:sz w:val="16"/>
        </w:rPr>
      </w:pPr>
      <w:ins w:id="7307"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308" w:author="RAN2#123" w:date="2023-09-01T14:54:00Z"/>
        </w:trPr>
        <w:tc>
          <w:tcPr>
            <w:tcW w:w="9644" w:type="dxa"/>
          </w:tcPr>
          <w:p w14:paraId="1D4CD963" w14:textId="77777777" w:rsidR="00501EF7" w:rsidRPr="007B058E" w:rsidRDefault="00501EF7" w:rsidP="00501EF7">
            <w:pPr>
              <w:keepNext/>
              <w:keepLines/>
              <w:spacing w:after="0"/>
              <w:rPr>
                <w:ins w:id="7309" w:author="RAN2#123" w:date="2023-09-01T14:54:00Z"/>
                <w:rFonts w:ascii="Arial" w:hAnsi="Arial"/>
                <w:b/>
                <w:i/>
                <w:sz w:val="18"/>
              </w:rPr>
            </w:pPr>
            <w:ins w:id="7310"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311" w:author="RAN2#123" w:date="2023-09-01T14:54:00Z"/>
                <w:rFonts w:ascii="Arial" w:hAnsi="Arial"/>
                <w:b/>
                <w:bCs/>
                <w:i/>
                <w:iCs/>
                <w:noProof/>
                <w:sz w:val="18"/>
              </w:rPr>
            </w:pPr>
            <w:ins w:id="7312"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13" w:author="RAN2#123" w:date="2023-09-01T15:00:00Z">
              <w:r w:rsidR="00F02FA5">
                <w:rPr>
                  <w:rFonts w:ascii="Arial" w:hAnsi="Arial"/>
                  <w:sz w:val="18"/>
                </w:rPr>
                <w:t>include</w:t>
              </w:r>
            </w:ins>
            <w:ins w:id="7314"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315" w:author="RAN2#123" w:date="2023-09-01T15:00:00Z">
              <w:r w:rsidR="00F02FA5">
                <w:rPr>
                  <w:rFonts w:ascii="Arial" w:hAnsi="Arial"/>
                  <w:i/>
                  <w:sz w:val="18"/>
                </w:rPr>
                <w:t>e-NB</w:t>
              </w:r>
            </w:ins>
            <w:ins w:id="7316"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317" w:author="RAN2#123" w:date="2023-09-01T15:00:00Z">
              <w:r w:rsidR="00F02FA5">
                <w:rPr>
                  <w:rFonts w:ascii="Arial" w:hAnsi="Arial"/>
                  <w:i/>
                  <w:sz w:val="18"/>
                </w:rPr>
                <w:t>-NB</w:t>
              </w:r>
            </w:ins>
            <w:ins w:id="7318" w:author="RAN2#123" w:date="2023-09-01T14:54:00Z">
              <w:r>
                <w:rPr>
                  <w:rFonts w:ascii="Arial" w:hAnsi="Arial"/>
                  <w:sz w:val="18"/>
                </w:rPr>
                <w:t xml:space="preserve">, and </w:t>
              </w:r>
            </w:ins>
            <w:ins w:id="7319" w:author="RAN2#123" w:date="2023-09-01T15:15:00Z">
              <w:r w:rsidR="00CA4CC4" w:rsidRPr="00CA4CC4">
                <w:rPr>
                  <w:rFonts w:ascii="Arial" w:hAnsi="Arial"/>
                  <w:i/>
                  <w:sz w:val="18"/>
                </w:rPr>
                <w:t>RRCConnectionReestablishmentComplete</w:t>
              </w:r>
            </w:ins>
            <w:ins w:id="7320" w:author="RAN2#123" w:date="2023-09-01T15:00:00Z">
              <w:r w:rsidR="00F02FA5">
                <w:rPr>
                  <w:rFonts w:ascii="Arial" w:hAnsi="Arial"/>
                  <w:i/>
                  <w:sz w:val="18"/>
                </w:rPr>
                <w:t>-NB</w:t>
              </w:r>
            </w:ins>
            <w:ins w:id="7321"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22" w:name="_Toc20487597"/>
      <w:bookmarkStart w:id="7323" w:name="_Toc29342898"/>
      <w:bookmarkStart w:id="7324" w:name="_Toc29344037"/>
      <w:bookmarkStart w:id="7325" w:name="_Toc36567303"/>
      <w:bookmarkStart w:id="7326" w:name="_Toc36810754"/>
      <w:bookmarkStart w:id="7327" w:name="_Toc36847118"/>
      <w:bookmarkStart w:id="7328" w:name="_Toc36939771"/>
      <w:bookmarkStart w:id="7329" w:name="_Toc37082751"/>
      <w:bookmarkStart w:id="7330" w:name="_Toc46481392"/>
      <w:bookmarkStart w:id="7331" w:name="_Toc46482626"/>
      <w:bookmarkStart w:id="7332" w:name="_Toc46483860"/>
      <w:bookmarkStart w:id="7333"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22"/>
      <w:bookmarkEnd w:id="7323"/>
      <w:bookmarkEnd w:id="7324"/>
      <w:bookmarkEnd w:id="7325"/>
      <w:bookmarkEnd w:id="7326"/>
      <w:bookmarkEnd w:id="7327"/>
      <w:bookmarkEnd w:id="7328"/>
      <w:bookmarkEnd w:id="7329"/>
      <w:bookmarkEnd w:id="7330"/>
      <w:bookmarkEnd w:id="7331"/>
      <w:bookmarkEnd w:id="7332"/>
      <w:bookmarkEnd w:id="7333"/>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4" w:author="RAN2#122" w:date="2023-06-05T16:00:00Z"/>
          <w:rFonts w:ascii="Courier New" w:hAnsi="Courier New"/>
          <w:noProof/>
          <w:sz w:val="16"/>
        </w:rPr>
      </w:pPr>
      <w:r w:rsidRPr="00D159A2">
        <w:rPr>
          <w:rFonts w:ascii="Courier New" w:hAnsi="Courier New"/>
          <w:noProof/>
          <w:sz w:val="16"/>
        </w:rPr>
        <w:tab/>
        <w:t>]]</w:t>
      </w:r>
      <w:ins w:id="7335"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6" w:author="RAN2#122" w:date="2023-06-27T17:26:00Z"/>
          <w:del w:id="7337" w:author="RAN2#123bis" w:date="2023-10-19T17:37:00Z"/>
          <w:rFonts w:ascii="Courier New" w:hAnsi="Courier New"/>
          <w:noProof/>
          <w:sz w:val="16"/>
        </w:rPr>
      </w:pPr>
      <w:ins w:id="7338" w:author="RAN2#122" w:date="2023-06-05T16:00:00Z">
        <w:r w:rsidRPr="0078356C">
          <w:rPr>
            <w:rFonts w:ascii="Courier New" w:hAnsi="Courier New"/>
            <w:noProof/>
            <w:sz w:val="16"/>
          </w:rPr>
          <w:tab/>
        </w:r>
      </w:ins>
      <w:ins w:id="7339" w:author="RAN2#122" w:date="2023-06-27T17:26:00Z">
        <w:r w:rsidRPr="0078356C">
          <w:rPr>
            <w:rFonts w:ascii="Courier New" w:hAnsi="Courier New"/>
            <w:noProof/>
            <w:sz w:val="16"/>
          </w:rPr>
          <w:t>[[</w:t>
        </w:r>
        <w:r w:rsidRPr="0078356C">
          <w:rPr>
            <w:rFonts w:ascii="Courier New" w:hAnsi="Courier New"/>
            <w:noProof/>
            <w:sz w:val="16"/>
          </w:rPr>
          <w:tab/>
        </w:r>
        <w:del w:id="7340"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1" w:author="RAN2#122" w:date="2023-06-27T17:26:00Z"/>
          <w:rFonts w:ascii="Courier New" w:hAnsi="Courier New"/>
          <w:noProof/>
          <w:sz w:val="16"/>
        </w:rPr>
      </w:pPr>
      <w:ins w:id="7342" w:author="RAN2#122" w:date="2023-06-27T17:26:00Z">
        <w:del w:id="7343"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44"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5"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6" w:author="RAN2#122" w:date="2023-06-05T16:01:00Z"/>
          <w:del w:id="7347" w:author="RAN2#123bis" w:date="2023-10-19T17:37:00Z"/>
          <w:rFonts w:ascii="Courier New" w:hAnsi="Courier New"/>
          <w:noProof/>
          <w:sz w:val="16"/>
        </w:rPr>
      </w:pPr>
      <w:ins w:id="7348" w:author="RAN2#122" w:date="2023-06-27T17:27:00Z">
        <w:del w:id="7349"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350" w:author="RAN2#122" w:date="2023-06-05T16:01:00Z">
        <w:del w:id="7351"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2" w:author="RAN2#122" w:date="2023-06-09T16:13:00Z"/>
          <w:del w:id="7353" w:author="RAN2#123bis" w:date="2023-10-19T17:37:00Z"/>
          <w:rFonts w:ascii="Courier New" w:hAnsi="Courier New"/>
          <w:noProof/>
          <w:sz w:val="16"/>
        </w:rPr>
      </w:pPr>
      <w:ins w:id="7354" w:author="RAN2#122" w:date="2023-06-05T16:01:00Z">
        <w:del w:id="7355"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6" w:author="RAN2#122" w:date="2023-06-05T16:01:00Z"/>
          <w:del w:id="7357" w:author="RAN2#123bis" w:date="2023-10-19T17:37:00Z"/>
          <w:rFonts w:ascii="Courier New" w:hAnsi="Courier New"/>
          <w:noProof/>
          <w:sz w:val="16"/>
        </w:rPr>
      </w:pPr>
      <w:ins w:id="7358" w:author="RAN2#122" w:date="2023-06-05T16:01:00Z">
        <w:del w:id="7359"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360"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61" w:author="RAN2#122" w:date="2023-06-09T16:19:00Z"/>
                <w:rFonts w:ascii="Arial" w:hAnsi="Arial"/>
                <w:b/>
                <w:bCs/>
                <w:i/>
                <w:iCs/>
                <w:sz w:val="18"/>
                <w:lang w:eastAsia="en-GB"/>
              </w:rPr>
            </w:pPr>
            <w:ins w:id="7362" w:author="RAN2#122" w:date="2023-06-09T16:19:00Z">
              <w:r w:rsidRPr="00834936">
                <w:rPr>
                  <w:rFonts w:ascii="Arial" w:hAnsi="Arial"/>
                  <w:b/>
                  <w:bCs/>
                  <w:i/>
                  <w:iCs/>
                  <w:sz w:val="18"/>
                  <w:lang w:eastAsia="en-GB"/>
                </w:rPr>
                <w:t>satelliteAssistanceInfo</w:t>
              </w:r>
            </w:ins>
          </w:p>
          <w:p w14:paraId="095CC9C6" w14:textId="55F8593B" w:rsidR="00CF3598" w:rsidRPr="00C40E1A" w:rsidRDefault="00CF3598" w:rsidP="00D71E24">
            <w:pPr>
              <w:keepNext/>
              <w:keepLines/>
              <w:spacing w:after="0"/>
              <w:rPr>
                <w:ins w:id="7363" w:author="RAN2#122" w:date="2023-06-09T16:19:00Z"/>
                <w:rFonts w:ascii="Arial" w:hAnsi="Arial"/>
                <w:b/>
                <w:bCs/>
                <w:i/>
                <w:noProof/>
                <w:sz w:val="18"/>
                <w:lang w:eastAsia="en-GB"/>
              </w:rPr>
            </w:pPr>
            <w:ins w:id="7364"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65" w:author="RAN2#123bis" w:date="2023-10-19T17:38:00Z">
              <w:r w:rsidR="00503012">
                <w:t xml:space="preserve"> </w:t>
              </w:r>
              <w:r w:rsidR="00503012" w:rsidRPr="00503012">
                <w:rPr>
                  <w:rFonts w:ascii="Arial" w:hAnsi="Arial"/>
                  <w:sz w:val="18"/>
                </w:rPr>
                <w:t>If absent, it is up to UE implementation whether to perform intra-frequency measurements towards NTN neighbour cell(s).</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66" w:author="RAN2#122" w:date="2023-06-27T17:28:00Z"/>
          <w:del w:id="7367" w:author="RAN2#123bis" w:date="2023-10-19T17:37:00Z"/>
        </w:trPr>
        <w:tc>
          <w:tcPr>
            <w:tcW w:w="9639" w:type="dxa"/>
          </w:tcPr>
          <w:p w14:paraId="6059AE92" w14:textId="1A5BDEE8" w:rsidR="00CF3598" w:rsidRPr="0078356C" w:rsidDel="009D6FF2" w:rsidRDefault="00CF3598" w:rsidP="00D71E24">
            <w:pPr>
              <w:keepNext/>
              <w:keepLines/>
              <w:spacing w:after="0"/>
              <w:rPr>
                <w:ins w:id="7368" w:author="RAN2#122" w:date="2023-06-27T17:28:00Z"/>
                <w:del w:id="7369" w:author="RAN2#123bis" w:date="2023-10-19T17:37:00Z"/>
                <w:rFonts w:ascii="Arial" w:hAnsi="Arial"/>
                <w:b/>
                <w:bCs/>
                <w:i/>
                <w:iCs/>
                <w:sz w:val="18"/>
                <w:lang w:eastAsia="en-GB"/>
              </w:rPr>
            </w:pPr>
            <w:ins w:id="7370" w:author="RAN2#122" w:date="2023-06-27T17:28:00Z">
              <w:del w:id="7371"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372" w:author="RAN2#122" w:date="2023-06-27T17:28:00Z"/>
                <w:del w:id="7373" w:author="RAN2#123bis" w:date="2023-10-19T17:37:00Z"/>
                <w:rFonts w:ascii="Arial" w:hAnsi="Arial"/>
                <w:b/>
                <w:bCs/>
                <w:i/>
                <w:iCs/>
                <w:sz w:val="18"/>
                <w:lang w:eastAsia="en-GB"/>
              </w:rPr>
            </w:pPr>
            <w:ins w:id="7374" w:author="RAN2#122" w:date="2023-06-27T17:28:00Z">
              <w:del w:id="7375"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376" w:name="_Toc20487598"/>
      <w:bookmarkStart w:id="7377" w:name="_Toc29342899"/>
      <w:bookmarkStart w:id="7378" w:name="_Toc29344038"/>
      <w:bookmarkStart w:id="7379" w:name="_Toc36567304"/>
      <w:bookmarkStart w:id="7380" w:name="_Toc36810755"/>
      <w:bookmarkStart w:id="7381" w:name="_Toc36847119"/>
      <w:bookmarkStart w:id="7382" w:name="_Toc36939772"/>
      <w:bookmarkStart w:id="7383" w:name="_Toc37082752"/>
      <w:bookmarkStart w:id="7384" w:name="_Toc46481393"/>
      <w:bookmarkStart w:id="7385" w:name="_Toc46482627"/>
      <w:bookmarkStart w:id="7386" w:name="_Toc46483861"/>
      <w:bookmarkStart w:id="7387"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376"/>
      <w:bookmarkEnd w:id="7377"/>
      <w:bookmarkEnd w:id="7378"/>
      <w:bookmarkEnd w:id="7379"/>
      <w:bookmarkEnd w:id="7380"/>
      <w:bookmarkEnd w:id="7381"/>
      <w:bookmarkEnd w:id="7382"/>
      <w:bookmarkEnd w:id="7383"/>
      <w:bookmarkEnd w:id="7384"/>
      <w:bookmarkEnd w:id="7385"/>
      <w:bookmarkEnd w:id="7386"/>
      <w:bookmarkEnd w:id="7387"/>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388" w:name="_Toc20487599"/>
      <w:bookmarkStart w:id="7389" w:name="_Toc29342900"/>
      <w:bookmarkStart w:id="7390" w:name="_Toc29344039"/>
      <w:bookmarkStart w:id="7391" w:name="_Toc36567305"/>
      <w:bookmarkStart w:id="7392" w:name="_Toc36810756"/>
      <w:bookmarkStart w:id="7393" w:name="_Toc36847120"/>
      <w:bookmarkStart w:id="7394" w:name="_Toc36939773"/>
      <w:bookmarkStart w:id="7395" w:name="_Toc37082753"/>
      <w:bookmarkStart w:id="7396" w:name="_Toc46481394"/>
      <w:bookmarkStart w:id="7397" w:name="_Toc46482628"/>
      <w:bookmarkStart w:id="7398" w:name="_Toc46483862"/>
      <w:bookmarkStart w:id="7399"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388"/>
      <w:bookmarkEnd w:id="7389"/>
      <w:bookmarkEnd w:id="7390"/>
      <w:bookmarkEnd w:id="7391"/>
      <w:bookmarkEnd w:id="7392"/>
      <w:bookmarkEnd w:id="7393"/>
      <w:bookmarkEnd w:id="7394"/>
      <w:bookmarkEnd w:id="7395"/>
      <w:bookmarkEnd w:id="7396"/>
      <w:bookmarkEnd w:id="7397"/>
      <w:bookmarkEnd w:id="7398"/>
      <w:bookmarkEnd w:id="7399"/>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0" w:author="RAN2#122" w:date="2023-06-09T16:16:00Z"/>
          <w:rFonts w:ascii="Courier New" w:hAnsi="Courier New"/>
          <w:noProof/>
          <w:sz w:val="16"/>
        </w:rPr>
      </w:pPr>
      <w:r w:rsidRPr="00D159A2">
        <w:rPr>
          <w:rFonts w:ascii="Courier New" w:hAnsi="Courier New"/>
          <w:noProof/>
          <w:sz w:val="16"/>
        </w:rPr>
        <w:tab/>
        <w:t>]]</w:t>
      </w:r>
      <w:ins w:id="7401"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2" w:author="RAN2#122" w:date="2023-06-09T16:16:00Z"/>
          <w:rFonts w:ascii="Courier New" w:hAnsi="Courier New"/>
          <w:noProof/>
          <w:sz w:val="16"/>
        </w:rPr>
      </w:pPr>
      <w:ins w:id="7403" w:author="RAN2#122" w:date="2023-06-09T16:16:00Z">
        <w:r w:rsidRPr="0078356C">
          <w:rPr>
            <w:rFonts w:ascii="Courier New" w:hAnsi="Courier New"/>
            <w:noProof/>
            <w:sz w:val="16"/>
          </w:rPr>
          <w:tab/>
          <w:t>[[</w:t>
        </w:r>
        <w:r w:rsidRPr="0078356C">
          <w:rPr>
            <w:rFonts w:ascii="Courier New" w:hAnsi="Courier New"/>
            <w:noProof/>
            <w:sz w:val="16"/>
          </w:rPr>
          <w:tab/>
        </w:r>
      </w:ins>
      <w:ins w:id="7404"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05"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406" w:author="RAN2#122" w:date="2023-06-09T16:20:00Z"/>
        </w:trPr>
        <w:tc>
          <w:tcPr>
            <w:tcW w:w="9639" w:type="dxa"/>
          </w:tcPr>
          <w:p w14:paraId="103D3B71" w14:textId="77777777" w:rsidR="00194718" w:rsidRPr="0078356C" w:rsidRDefault="00194718" w:rsidP="00D71E24">
            <w:pPr>
              <w:keepNext/>
              <w:keepLines/>
              <w:spacing w:after="0"/>
              <w:rPr>
                <w:ins w:id="7407" w:author="RAN2#122" w:date="2023-06-09T16:20:00Z"/>
                <w:rFonts w:ascii="Arial" w:hAnsi="Arial"/>
                <w:b/>
                <w:bCs/>
                <w:i/>
                <w:iCs/>
                <w:sz w:val="18"/>
                <w:lang w:eastAsia="en-GB"/>
              </w:rPr>
            </w:pPr>
            <w:ins w:id="7408" w:author="RAN2#122" w:date="2023-06-09T16:20:00Z">
              <w:r w:rsidRPr="00834936">
                <w:rPr>
                  <w:rFonts w:ascii="Arial" w:hAnsi="Arial"/>
                  <w:b/>
                  <w:bCs/>
                  <w:i/>
                  <w:iCs/>
                  <w:sz w:val="18"/>
                  <w:lang w:eastAsia="en-GB"/>
                </w:rPr>
                <w:t>satelliteAssistanceInfo</w:t>
              </w:r>
            </w:ins>
          </w:p>
          <w:p w14:paraId="181E0CE2" w14:textId="186C4849" w:rsidR="00194718" w:rsidRPr="00251DBA" w:rsidRDefault="00194718" w:rsidP="00D71E24">
            <w:pPr>
              <w:keepNext/>
              <w:keepLines/>
              <w:spacing w:after="0"/>
              <w:rPr>
                <w:ins w:id="7409" w:author="RAN2#122" w:date="2023-06-09T16:20:00Z"/>
                <w:rFonts w:ascii="Arial" w:hAnsi="Arial"/>
                <w:b/>
                <w:i/>
                <w:noProof/>
                <w:sz w:val="18"/>
              </w:rPr>
            </w:pPr>
            <w:ins w:id="7410"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411" w:author="RAN2#123bis" w:date="2023-10-19T17:38:00Z">
              <w:r w:rsidR="00CA0FAB" w:rsidRPr="00CA0FAB">
                <w:rPr>
                  <w:rFonts w:ascii="Arial" w:hAnsi="Arial"/>
                  <w:sz w:val="18"/>
                </w:rPr>
                <w:t xml:space="preserve"> If absent, it is up to UE implementation whether to perform measurements towards NTN neighbour cell(s) on this frequency.</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12" w:name="_Toc20487600"/>
      <w:bookmarkStart w:id="7413" w:name="_Toc29342901"/>
      <w:bookmarkStart w:id="7414" w:name="_Toc29344040"/>
      <w:bookmarkStart w:id="7415" w:name="_Toc36567306"/>
      <w:bookmarkStart w:id="7416" w:name="_Toc36810757"/>
      <w:bookmarkStart w:id="7417" w:name="_Toc36847121"/>
      <w:bookmarkStart w:id="7418" w:name="_Toc36939774"/>
      <w:bookmarkStart w:id="7419" w:name="_Toc37082754"/>
      <w:bookmarkStart w:id="7420" w:name="_Toc46481395"/>
      <w:bookmarkStart w:id="7421" w:name="_Toc46482629"/>
      <w:bookmarkStart w:id="7422" w:name="_Toc46483863"/>
      <w:bookmarkStart w:id="7423"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12"/>
      <w:bookmarkEnd w:id="7413"/>
      <w:bookmarkEnd w:id="7414"/>
      <w:bookmarkEnd w:id="7415"/>
      <w:bookmarkEnd w:id="7416"/>
      <w:bookmarkEnd w:id="7417"/>
      <w:bookmarkEnd w:id="7418"/>
      <w:bookmarkEnd w:id="7419"/>
      <w:bookmarkEnd w:id="7420"/>
      <w:bookmarkEnd w:id="7421"/>
      <w:bookmarkEnd w:id="7422"/>
      <w:bookmarkEnd w:id="7423"/>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24" w:name="_Toc20487601"/>
      <w:bookmarkStart w:id="7425" w:name="_Toc29342902"/>
      <w:bookmarkStart w:id="7426" w:name="_Toc29344041"/>
      <w:bookmarkStart w:id="7427" w:name="_Toc36567307"/>
      <w:bookmarkStart w:id="7428" w:name="_Toc36810758"/>
      <w:bookmarkStart w:id="7429" w:name="_Toc36847122"/>
      <w:bookmarkStart w:id="7430" w:name="_Toc36939775"/>
      <w:bookmarkStart w:id="7431" w:name="_Toc37082755"/>
      <w:bookmarkStart w:id="7432" w:name="_Toc46481396"/>
      <w:bookmarkStart w:id="7433" w:name="_Toc46482630"/>
      <w:bookmarkStart w:id="7434" w:name="_Toc46483864"/>
      <w:bookmarkStart w:id="7435"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24"/>
      <w:bookmarkEnd w:id="7425"/>
      <w:bookmarkEnd w:id="7426"/>
      <w:bookmarkEnd w:id="7427"/>
      <w:bookmarkEnd w:id="7428"/>
      <w:bookmarkEnd w:id="7429"/>
      <w:bookmarkEnd w:id="7430"/>
      <w:bookmarkEnd w:id="7431"/>
      <w:bookmarkEnd w:id="7432"/>
      <w:bookmarkEnd w:id="7433"/>
      <w:bookmarkEnd w:id="7434"/>
      <w:bookmarkEnd w:id="7435"/>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36" w:name="_Toc20487602"/>
      <w:bookmarkStart w:id="7437" w:name="_Toc29342903"/>
      <w:bookmarkStart w:id="7438" w:name="_Toc29344042"/>
      <w:bookmarkStart w:id="7439" w:name="_Toc36567308"/>
      <w:bookmarkStart w:id="7440" w:name="_Toc36810759"/>
      <w:bookmarkStart w:id="7441" w:name="_Toc36847123"/>
      <w:bookmarkStart w:id="7442" w:name="_Toc36939776"/>
      <w:bookmarkStart w:id="7443" w:name="_Toc37082756"/>
      <w:bookmarkStart w:id="7444" w:name="_Toc46481397"/>
      <w:bookmarkStart w:id="7445" w:name="_Toc46482631"/>
      <w:bookmarkStart w:id="7446" w:name="_Toc46483865"/>
      <w:bookmarkStart w:id="7447"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36"/>
      <w:bookmarkEnd w:id="7437"/>
      <w:bookmarkEnd w:id="7438"/>
      <w:bookmarkEnd w:id="7439"/>
      <w:bookmarkEnd w:id="7440"/>
      <w:bookmarkEnd w:id="7441"/>
      <w:bookmarkEnd w:id="7442"/>
      <w:bookmarkEnd w:id="7443"/>
      <w:bookmarkEnd w:id="7444"/>
      <w:bookmarkEnd w:id="7445"/>
      <w:bookmarkEnd w:id="7446"/>
      <w:bookmarkEnd w:id="7447"/>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48" w:name="_Toc20487603"/>
      <w:bookmarkStart w:id="7449" w:name="_Toc29342904"/>
      <w:bookmarkStart w:id="7450" w:name="_Toc29344043"/>
      <w:bookmarkStart w:id="7451" w:name="_Toc36567309"/>
      <w:bookmarkStart w:id="7452" w:name="_Toc36810760"/>
      <w:bookmarkStart w:id="7453" w:name="_Toc36847124"/>
      <w:bookmarkStart w:id="7454" w:name="_Toc36939777"/>
      <w:bookmarkStart w:id="7455" w:name="_Toc37082757"/>
      <w:bookmarkStart w:id="7456" w:name="_Toc46481398"/>
      <w:bookmarkStart w:id="7457" w:name="_Toc46482632"/>
      <w:bookmarkStart w:id="7458" w:name="_Toc46483866"/>
      <w:bookmarkStart w:id="7459"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48"/>
      <w:bookmarkEnd w:id="7449"/>
      <w:bookmarkEnd w:id="7450"/>
      <w:bookmarkEnd w:id="7451"/>
      <w:bookmarkEnd w:id="7452"/>
      <w:bookmarkEnd w:id="7453"/>
      <w:bookmarkEnd w:id="7454"/>
      <w:bookmarkEnd w:id="7455"/>
      <w:bookmarkEnd w:id="7456"/>
      <w:bookmarkEnd w:id="7457"/>
      <w:bookmarkEnd w:id="7458"/>
      <w:bookmarkEnd w:id="7459"/>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60" w:name="_Toc20487604"/>
      <w:bookmarkStart w:id="7461" w:name="_Toc29342905"/>
      <w:bookmarkStart w:id="7462" w:name="_Toc29344044"/>
      <w:bookmarkStart w:id="7463" w:name="_Toc36567310"/>
      <w:bookmarkStart w:id="7464" w:name="_Toc36810761"/>
      <w:bookmarkStart w:id="7465" w:name="_Toc36847125"/>
      <w:bookmarkStart w:id="7466" w:name="_Toc36939778"/>
      <w:bookmarkStart w:id="7467" w:name="_Toc37082758"/>
      <w:bookmarkStart w:id="7468" w:name="_Toc46481399"/>
      <w:bookmarkStart w:id="7469" w:name="_Toc46482633"/>
      <w:bookmarkStart w:id="7470" w:name="_Toc46483867"/>
      <w:bookmarkStart w:id="7471"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60"/>
      <w:bookmarkEnd w:id="7461"/>
      <w:bookmarkEnd w:id="7462"/>
      <w:bookmarkEnd w:id="7463"/>
      <w:bookmarkEnd w:id="7464"/>
      <w:bookmarkEnd w:id="7465"/>
      <w:bookmarkEnd w:id="7466"/>
      <w:bookmarkEnd w:id="7467"/>
      <w:bookmarkEnd w:id="7468"/>
      <w:bookmarkEnd w:id="7469"/>
      <w:bookmarkEnd w:id="7470"/>
      <w:bookmarkEnd w:id="7471"/>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472" w:name="_Toc20487605"/>
      <w:bookmarkStart w:id="7473" w:name="_Toc29342906"/>
      <w:bookmarkStart w:id="7474" w:name="_Toc29344045"/>
      <w:bookmarkStart w:id="7475" w:name="_Toc36567311"/>
      <w:bookmarkStart w:id="7476" w:name="_Toc36810762"/>
      <w:bookmarkStart w:id="7477" w:name="_Toc36847126"/>
      <w:bookmarkStart w:id="7478" w:name="_Toc36939779"/>
      <w:bookmarkStart w:id="7479" w:name="_Toc37082759"/>
      <w:bookmarkStart w:id="7480" w:name="_Toc46481400"/>
      <w:bookmarkStart w:id="7481" w:name="_Toc46482634"/>
      <w:bookmarkStart w:id="7482" w:name="_Toc46483868"/>
      <w:bookmarkStart w:id="7483"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472"/>
      <w:bookmarkEnd w:id="7473"/>
      <w:bookmarkEnd w:id="7474"/>
      <w:bookmarkEnd w:id="7475"/>
      <w:bookmarkEnd w:id="7476"/>
      <w:bookmarkEnd w:id="7477"/>
      <w:bookmarkEnd w:id="7478"/>
      <w:bookmarkEnd w:id="7479"/>
      <w:bookmarkEnd w:id="7480"/>
      <w:bookmarkEnd w:id="7481"/>
      <w:bookmarkEnd w:id="7482"/>
      <w:bookmarkEnd w:id="7483"/>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484" w:name="_Toc36810763"/>
      <w:bookmarkStart w:id="7485" w:name="_Toc36847127"/>
      <w:bookmarkStart w:id="7486" w:name="_Toc36939780"/>
      <w:bookmarkStart w:id="7487" w:name="_Toc37082760"/>
      <w:bookmarkStart w:id="7488" w:name="_Toc46481401"/>
      <w:bookmarkStart w:id="7489" w:name="_Toc46482635"/>
      <w:bookmarkStart w:id="7490" w:name="_Toc46483869"/>
      <w:bookmarkStart w:id="7491"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484"/>
      <w:bookmarkEnd w:id="7485"/>
      <w:bookmarkEnd w:id="7486"/>
      <w:bookmarkEnd w:id="7487"/>
      <w:bookmarkEnd w:id="7488"/>
      <w:bookmarkEnd w:id="7489"/>
      <w:bookmarkEnd w:id="7490"/>
      <w:bookmarkEnd w:id="7491"/>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492"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492"/>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3" w:author="RAN2#122" w:date="2023-06-05T15:41:00Z"/>
          <w:rFonts w:ascii="Courier New" w:hAnsi="Courier New"/>
          <w:noProof/>
          <w:sz w:val="16"/>
        </w:rPr>
      </w:pPr>
      <w:r w:rsidRPr="00251DBA">
        <w:rPr>
          <w:rFonts w:ascii="Courier New" w:hAnsi="Courier New"/>
          <w:noProof/>
          <w:sz w:val="16"/>
        </w:rPr>
        <w:tab/>
        <w:t>...</w:t>
      </w:r>
      <w:ins w:id="7494"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5" w:author="RAN2#122" w:date="2023-06-05T15:41:00Z"/>
          <w:rFonts w:ascii="Courier New" w:hAnsi="Courier New"/>
          <w:noProof/>
          <w:sz w:val="16"/>
        </w:rPr>
      </w:pPr>
      <w:ins w:id="7496"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497" w:author="RAN2#123bis" w:date="2023-10-19T17:39:00Z">
        <w:r w:rsidR="00DF0848">
          <w:rPr>
            <w:rFonts w:ascii="Courier New" w:hAnsi="Courier New"/>
            <w:noProof/>
            <w:sz w:val="16"/>
          </w:rPr>
          <w:t>Fixed</w:t>
        </w:r>
      </w:ins>
      <w:ins w:id="7498"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9" w:author="RAN2#123bis" w:date="2023-10-19T17:39:00Z"/>
          <w:rFonts w:ascii="Courier New" w:hAnsi="Courier New"/>
          <w:noProof/>
          <w:sz w:val="16"/>
        </w:rPr>
      </w:pPr>
      <w:ins w:id="7500"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1" w:author="RAN2#122" w:date="2023-06-05T15:41:00Z"/>
          <w:rFonts w:ascii="Courier New" w:hAnsi="Courier New"/>
          <w:noProof/>
          <w:sz w:val="16"/>
        </w:rPr>
      </w:pPr>
      <w:ins w:id="7502"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3" w:author="RAN2#122" w:date="2023-06-05T15:41:00Z"/>
          <w:rFonts w:ascii="Courier New" w:hAnsi="Courier New"/>
          <w:noProof/>
          <w:sz w:val="16"/>
        </w:rPr>
      </w:pPr>
      <w:ins w:id="7504"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505" w:author="RAN2#123bis" w:date="2023-10-19T17:39:00Z"/>
          <w:rFonts w:ascii="Courier New" w:hAnsi="Courier New"/>
          <w:noProof/>
          <w:sz w:val="16"/>
        </w:rPr>
      </w:pPr>
      <w:ins w:id="7506" w:author="RAN2#122" w:date="2023-06-05T15:41:00Z">
        <w:del w:id="7507"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508"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509" w:author="RAN2#122" w:date="2023-06-05T15:43:00Z"/>
        </w:trPr>
        <w:tc>
          <w:tcPr>
            <w:tcW w:w="9639" w:type="dxa"/>
          </w:tcPr>
          <w:p w14:paraId="7A1C6D7F" w14:textId="77777777" w:rsidR="00A72603" w:rsidRPr="00251DBA" w:rsidRDefault="00A72603" w:rsidP="00D71E24">
            <w:pPr>
              <w:keepNext/>
              <w:keepLines/>
              <w:spacing w:after="0"/>
              <w:jc w:val="center"/>
              <w:rPr>
                <w:ins w:id="7510" w:author="RAN2#122" w:date="2023-06-05T15:43:00Z"/>
                <w:rFonts w:ascii="Arial" w:hAnsi="Arial"/>
                <w:b/>
                <w:sz w:val="18"/>
              </w:rPr>
            </w:pPr>
            <w:ins w:id="7511"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12"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13" w:author="RAN2#122" w:date="2023-06-05T15:44:00Z"/>
                <w:rFonts w:ascii="Arial" w:hAnsi="Arial"/>
                <w:b/>
                <w:bCs/>
                <w:i/>
                <w:sz w:val="18"/>
              </w:rPr>
            </w:pPr>
            <w:ins w:id="7514"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515" w:author="RAN2#122" w:date="2023-06-05T15:43:00Z"/>
                <w:rFonts w:ascii="Arial" w:hAnsi="Arial"/>
                <w:noProof/>
                <w:sz w:val="18"/>
              </w:rPr>
            </w:pPr>
            <w:ins w:id="7516" w:author="RAN2#122" w:date="2023-06-05T15:44:00Z">
              <w:r w:rsidRPr="00CE7F92">
                <w:rPr>
                  <w:rFonts w:ascii="Arial" w:hAnsi="Arial"/>
                  <w:bCs/>
                  <w:sz w:val="18"/>
                </w:rPr>
                <w:t xml:space="preserve">Distance from the serving cell reference location and is used in location-based measurement initiation in </w:t>
              </w:r>
            </w:ins>
            <w:ins w:id="7517" w:author="RAN2#123" w:date="2023-09-01T11:48:00Z">
              <w:r w:rsidR="00110547" w:rsidRPr="00110547">
                <w:rPr>
                  <w:rFonts w:ascii="Arial" w:hAnsi="Arial"/>
                  <w:bCs/>
                  <w:sz w:val="18"/>
                </w:rPr>
                <w:t xml:space="preserve">RRC_IDLE (as specified in TS 36.304 [4]) and </w:t>
              </w:r>
            </w:ins>
            <w:ins w:id="7518"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19"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20" w:author="RAN2#122" w:date="2023-06-05T15:44:00Z"/>
                <w:rFonts w:ascii="Arial" w:hAnsi="Arial"/>
                <w:b/>
                <w:bCs/>
                <w:i/>
                <w:iCs/>
                <w:sz w:val="18"/>
                <w:lang w:eastAsia="en-GB"/>
              </w:rPr>
            </w:pPr>
            <w:ins w:id="7521" w:author="RAN2#122" w:date="2023-06-05T15:44:00Z">
              <w:r w:rsidRPr="00864432">
                <w:rPr>
                  <w:rFonts w:ascii="Arial" w:hAnsi="Arial"/>
                  <w:b/>
                  <w:bCs/>
                  <w:i/>
                  <w:iCs/>
                  <w:sz w:val="18"/>
                  <w:lang w:eastAsia="en-GB"/>
                </w:rPr>
                <w:t>referenceLocation</w:t>
              </w:r>
            </w:ins>
            <w:ins w:id="7522" w:author="RAN2#123bis" w:date="2023-10-19T17:40:00Z">
              <w:r w:rsidR="00DF0848">
                <w:rPr>
                  <w:rFonts w:ascii="Arial" w:hAnsi="Arial"/>
                  <w:b/>
                  <w:bCs/>
                  <w:i/>
                  <w:iCs/>
                  <w:sz w:val="18"/>
                  <w:lang w:eastAsia="en-GB"/>
                </w:rPr>
                <w:t>Fixed</w:t>
              </w:r>
            </w:ins>
          </w:p>
          <w:p w14:paraId="442F04F7" w14:textId="335B58EF" w:rsidR="00A72603" w:rsidRPr="00251DBA" w:rsidRDefault="00A72603" w:rsidP="00DF0848">
            <w:pPr>
              <w:keepNext/>
              <w:keepLines/>
              <w:spacing w:after="0"/>
              <w:rPr>
                <w:ins w:id="7523" w:author="RAN2#122" w:date="2023-06-05T15:43:00Z"/>
                <w:rFonts w:ascii="Arial" w:eastAsia="SimSun" w:hAnsi="Arial"/>
                <w:i/>
                <w:sz w:val="18"/>
              </w:rPr>
            </w:pPr>
            <w:ins w:id="7524" w:author="RAN2#122" w:date="2023-06-05T15:44:00Z">
              <w:r>
                <w:rPr>
                  <w:rFonts w:ascii="Arial" w:hAnsi="Arial"/>
                  <w:sz w:val="18"/>
                </w:rPr>
                <w:t>Reference location of the NTN quasi-earth fixed cell</w:t>
              </w:r>
              <w:del w:id="7525"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26"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27" w:author="RAN2#122" w:date="2023-06-05T15:44:00Z">
              <w:r>
                <w:rPr>
                  <w:rFonts w:ascii="Arial" w:hAnsi="Arial"/>
                  <w:sz w:val="18"/>
                </w:rPr>
                <w:t>RRC_CONNECTED.</w:t>
              </w:r>
              <w:del w:id="7528"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29"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30" w:author="RAN2#123bis" w:date="2023-10-19T17:40:00Z"/>
                <w:rFonts w:ascii="Arial" w:hAnsi="Arial"/>
                <w:b/>
                <w:bCs/>
                <w:i/>
                <w:iCs/>
                <w:sz w:val="18"/>
                <w:lang w:eastAsia="en-GB"/>
              </w:rPr>
            </w:pPr>
            <w:commentRangeStart w:id="7531"/>
            <w:ins w:id="7532" w:author="RAN2#123bis" w:date="2023-10-19T17:40:00Z">
              <w:r w:rsidRPr="00864432">
                <w:rPr>
                  <w:rFonts w:ascii="Arial" w:hAnsi="Arial"/>
                  <w:b/>
                  <w:bCs/>
                  <w:i/>
                  <w:iCs/>
                  <w:sz w:val="18"/>
                  <w:lang w:eastAsia="en-GB"/>
                </w:rPr>
                <w:t>referenceLocation</w:t>
              </w:r>
            </w:ins>
            <w:commentRangeEnd w:id="7531"/>
            <w:r w:rsidR="006A7ECE">
              <w:rPr>
                <w:rStyle w:val="CommentReference"/>
              </w:rPr>
              <w:commentReference w:id="7531"/>
            </w:r>
          </w:p>
          <w:p w14:paraId="2101ED99" w14:textId="2FF73E4B" w:rsidR="00DF0848" w:rsidRPr="00864432" w:rsidRDefault="00DF0848" w:rsidP="00DF0848">
            <w:pPr>
              <w:keepNext/>
              <w:keepLines/>
              <w:spacing w:after="0"/>
              <w:rPr>
                <w:ins w:id="7533" w:author="RAN2#123bis" w:date="2023-10-19T17:39:00Z"/>
                <w:rFonts w:ascii="Arial" w:hAnsi="Arial"/>
                <w:b/>
                <w:bCs/>
                <w:i/>
                <w:iCs/>
                <w:sz w:val="18"/>
                <w:lang w:eastAsia="en-GB"/>
              </w:rPr>
            </w:pPr>
            <w:ins w:id="7534"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35"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35"/>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36" w:author="RAN2#122" w:date="2023-05-06T15:34:00Z"/>
        </w:rPr>
      </w:pPr>
    </w:p>
    <w:p w14:paraId="7D20DFD7" w14:textId="77777777" w:rsidR="00E256B0" w:rsidRDefault="00E256B0" w:rsidP="00E256B0">
      <w:pPr>
        <w:keepNext/>
        <w:keepLines/>
        <w:spacing w:before="120"/>
        <w:ind w:left="1418" w:hanging="1418"/>
        <w:outlineLvl w:val="3"/>
        <w:rPr>
          <w:ins w:id="7537" w:author="RAN2#122" w:date="2023-05-06T15:34:00Z"/>
          <w:rFonts w:ascii="Arial" w:hAnsi="Arial"/>
          <w:sz w:val="24"/>
        </w:rPr>
      </w:pPr>
      <w:ins w:id="7538"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539" w:author="RAN2#122" w:date="2023-05-06T15:34:00Z"/>
        </w:rPr>
      </w:pPr>
      <w:ins w:id="7540" w:author="RAN2#122" w:date="2023-05-06T15:34:00Z">
        <w:r>
          <w:t xml:space="preserve">The IE </w:t>
        </w:r>
        <w:r>
          <w:rPr>
            <w:i/>
          </w:rPr>
          <w:t>SystemInformationBlockTypeXX-NB</w:t>
        </w:r>
        <w:r>
          <w:t xml:space="preserve"> </w:t>
        </w:r>
      </w:ins>
      <w:ins w:id="7541" w:author="RAN2#122" w:date="2023-05-06T15:35:00Z">
        <w:r w:rsidRPr="00F91FC3">
          <w:t>contains satellite assistance information</w:t>
        </w:r>
        <w:r>
          <w:t xml:space="preserve"> for neighbour cells</w:t>
        </w:r>
        <w:r w:rsidRPr="00F91FC3">
          <w:t>.</w:t>
        </w:r>
      </w:ins>
      <w:ins w:id="7542"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43" w:author="RAN2#122" w:date="2023-05-06T15:34:00Z"/>
          <w:rFonts w:ascii="Arial" w:hAnsi="Arial"/>
          <w:b/>
        </w:rPr>
      </w:pPr>
      <w:ins w:id="7544"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5" w:author="RAN2#122" w:date="2023-05-06T15:34:00Z"/>
          <w:rFonts w:ascii="Courier New" w:hAnsi="Courier New"/>
          <w:noProof/>
          <w:sz w:val="16"/>
        </w:rPr>
      </w:pPr>
      <w:ins w:id="7546"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7"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8" w:author="RAN2#122" w:date="2023-05-06T15:34:00Z"/>
          <w:rFonts w:ascii="Courier New" w:hAnsi="Courier New"/>
          <w:noProof/>
          <w:sz w:val="16"/>
        </w:rPr>
      </w:pPr>
      <w:ins w:id="7549" w:author="RAN2#122" w:date="2023-05-06T15:34:00Z">
        <w:r>
          <w:rPr>
            <w:rFonts w:ascii="Courier New" w:hAnsi="Courier New"/>
            <w:noProof/>
            <w:sz w:val="16"/>
          </w:rPr>
          <w:t>SystemInformationBlockTypeXX-NB-r1</w:t>
        </w:r>
      </w:ins>
      <w:ins w:id="7550" w:author="RAN2#122" w:date="2023-05-06T15:36:00Z">
        <w:r>
          <w:rPr>
            <w:rFonts w:ascii="Courier New" w:hAnsi="Courier New"/>
            <w:noProof/>
            <w:sz w:val="16"/>
          </w:rPr>
          <w:t>8</w:t>
        </w:r>
      </w:ins>
      <w:ins w:id="7551"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52" w:author="RAN2#122" w:date="2023-05-06T15:36:00Z"/>
          <w:rFonts w:ascii="Courier New" w:hAnsi="Courier New"/>
          <w:noProof/>
          <w:sz w:val="16"/>
        </w:rPr>
      </w:pPr>
      <w:ins w:id="7553"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4" w:author="RAN2#123bis" w:date="2023-10-19T18:06:00Z"/>
          <w:rFonts w:ascii="Courier New" w:hAnsi="Courier New"/>
          <w:noProof/>
          <w:sz w:val="16"/>
        </w:rPr>
      </w:pPr>
      <w:ins w:id="7555"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56" w:author="RAN2#122" w:date="2023-05-06T15:36:00Z"/>
          <w:rFonts w:ascii="Courier New" w:hAnsi="Courier New"/>
          <w:noProof/>
          <w:sz w:val="16"/>
        </w:rPr>
      </w:pPr>
      <w:ins w:id="7557"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58"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59" w:author="RAN2#122" w:date="2023-05-06T15:36:00Z"/>
          <w:rFonts w:ascii="Courier New" w:hAnsi="Courier New"/>
          <w:noProof/>
          <w:sz w:val="16"/>
        </w:rPr>
      </w:pPr>
      <w:ins w:id="7560"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1" w:author="RAN2#122" w:date="2023-05-06T15:34:00Z"/>
          <w:rFonts w:ascii="Courier New" w:hAnsi="Courier New"/>
          <w:noProof/>
          <w:sz w:val="16"/>
        </w:rPr>
      </w:pPr>
      <w:ins w:id="7562"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3"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4" w:author="RAN2#122" w:date="2023-05-06T15:34:00Z"/>
          <w:rFonts w:ascii="Courier New" w:hAnsi="Courier New"/>
          <w:noProof/>
          <w:sz w:val="16"/>
        </w:rPr>
      </w:pPr>
      <w:ins w:id="7565" w:author="RAN2#122" w:date="2023-05-06T15:34:00Z">
        <w:r>
          <w:rPr>
            <w:rFonts w:ascii="Courier New" w:hAnsi="Courier New"/>
            <w:noProof/>
            <w:sz w:val="16"/>
          </w:rPr>
          <w:t>-- ASN1STOP</w:t>
        </w:r>
      </w:ins>
    </w:p>
    <w:p w14:paraId="1D941369" w14:textId="77777777" w:rsidR="00E256B0" w:rsidRDefault="00E256B0" w:rsidP="00E256B0">
      <w:pPr>
        <w:rPr>
          <w:ins w:id="7566"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67" w:name="_Toc20487606"/>
      <w:bookmarkStart w:id="7568" w:name="_Toc29342907"/>
      <w:bookmarkStart w:id="7569" w:name="_Toc29344046"/>
      <w:bookmarkStart w:id="7570" w:name="_Toc36567312"/>
      <w:bookmarkStart w:id="7571" w:name="_Toc36810764"/>
      <w:bookmarkStart w:id="7572" w:name="_Toc36847128"/>
      <w:bookmarkStart w:id="7573" w:name="_Toc36939781"/>
      <w:bookmarkStart w:id="7574" w:name="_Toc37082761"/>
      <w:bookmarkStart w:id="7575" w:name="_Toc46481402"/>
      <w:bookmarkStart w:id="7576" w:name="_Toc46482636"/>
      <w:bookmarkStart w:id="7577" w:name="_Toc46483870"/>
      <w:bookmarkStart w:id="7578" w:name="_Toc139383738"/>
      <w:r w:rsidRPr="00D159A2">
        <w:rPr>
          <w:rFonts w:ascii="Arial" w:hAnsi="Arial"/>
          <w:sz w:val="24"/>
        </w:rPr>
        <w:t>6.7.3.2</w:t>
      </w:r>
      <w:r w:rsidRPr="00D159A2">
        <w:rPr>
          <w:rFonts w:ascii="Arial" w:hAnsi="Arial"/>
          <w:sz w:val="24"/>
        </w:rPr>
        <w:tab/>
        <w:t>NB-IoT Radio resource control information elements</w:t>
      </w:r>
      <w:bookmarkEnd w:id="7567"/>
      <w:bookmarkEnd w:id="7568"/>
      <w:bookmarkEnd w:id="7569"/>
      <w:bookmarkEnd w:id="7570"/>
      <w:bookmarkEnd w:id="7571"/>
      <w:bookmarkEnd w:id="7572"/>
      <w:bookmarkEnd w:id="7573"/>
      <w:bookmarkEnd w:id="7574"/>
      <w:bookmarkEnd w:id="7575"/>
      <w:bookmarkEnd w:id="7576"/>
      <w:bookmarkEnd w:id="7577"/>
      <w:bookmarkEnd w:id="7578"/>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579" w:name="_Toc20487607"/>
      <w:bookmarkStart w:id="7580" w:name="_Toc29342908"/>
      <w:bookmarkStart w:id="7581" w:name="_Toc29344047"/>
      <w:bookmarkStart w:id="7582" w:name="_Toc36567313"/>
      <w:bookmarkStart w:id="7583" w:name="_Toc36810765"/>
      <w:bookmarkStart w:id="7584" w:name="_Toc36847129"/>
      <w:bookmarkStart w:id="7585" w:name="_Toc36939782"/>
      <w:bookmarkStart w:id="7586" w:name="_Toc37082762"/>
      <w:bookmarkStart w:id="7587" w:name="_Toc46481403"/>
      <w:bookmarkStart w:id="7588" w:name="_Toc46482637"/>
      <w:bookmarkStart w:id="7589" w:name="_Toc46483871"/>
      <w:bookmarkStart w:id="7590"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579"/>
      <w:bookmarkEnd w:id="7580"/>
      <w:bookmarkEnd w:id="7581"/>
      <w:bookmarkEnd w:id="7582"/>
      <w:bookmarkEnd w:id="7583"/>
      <w:bookmarkEnd w:id="7584"/>
      <w:bookmarkEnd w:id="7585"/>
      <w:bookmarkEnd w:id="7586"/>
      <w:bookmarkEnd w:id="7587"/>
      <w:bookmarkEnd w:id="7588"/>
      <w:bookmarkEnd w:id="7589"/>
      <w:bookmarkEnd w:id="7590"/>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591" w:name="_Toc20487608"/>
      <w:bookmarkStart w:id="7592" w:name="_Toc29342909"/>
      <w:bookmarkStart w:id="7593" w:name="_Toc29344048"/>
      <w:bookmarkStart w:id="7594" w:name="_Toc36567314"/>
      <w:bookmarkStart w:id="7595" w:name="_Toc36810766"/>
      <w:bookmarkStart w:id="7596" w:name="_Toc36847130"/>
      <w:bookmarkStart w:id="7597" w:name="_Toc36939783"/>
      <w:bookmarkStart w:id="7598" w:name="_Toc37082763"/>
      <w:bookmarkStart w:id="7599" w:name="_Toc46481404"/>
      <w:bookmarkStart w:id="7600" w:name="_Toc46482638"/>
      <w:bookmarkStart w:id="7601" w:name="_Toc46483872"/>
      <w:bookmarkStart w:id="7602"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591"/>
      <w:bookmarkEnd w:id="7592"/>
      <w:bookmarkEnd w:id="7593"/>
      <w:bookmarkEnd w:id="7594"/>
      <w:bookmarkEnd w:id="7595"/>
      <w:bookmarkEnd w:id="7596"/>
      <w:bookmarkEnd w:id="7597"/>
      <w:bookmarkEnd w:id="7598"/>
      <w:bookmarkEnd w:id="7599"/>
      <w:bookmarkEnd w:id="7600"/>
      <w:bookmarkEnd w:id="7601"/>
      <w:bookmarkEnd w:id="7602"/>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603" w:name="_Toc29342910"/>
      <w:bookmarkStart w:id="7604" w:name="_Toc29344049"/>
      <w:bookmarkStart w:id="7605" w:name="_Toc36567315"/>
      <w:bookmarkStart w:id="7606" w:name="_Toc36810767"/>
      <w:bookmarkStart w:id="7607" w:name="_Toc36847131"/>
      <w:bookmarkStart w:id="7608" w:name="_Toc36939784"/>
      <w:bookmarkStart w:id="7609" w:name="_Toc37082764"/>
      <w:bookmarkStart w:id="7610" w:name="_Toc46481405"/>
      <w:bookmarkStart w:id="7611" w:name="_Toc46482639"/>
      <w:bookmarkStart w:id="7612" w:name="_Toc46483873"/>
      <w:bookmarkStart w:id="7613"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603"/>
      <w:bookmarkEnd w:id="7604"/>
      <w:bookmarkEnd w:id="7605"/>
      <w:bookmarkEnd w:id="7606"/>
      <w:bookmarkEnd w:id="7607"/>
      <w:bookmarkEnd w:id="7608"/>
      <w:bookmarkEnd w:id="7609"/>
      <w:bookmarkEnd w:id="7610"/>
      <w:bookmarkEnd w:id="7611"/>
      <w:bookmarkEnd w:id="7612"/>
      <w:bookmarkEnd w:id="7613"/>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14" w:name="_Toc20487609"/>
      <w:bookmarkStart w:id="7615" w:name="_Toc29342911"/>
      <w:bookmarkStart w:id="7616" w:name="_Toc29344050"/>
      <w:bookmarkStart w:id="7617" w:name="_Toc36567316"/>
      <w:bookmarkStart w:id="7618" w:name="_Toc36810768"/>
      <w:bookmarkStart w:id="7619" w:name="_Toc36847132"/>
      <w:bookmarkStart w:id="7620" w:name="_Toc36939785"/>
      <w:bookmarkStart w:id="7621" w:name="_Toc37082765"/>
      <w:bookmarkStart w:id="7622" w:name="_Toc46481406"/>
      <w:bookmarkStart w:id="7623" w:name="_Toc46482640"/>
      <w:bookmarkStart w:id="7624" w:name="_Toc46483874"/>
      <w:bookmarkStart w:id="7625"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14"/>
      <w:bookmarkEnd w:id="7615"/>
      <w:bookmarkEnd w:id="7616"/>
      <w:bookmarkEnd w:id="7617"/>
      <w:bookmarkEnd w:id="7618"/>
      <w:bookmarkEnd w:id="7619"/>
      <w:bookmarkEnd w:id="7620"/>
      <w:bookmarkEnd w:id="7621"/>
      <w:bookmarkEnd w:id="7622"/>
      <w:bookmarkEnd w:id="7623"/>
      <w:bookmarkEnd w:id="7624"/>
      <w:bookmarkEnd w:id="7625"/>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26" w:name="_Toc20487610"/>
      <w:bookmarkStart w:id="7627" w:name="_Toc29342912"/>
      <w:bookmarkStart w:id="7628" w:name="_Toc29344051"/>
      <w:bookmarkStart w:id="7629" w:name="_Toc36567317"/>
      <w:bookmarkStart w:id="7630" w:name="_Toc36810769"/>
      <w:bookmarkStart w:id="7631" w:name="_Toc36847133"/>
      <w:bookmarkStart w:id="7632" w:name="_Toc36939786"/>
      <w:bookmarkStart w:id="7633" w:name="_Toc37082766"/>
      <w:bookmarkStart w:id="7634" w:name="_Toc46481407"/>
      <w:bookmarkStart w:id="7635" w:name="_Toc46482641"/>
      <w:bookmarkStart w:id="7636" w:name="_Toc46483875"/>
      <w:bookmarkStart w:id="7637"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26"/>
      <w:bookmarkEnd w:id="7627"/>
      <w:bookmarkEnd w:id="7628"/>
      <w:bookmarkEnd w:id="7629"/>
      <w:bookmarkEnd w:id="7630"/>
      <w:bookmarkEnd w:id="7631"/>
      <w:bookmarkEnd w:id="7632"/>
      <w:bookmarkEnd w:id="7633"/>
      <w:bookmarkEnd w:id="7634"/>
      <w:bookmarkEnd w:id="7635"/>
      <w:bookmarkEnd w:id="7636"/>
      <w:bookmarkEnd w:id="7637"/>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38" w:name="_Toc20487611"/>
      <w:bookmarkStart w:id="7639" w:name="_Toc29342913"/>
      <w:bookmarkStart w:id="7640" w:name="_Toc29344052"/>
      <w:bookmarkStart w:id="7641" w:name="_Toc36567318"/>
      <w:bookmarkStart w:id="7642" w:name="_Toc36810770"/>
      <w:bookmarkStart w:id="7643" w:name="_Toc36847134"/>
      <w:bookmarkStart w:id="7644" w:name="_Toc36939787"/>
      <w:bookmarkStart w:id="7645" w:name="_Toc37082767"/>
      <w:bookmarkStart w:id="7646" w:name="_Toc46481408"/>
      <w:bookmarkStart w:id="7647" w:name="_Toc46482642"/>
      <w:bookmarkStart w:id="7648" w:name="_Toc46483876"/>
      <w:bookmarkStart w:id="7649"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638"/>
      <w:bookmarkEnd w:id="7639"/>
      <w:bookmarkEnd w:id="7640"/>
      <w:bookmarkEnd w:id="7641"/>
      <w:bookmarkEnd w:id="7642"/>
      <w:bookmarkEnd w:id="7643"/>
      <w:bookmarkEnd w:id="7644"/>
      <w:bookmarkEnd w:id="7645"/>
      <w:bookmarkEnd w:id="7646"/>
      <w:bookmarkEnd w:id="7647"/>
      <w:bookmarkEnd w:id="7648"/>
      <w:bookmarkEnd w:id="7649"/>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50" w:name="_Toc36810771"/>
      <w:bookmarkStart w:id="7651" w:name="_Toc36847135"/>
      <w:bookmarkStart w:id="7652" w:name="_Toc36939788"/>
      <w:bookmarkStart w:id="7653" w:name="_Toc37082768"/>
      <w:bookmarkStart w:id="7654" w:name="_Toc46481409"/>
      <w:bookmarkStart w:id="7655" w:name="_Toc46482643"/>
      <w:bookmarkStart w:id="7656" w:name="_Toc46483877"/>
      <w:bookmarkStart w:id="7657"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50"/>
      <w:bookmarkEnd w:id="7651"/>
      <w:bookmarkEnd w:id="7652"/>
      <w:bookmarkEnd w:id="7653"/>
      <w:bookmarkEnd w:id="7654"/>
      <w:bookmarkEnd w:id="7655"/>
      <w:bookmarkEnd w:id="7656"/>
      <w:bookmarkEnd w:id="7657"/>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58" w:name="_Toc20487612"/>
      <w:bookmarkStart w:id="7659" w:name="_Toc29342914"/>
      <w:bookmarkStart w:id="7660" w:name="_Toc29344053"/>
      <w:bookmarkStart w:id="7661" w:name="_Toc36567319"/>
      <w:bookmarkStart w:id="7662" w:name="_Toc36810772"/>
      <w:bookmarkStart w:id="7663" w:name="_Toc36847136"/>
      <w:bookmarkStart w:id="7664" w:name="_Toc36939789"/>
      <w:bookmarkStart w:id="7665" w:name="_Toc37082769"/>
      <w:bookmarkStart w:id="7666" w:name="_Toc46481410"/>
      <w:bookmarkStart w:id="7667" w:name="_Toc46482644"/>
      <w:bookmarkStart w:id="7668" w:name="_Toc46483878"/>
      <w:bookmarkStart w:id="7669"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58"/>
      <w:bookmarkEnd w:id="7659"/>
      <w:bookmarkEnd w:id="7660"/>
      <w:bookmarkEnd w:id="7661"/>
      <w:bookmarkEnd w:id="7662"/>
      <w:bookmarkEnd w:id="7663"/>
      <w:bookmarkEnd w:id="7664"/>
      <w:bookmarkEnd w:id="7665"/>
      <w:bookmarkEnd w:id="7666"/>
      <w:bookmarkEnd w:id="7667"/>
      <w:bookmarkEnd w:id="7668"/>
      <w:bookmarkEnd w:id="7669"/>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670" w:name="_Toc20487613"/>
      <w:bookmarkStart w:id="7671" w:name="_Toc29342915"/>
      <w:bookmarkStart w:id="7672" w:name="_Toc29344054"/>
      <w:bookmarkStart w:id="7673" w:name="_Toc36567320"/>
      <w:bookmarkStart w:id="7674" w:name="_Toc36810773"/>
      <w:bookmarkStart w:id="7675" w:name="_Toc36847137"/>
      <w:bookmarkStart w:id="7676" w:name="_Toc36939790"/>
      <w:bookmarkStart w:id="7677" w:name="_Toc37082770"/>
      <w:bookmarkStart w:id="7678" w:name="_Toc46481411"/>
      <w:bookmarkStart w:id="7679" w:name="_Toc46482645"/>
      <w:bookmarkStart w:id="7680" w:name="_Toc46483879"/>
      <w:bookmarkStart w:id="7681"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670"/>
      <w:bookmarkEnd w:id="7671"/>
      <w:bookmarkEnd w:id="7672"/>
      <w:bookmarkEnd w:id="7673"/>
      <w:bookmarkEnd w:id="7674"/>
      <w:bookmarkEnd w:id="7675"/>
      <w:bookmarkEnd w:id="7676"/>
      <w:bookmarkEnd w:id="7677"/>
      <w:bookmarkEnd w:id="7678"/>
      <w:bookmarkEnd w:id="7679"/>
      <w:bookmarkEnd w:id="7680"/>
      <w:bookmarkEnd w:id="7681"/>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2" w:author="RAN2#122" w:date="2023-06-27T17:29:00Z"/>
          <w:rFonts w:ascii="Courier New" w:hAnsi="Courier New"/>
          <w:noProof/>
          <w:sz w:val="16"/>
        </w:rPr>
      </w:pPr>
      <w:r w:rsidRPr="00D159A2">
        <w:rPr>
          <w:rFonts w:ascii="Courier New" w:hAnsi="Courier New"/>
          <w:noProof/>
          <w:sz w:val="16"/>
        </w:rPr>
        <w:tab/>
        <w:t>]]</w:t>
      </w:r>
      <w:ins w:id="7683"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4" w:author="RAN2#122" w:date="2023-06-27T17:29:00Z"/>
          <w:rFonts w:ascii="Courier New" w:hAnsi="Courier New"/>
          <w:noProof/>
          <w:sz w:val="16"/>
        </w:rPr>
      </w:pPr>
      <w:ins w:id="7685"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686" w:author="RAN2#123bis" w:date="2023-10-18T22:27:00Z">
        <w:r w:rsidR="000E1B7C">
          <w:rPr>
            <w:rFonts w:ascii="Courier New" w:hAnsi="Courier New"/>
            <w:noProof/>
            <w:sz w:val="16"/>
          </w:rPr>
          <w:tab/>
        </w:r>
      </w:ins>
      <w:ins w:id="7687"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688" w:author="RAN2#123bis" w:date="2023-10-18T22:27:00Z">
        <w:r w:rsidR="000E1B7C">
          <w:rPr>
            <w:rFonts w:ascii="Courier New" w:hAnsi="Courier New"/>
            <w:noProof/>
            <w:sz w:val="16"/>
          </w:rPr>
          <w:t>,</w:t>
        </w:r>
      </w:ins>
      <w:ins w:id="7689" w:author="RAN2#122" w:date="2023-06-27T17:29:00Z">
        <w:r w:rsidRPr="008251A0">
          <w:rPr>
            <w:rFonts w:ascii="Courier New" w:hAnsi="Courier New"/>
            <w:noProof/>
            <w:sz w:val="16"/>
          </w:rPr>
          <w:tab/>
        </w:r>
        <w:commentRangeStart w:id="7690"/>
        <w:r w:rsidRPr="008251A0">
          <w:rPr>
            <w:rFonts w:ascii="Courier New" w:hAnsi="Courier New"/>
            <w:noProof/>
            <w:sz w:val="16"/>
          </w:rPr>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1" w:author="RAN2#123bis" w:date="2023-10-18T22:26:00Z"/>
          <w:rFonts w:ascii="Courier New" w:hAnsi="Courier New"/>
          <w:noProof/>
          <w:sz w:val="16"/>
        </w:rPr>
      </w:pPr>
      <w:ins w:id="7692"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commentRangeEnd w:id="7690"/>
      <w:r w:rsidR="005F2D01">
        <w:rPr>
          <w:rStyle w:val="CommentReference"/>
        </w:rPr>
        <w:commentReference w:id="7690"/>
      </w:r>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3" w:author="RAN2#123bis" w:date="2023-10-18T22:26:00Z"/>
          <w:rFonts w:ascii="Courier New" w:hAnsi="Courier New"/>
          <w:noProof/>
          <w:sz w:val="16"/>
        </w:rPr>
      </w:pPr>
      <w:ins w:id="7694"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695" w:author="RAN2#123bis" w:date="2023-10-19T16:53:00Z">
        <w:r w:rsidR="006B224A" w:rsidRPr="007B058E">
          <w:rPr>
            <w:rFonts w:ascii="Courier New" w:hAnsi="Courier New"/>
            <w:noProof/>
            <w:sz w:val="16"/>
          </w:rPr>
          <w:t>sf500, sf750, sf1280, sf1920, sf2560, sf5120, sf10240</w:t>
        </w:r>
      </w:ins>
      <w:ins w:id="7696"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697"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698"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99"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700" w:author="RAN2#122" w:date="2023-06-27T17:29:00Z"/>
        </w:trPr>
        <w:tc>
          <w:tcPr>
            <w:tcW w:w="9639" w:type="dxa"/>
          </w:tcPr>
          <w:p w14:paraId="056987BA" w14:textId="77777777" w:rsidR="00035872" w:rsidRPr="008251A0" w:rsidRDefault="00035872" w:rsidP="00D71E24">
            <w:pPr>
              <w:keepNext/>
              <w:keepLines/>
              <w:spacing w:after="0"/>
              <w:rPr>
                <w:ins w:id="7701" w:author="RAN2#122" w:date="2023-06-27T17:29:00Z"/>
                <w:rFonts w:ascii="Arial" w:hAnsi="Arial"/>
                <w:b/>
                <w:i/>
                <w:noProof/>
                <w:sz w:val="18"/>
                <w:lang w:eastAsia="en-GB"/>
              </w:rPr>
            </w:pPr>
            <w:ins w:id="7702"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703" w:author="RAN2#122" w:date="2023-06-27T17:29:00Z"/>
                <w:rFonts w:ascii="Arial" w:hAnsi="Arial"/>
                <w:b/>
                <w:i/>
                <w:noProof/>
                <w:sz w:val="18"/>
                <w:lang w:eastAsia="en-GB"/>
              </w:rPr>
            </w:pPr>
            <w:ins w:id="7704"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705" w:author="RAN2#123bis" w:date="2023-10-18T22:28:00Z"/>
        </w:trPr>
        <w:tc>
          <w:tcPr>
            <w:tcW w:w="9639" w:type="dxa"/>
          </w:tcPr>
          <w:p w14:paraId="6E25F0AE" w14:textId="77777777" w:rsidR="000E1B7C" w:rsidRPr="005E3F08" w:rsidRDefault="000E1B7C" w:rsidP="000E1B7C">
            <w:pPr>
              <w:keepNext/>
              <w:keepLines/>
              <w:spacing w:after="0"/>
              <w:rPr>
                <w:ins w:id="7706" w:author="RAN2#123bis" w:date="2023-10-18T22:28:00Z"/>
                <w:rFonts w:ascii="Arial" w:hAnsi="Arial"/>
                <w:b/>
                <w:i/>
                <w:noProof/>
                <w:sz w:val="18"/>
                <w:lang w:eastAsia="en-GB"/>
              </w:rPr>
            </w:pPr>
            <w:ins w:id="7707"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708" w:author="RAN2#123bis" w:date="2023-10-18T22:28:00Z"/>
                <w:rFonts w:ascii="Arial" w:hAnsi="Arial"/>
                <w:b/>
                <w:i/>
                <w:noProof/>
                <w:sz w:val="18"/>
                <w:lang w:eastAsia="en-GB"/>
              </w:rPr>
            </w:pPr>
            <w:ins w:id="7709"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710" w:author="RAN2#123bis" w:date="2023-10-18T22:28:00Z"/>
        </w:trPr>
        <w:tc>
          <w:tcPr>
            <w:tcW w:w="9639" w:type="dxa"/>
          </w:tcPr>
          <w:p w14:paraId="521A36D7" w14:textId="77777777" w:rsidR="000E1B7C" w:rsidRPr="005E3F08" w:rsidRDefault="000E1B7C" w:rsidP="000E1B7C">
            <w:pPr>
              <w:keepNext/>
              <w:keepLines/>
              <w:spacing w:after="0"/>
              <w:rPr>
                <w:ins w:id="7711" w:author="RAN2#123bis" w:date="2023-10-18T22:28:00Z"/>
                <w:rFonts w:ascii="Arial" w:hAnsi="Arial"/>
                <w:b/>
                <w:i/>
                <w:noProof/>
                <w:sz w:val="18"/>
                <w:lang w:eastAsia="en-GB"/>
              </w:rPr>
            </w:pPr>
            <w:ins w:id="7712"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713" w:author="RAN2#123bis" w:date="2023-10-18T22:28:00Z"/>
                <w:rFonts w:ascii="Arial" w:hAnsi="Arial"/>
                <w:b/>
                <w:i/>
                <w:noProof/>
                <w:sz w:val="18"/>
                <w:lang w:eastAsia="en-GB"/>
              </w:rPr>
            </w:pPr>
            <w:ins w:id="7714" w:author="RAN2#123bis" w:date="2023-10-18T22:28:00Z">
              <w:r>
                <w:rPr>
                  <w:rFonts w:ascii="Arial" w:hAnsi="Arial"/>
                  <w:noProof/>
                  <w:sz w:val="18"/>
                  <w:lang w:eastAsia="en-GB"/>
                </w:rPr>
                <w:t>Indicates the duration after original GNSS validity duration expires within which UL transmission is allowed.</w:t>
              </w:r>
            </w:ins>
            <w:ins w:id="7715"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16" w:author="RAN2#123bis" w:date="2023-10-19T17:41:00Z">
              <w:r w:rsidR="00797B52">
                <w:rPr>
                  <w:rFonts w:ascii="Arial" w:hAnsi="Arial"/>
                  <w:noProof/>
                  <w:sz w:val="18"/>
                  <w:lang w:eastAsia="en-GB"/>
                </w:rPr>
                <w:t>, v</w:t>
              </w:r>
            </w:ins>
            <w:ins w:id="7717"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18" w:name="_Toc20487614"/>
      <w:bookmarkStart w:id="7719" w:name="_Toc29342916"/>
      <w:bookmarkStart w:id="7720" w:name="_Toc29344055"/>
      <w:bookmarkStart w:id="7721" w:name="_Toc36567321"/>
      <w:bookmarkStart w:id="7722" w:name="_Toc36810775"/>
      <w:bookmarkStart w:id="7723" w:name="_Toc36847139"/>
      <w:bookmarkStart w:id="7724" w:name="_Toc36939792"/>
      <w:bookmarkStart w:id="7725" w:name="_Toc37082772"/>
      <w:bookmarkStart w:id="7726" w:name="_Toc46481412"/>
      <w:bookmarkStart w:id="7727" w:name="_Toc46482646"/>
      <w:bookmarkStart w:id="7728" w:name="_Toc46483880"/>
      <w:bookmarkStart w:id="7729"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718"/>
      <w:bookmarkEnd w:id="7719"/>
      <w:bookmarkEnd w:id="7720"/>
      <w:bookmarkEnd w:id="7721"/>
      <w:bookmarkEnd w:id="7722"/>
      <w:bookmarkEnd w:id="7723"/>
      <w:bookmarkEnd w:id="7724"/>
      <w:bookmarkEnd w:id="7725"/>
      <w:bookmarkEnd w:id="7726"/>
      <w:bookmarkEnd w:id="7727"/>
      <w:bookmarkEnd w:id="7728"/>
      <w:bookmarkEnd w:id="7729"/>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30" w:name="_Toc20487615"/>
      <w:bookmarkStart w:id="7731" w:name="_Toc29342917"/>
      <w:bookmarkStart w:id="7732" w:name="_Toc29344056"/>
      <w:bookmarkStart w:id="7733" w:name="_Toc36567322"/>
      <w:bookmarkStart w:id="7734" w:name="_Toc36810776"/>
      <w:bookmarkStart w:id="7735" w:name="_Toc36847140"/>
      <w:bookmarkStart w:id="7736" w:name="_Toc36939793"/>
      <w:bookmarkStart w:id="7737" w:name="_Toc37082773"/>
      <w:bookmarkStart w:id="7738" w:name="_Toc46481413"/>
      <w:bookmarkStart w:id="7739" w:name="_Toc46482647"/>
      <w:bookmarkStart w:id="7740" w:name="_Toc46483881"/>
      <w:bookmarkStart w:id="7741"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30"/>
      <w:bookmarkEnd w:id="7731"/>
      <w:bookmarkEnd w:id="7732"/>
      <w:bookmarkEnd w:id="7733"/>
      <w:bookmarkEnd w:id="7734"/>
      <w:bookmarkEnd w:id="7735"/>
      <w:bookmarkEnd w:id="7736"/>
      <w:bookmarkEnd w:id="7737"/>
      <w:bookmarkEnd w:id="7738"/>
      <w:bookmarkEnd w:id="7739"/>
      <w:bookmarkEnd w:id="7740"/>
      <w:bookmarkEnd w:id="7741"/>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2"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3" w:author="RAN2#121bis-e" w:date="2023-04-02T18:22:00Z"/>
          <w:rFonts w:ascii="Courier New" w:hAnsi="Courier New"/>
          <w:noProof/>
          <w:sz w:val="16"/>
        </w:rPr>
      </w:pPr>
      <w:ins w:id="7744"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5" w:author="RAN2#122" w:date="2023-06-27T17:30:00Z"/>
          <w:rFonts w:ascii="Courier New" w:hAnsi="Courier New"/>
          <w:noProof/>
          <w:sz w:val="16"/>
        </w:rPr>
      </w:pPr>
      <w:ins w:id="7746" w:author="RAN2#121bis-e" w:date="2023-04-02T18:22:00Z">
        <w:r w:rsidRPr="00AE2E09">
          <w:rPr>
            <w:rFonts w:ascii="Courier New" w:hAnsi="Courier New"/>
            <w:noProof/>
            <w:sz w:val="16"/>
          </w:rPr>
          <w:tab/>
        </w:r>
        <w:r>
          <w:rPr>
            <w:rFonts w:ascii="Courier New" w:hAnsi="Courier New"/>
            <w:noProof/>
            <w:sz w:val="16"/>
          </w:rPr>
          <w:t>downlinkHARQ-FeedbackDisabled</w:t>
        </w:r>
      </w:ins>
      <w:ins w:id="7747" w:author="RAN2#122" w:date="2023-06-27T17:30:00Z">
        <w:r w:rsidRPr="002619BC">
          <w:rPr>
            <w:rFonts w:ascii="Courier New" w:hAnsi="Courier New"/>
            <w:noProof/>
            <w:sz w:val="16"/>
          </w:rPr>
          <w:t>-Bitmap-NB</w:t>
        </w:r>
      </w:ins>
      <w:ins w:id="7748"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49" w:author="RAN2#122" w:date="2023-06-27T17:30:00Z">
        <w:r w:rsidRPr="002619BC">
          <w:rPr>
            <w:rFonts w:ascii="Courier New" w:hAnsi="Courier New"/>
            <w:noProof/>
            <w:sz w:val="16"/>
          </w:rPr>
          <w:t>-Bitmap</w:t>
        </w:r>
      </w:ins>
      <w:ins w:id="7750" w:author="RAN2#121bis-e" w:date="2023-04-03T10:06:00Z">
        <w:r>
          <w:rPr>
            <w:rFonts w:ascii="Courier New" w:hAnsi="Courier New"/>
            <w:noProof/>
            <w:sz w:val="16"/>
          </w:rPr>
          <w:t>-NB</w:t>
        </w:r>
      </w:ins>
      <w:ins w:id="7751" w:author="RAN2#121bis-e" w:date="2023-04-02T18:22:00Z">
        <w:r w:rsidRPr="00F94C18">
          <w:rPr>
            <w:rFonts w:ascii="Courier New" w:hAnsi="Courier New"/>
            <w:noProof/>
            <w:sz w:val="16"/>
          </w:rPr>
          <w:t>-r18</w:t>
        </w:r>
        <w:r>
          <w:rPr>
            <w:rFonts w:ascii="Courier New" w:hAnsi="Courier New"/>
            <w:noProof/>
            <w:sz w:val="16"/>
          </w:rPr>
          <w:t>}</w:t>
        </w:r>
      </w:ins>
      <w:ins w:id="7752"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3" w:author="RAN2#121bis-e" w:date="2023-04-02T18:22:00Z"/>
          <w:rFonts w:ascii="Courier New" w:hAnsi="Courier New"/>
          <w:noProof/>
          <w:sz w:val="16"/>
        </w:rPr>
      </w:pPr>
      <w:ins w:id="7754"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5" w:author="RAN2#121bis-e" w:date="2023-04-02T18:22:00Z"/>
          <w:rFonts w:ascii="Courier New" w:hAnsi="Courier New"/>
          <w:noProof/>
          <w:sz w:val="16"/>
        </w:rPr>
      </w:pPr>
      <w:ins w:id="7756"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7"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8" w:author="RAN2#121bis-e" w:date="2023-04-03T10:05:00Z"/>
          <w:rFonts w:ascii="Courier New" w:hAnsi="Courier New"/>
          <w:noProof/>
          <w:sz w:val="16"/>
        </w:rPr>
      </w:pPr>
      <w:ins w:id="7759" w:author="RAN2#121bis-e" w:date="2023-04-03T10:05:00Z">
        <w:r>
          <w:rPr>
            <w:rFonts w:ascii="Courier New" w:hAnsi="Courier New"/>
            <w:noProof/>
            <w:sz w:val="16"/>
          </w:rPr>
          <w:t>Do</w:t>
        </w:r>
        <w:r w:rsidRPr="00F94C18">
          <w:rPr>
            <w:rFonts w:ascii="Courier New" w:hAnsi="Courier New"/>
            <w:noProof/>
            <w:sz w:val="16"/>
          </w:rPr>
          <w:t>wnlinkHARQ-FeedbackDisabled</w:t>
        </w:r>
      </w:ins>
      <w:ins w:id="7760" w:author="RAN2#122" w:date="2023-06-27T17:30:00Z">
        <w:r>
          <w:rPr>
            <w:rFonts w:ascii="Courier New" w:hAnsi="Courier New"/>
            <w:noProof/>
            <w:sz w:val="16"/>
          </w:rPr>
          <w:t>-Bitmap</w:t>
        </w:r>
      </w:ins>
      <w:ins w:id="7761" w:author="RAN2#121bis-e" w:date="2023-04-03T10:06:00Z">
        <w:r>
          <w:rPr>
            <w:rFonts w:ascii="Courier New" w:hAnsi="Courier New"/>
            <w:noProof/>
            <w:sz w:val="16"/>
          </w:rPr>
          <w:t>-NB</w:t>
        </w:r>
      </w:ins>
      <w:ins w:id="7762"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63" w:author="RAN2#122" w:date="2023-06-27T17:30:00Z">
        <w:del w:id="7764" w:author="RAN2#123bis" w:date="2023-10-19T09:21:00Z">
          <w:r w:rsidDel="00AD679E">
            <w:rPr>
              <w:rFonts w:ascii="Courier New" w:hAnsi="Courier New"/>
              <w:noProof/>
              <w:sz w:val="16"/>
            </w:rPr>
            <w:delText>ffsValue</w:delText>
          </w:r>
        </w:del>
      </w:ins>
      <w:ins w:id="7765" w:author="RAN2#123bis" w:date="2023-10-19T09:21:00Z">
        <w:r w:rsidR="00AD679E">
          <w:rPr>
            <w:rFonts w:ascii="Courier New" w:hAnsi="Courier New"/>
            <w:noProof/>
            <w:sz w:val="16"/>
          </w:rPr>
          <w:t>2</w:t>
        </w:r>
      </w:ins>
      <w:ins w:id="7766"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67" w:author="RAN2#121bis-e" w:date="2023-04-03T10:08:00Z"/>
        </w:trPr>
        <w:tc>
          <w:tcPr>
            <w:tcW w:w="9639" w:type="dxa"/>
          </w:tcPr>
          <w:p w14:paraId="5AE800C8" w14:textId="77777777" w:rsidR="00643049" w:rsidRPr="005E3F08" w:rsidRDefault="00643049" w:rsidP="00D71E24">
            <w:pPr>
              <w:keepNext/>
              <w:keepLines/>
              <w:spacing w:after="0"/>
              <w:rPr>
                <w:ins w:id="7768" w:author="RAN2#121bis-e" w:date="2023-04-03T10:08:00Z"/>
                <w:rFonts w:ascii="Arial" w:hAnsi="Arial"/>
                <w:b/>
                <w:i/>
                <w:sz w:val="18"/>
              </w:rPr>
            </w:pPr>
            <w:ins w:id="7769" w:author="RAN2#121bis-e" w:date="2023-04-03T10:08:00Z">
              <w:r w:rsidRPr="006834D9">
                <w:rPr>
                  <w:rFonts w:ascii="Arial" w:hAnsi="Arial"/>
                  <w:b/>
                  <w:i/>
                  <w:sz w:val="18"/>
                </w:rPr>
                <w:t>downlinkHARQ-FeedbackDisabled</w:t>
              </w:r>
            </w:ins>
            <w:ins w:id="7770"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771" w:author="RAN2#121bis-e" w:date="2023-04-03T10:08:00Z"/>
                <w:rFonts w:ascii="Arial" w:hAnsi="Arial"/>
                <w:b/>
                <w:i/>
                <w:sz w:val="18"/>
              </w:rPr>
            </w:pPr>
            <w:ins w:id="7772" w:author="RAN2#121bis-e" w:date="2023-04-03T10:08:00Z">
              <w:r>
                <w:rPr>
                  <w:rFonts w:ascii="Arial" w:hAnsi="Arial"/>
                  <w:sz w:val="18"/>
                </w:rPr>
                <w:t>Used to disable the DL HARQ feedback, sent in the uplink, per HARQ process ID</w:t>
              </w:r>
            </w:ins>
            <w:ins w:id="7773" w:author="RAN2#121bis-e" w:date="2023-04-03T10:21:00Z">
              <w:r>
                <w:rPr>
                  <w:rFonts w:ascii="Arial" w:hAnsi="Arial"/>
                  <w:sz w:val="18"/>
                </w:rPr>
                <w:t>, see TS 36.321 [6]</w:t>
              </w:r>
            </w:ins>
            <w:ins w:id="7774"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775" w:author="RAN2#121bis-e" w:date="2023-04-03T10:09:00Z">
              <w:r>
                <w:rPr>
                  <w:rFonts w:ascii="Arial" w:hAnsi="Arial"/>
                  <w:sz w:val="18"/>
                  <w:lang w:eastAsia="en-GB"/>
                </w:rPr>
                <w:t xml:space="preserve">The </w:t>
              </w:r>
            </w:ins>
            <w:ins w:id="7776" w:author="RAN2#121bis-e" w:date="2023-04-03T10:21:00Z">
              <w:r>
                <w:rPr>
                  <w:rFonts w:ascii="Arial" w:hAnsi="Arial"/>
                  <w:sz w:val="18"/>
                  <w:lang w:eastAsia="en-GB"/>
                </w:rPr>
                <w:t>b</w:t>
              </w:r>
            </w:ins>
            <w:ins w:id="7777" w:author="RAN2#121bis-e" w:date="2023-04-03T10:08:00Z">
              <w:r>
                <w:rPr>
                  <w:rFonts w:ascii="Arial" w:hAnsi="Arial"/>
                  <w:sz w:val="18"/>
                  <w:lang w:eastAsia="en-GB"/>
                </w:rPr>
                <w:t xml:space="preserve">it corresponding to HARQ process ID that </w:t>
              </w:r>
            </w:ins>
            <w:ins w:id="7778" w:author="RAN2#121bis-e" w:date="2023-04-03T10:09:00Z">
              <w:r>
                <w:rPr>
                  <w:rFonts w:ascii="Arial" w:hAnsi="Arial"/>
                  <w:sz w:val="18"/>
                  <w:lang w:eastAsia="en-GB"/>
                </w:rPr>
                <w:t>is</w:t>
              </w:r>
            </w:ins>
            <w:ins w:id="7779" w:author="RAN2#121bis-e" w:date="2023-04-03T10:08:00Z">
              <w:r>
                <w:rPr>
                  <w:rFonts w:ascii="Arial" w:hAnsi="Arial"/>
                  <w:sz w:val="18"/>
                  <w:lang w:eastAsia="en-GB"/>
                </w:rPr>
                <w:t xml:space="preserve"> not configured shall be ignored. </w:t>
              </w:r>
            </w:ins>
            <w:ins w:id="7780" w:author="RAN2#121bis-e" w:date="2023-04-03T10:17:00Z">
              <w:r>
                <w:rPr>
                  <w:rFonts w:ascii="Arial" w:hAnsi="Arial"/>
                  <w:sz w:val="18"/>
                  <w:lang w:eastAsia="en-GB"/>
                </w:rPr>
                <w:t>A bit</w:t>
              </w:r>
            </w:ins>
            <w:ins w:id="7781" w:author="RAN2#121bis-e" w:date="2023-04-03T10:08:00Z">
              <w:r>
                <w:rPr>
                  <w:rFonts w:ascii="Arial" w:hAnsi="Arial"/>
                  <w:sz w:val="18"/>
                  <w:lang w:eastAsia="en-GB"/>
                </w:rPr>
                <w:t xml:space="preserve"> set to one identif</w:t>
              </w:r>
            </w:ins>
            <w:ins w:id="7782" w:author="RAN2#121bis-e" w:date="2023-04-03T10:17:00Z">
              <w:r>
                <w:rPr>
                  <w:rFonts w:ascii="Arial" w:hAnsi="Arial"/>
                  <w:sz w:val="18"/>
                  <w:lang w:eastAsia="en-GB"/>
                </w:rPr>
                <w:t>ies</w:t>
              </w:r>
            </w:ins>
            <w:ins w:id="7783" w:author="RAN2#121bis-e" w:date="2023-04-03T10:08:00Z">
              <w:r>
                <w:rPr>
                  <w:rFonts w:ascii="Arial" w:hAnsi="Arial"/>
                  <w:sz w:val="18"/>
                  <w:lang w:eastAsia="en-GB"/>
                </w:rPr>
                <w:t xml:space="preserve"> </w:t>
              </w:r>
            </w:ins>
            <w:ins w:id="7784" w:author="RAN2#121bis-e" w:date="2023-04-03T10:17:00Z">
              <w:r>
                <w:rPr>
                  <w:rFonts w:ascii="Arial" w:hAnsi="Arial"/>
                  <w:sz w:val="18"/>
                  <w:lang w:eastAsia="en-GB"/>
                </w:rPr>
                <w:t>a HARQ process</w:t>
              </w:r>
            </w:ins>
            <w:ins w:id="7785" w:author="RAN2#121bis-e" w:date="2023-04-03T10:08:00Z">
              <w:r>
                <w:rPr>
                  <w:rFonts w:ascii="Arial" w:hAnsi="Arial"/>
                  <w:sz w:val="18"/>
                  <w:lang w:eastAsia="en-GB"/>
                </w:rPr>
                <w:t xml:space="preserve"> with disabled DL HARQ feedback and </w:t>
              </w:r>
            </w:ins>
            <w:ins w:id="7786" w:author="RAN2#121bis-e" w:date="2023-04-03T10:18:00Z">
              <w:r>
                <w:rPr>
                  <w:rFonts w:ascii="Arial" w:hAnsi="Arial"/>
                  <w:sz w:val="18"/>
                  <w:lang w:eastAsia="en-GB"/>
                </w:rPr>
                <w:t>a bit</w:t>
              </w:r>
            </w:ins>
            <w:ins w:id="7787" w:author="RAN2#121bis-e" w:date="2023-04-03T10:08:00Z">
              <w:r>
                <w:rPr>
                  <w:rFonts w:ascii="Arial" w:hAnsi="Arial"/>
                  <w:sz w:val="18"/>
                  <w:lang w:eastAsia="en-GB"/>
                </w:rPr>
                <w:t xml:space="preserve"> set to zero identif</w:t>
              </w:r>
            </w:ins>
            <w:ins w:id="7788" w:author="RAN2#121bis-e" w:date="2023-04-03T10:18:00Z">
              <w:r>
                <w:rPr>
                  <w:rFonts w:ascii="Arial" w:hAnsi="Arial"/>
                  <w:sz w:val="18"/>
                  <w:lang w:eastAsia="en-GB"/>
                </w:rPr>
                <w:t>ies</w:t>
              </w:r>
            </w:ins>
            <w:ins w:id="7789" w:author="RAN2#121bis-e" w:date="2023-04-03T10:08:00Z">
              <w:r>
                <w:rPr>
                  <w:rFonts w:ascii="Arial" w:hAnsi="Arial"/>
                  <w:sz w:val="18"/>
                  <w:lang w:eastAsia="en-GB"/>
                </w:rPr>
                <w:t xml:space="preserve"> </w:t>
              </w:r>
            </w:ins>
            <w:ins w:id="7790" w:author="RAN2#121bis-e" w:date="2023-04-03T10:18:00Z">
              <w:r>
                <w:rPr>
                  <w:rFonts w:ascii="Arial" w:hAnsi="Arial"/>
                  <w:sz w:val="18"/>
                  <w:lang w:eastAsia="en-GB"/>
                </w:rPr>
                <w:t>a HARQ process</w:t>
              </w:r>
            </w:ins>
            <w:ins w:id="7791"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792" w:author="RAN2#122" w:date="2023-06-27T17:31:00Z"/>
        </w:trPr>
        <w:tc>
          <w:tcPr>
            <w:tcW w:w="9639" w:type="dxa"/>
          </w:tcPr>
          <w:p w14:paraId="16F8EA84" w14:textId="77777777" w:rsidR="00643049" w:rsidRPr="005E3F08" w:rsidRDefault="00643049" w:rsidP="00D71E24">
            <w:pPr>
              <w:keepNext/>
              <w:keepLines/>
              <w:spacing w:after="0"/>
              <w:rPr>
                <w:ins w:id="7793" w:author="RAN2#122" w:date="2023-06-27T17:31:00Z"/>
                <w:rFonts w:ascii="Arial" w:hAnsi="Arial"/>
                <w:b/>
                <w:i/>
                <w:sz w:val="18"/>
              </w:rPr>
            </w:pPr>
            <w:ins w:id="7794"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795" w:author="RAN2#122" w:date="2023-06-27T17:31:00Z"/>
                <w:rFonts w:ascii="Arial" w:hAnsi="Arial"/>
                <w:b/>
                <w:i/>
                <w:sz w:val="18"/>
              </w:rPr>
            </w:pPr>
            <w:ins w:id="7796"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797" w:name="_Toc20487616"/>
      <w:bookmarkStart w:id="7798" w:name="_Toc29342918"/>
      <w:bookmarkStart w:id="7799" w:name="_Toc29344057"/>
      <w:bookmarkStart w:id="7800" w:name="_Toc36567323"/>
      <w:bookmarkStart w:id="7801" w:name="_Toc36810777"/>
      <w:bookmarkStart w:id="7802" w:name="_Toc36847141"/>
      <w:bookmarkStart w:id="7803" w:name="_Toc36939794"/>
      <w:bookmarkStart w:id="7804" w:name="_Toc37082774"/>
      <w:bookmarkStart w:id="7805" w:name="_Toc46481414"/>
      <w:bookmarkStart w:id="7806" w:name="_Toc46482648"/>
      <w:bookmarkStart w:id="7807" w:name="_Toc46483882"/>
      <w:bookmarkStart w:id="7808"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797"/>
      <w:bookmarkEnd w:id="7798"/>
      <w:bookmarkEnd w:id="7799"/>
      <w:bookmarkEnd w:id="7800"/>
      <w:bookmarkEnd w:id="7801"/>
      <w:bookmarkEnd w:id="7802"/>
      <w:bookmarkEnd w:id="7803"/>
      <w:bookmarkEnd w:id="7804"/>
      <w:bookmarkEnd w:id="7805"/>
      <w:bookmarkEnd w:id="7806"/>
      <w:bookmarkEnd w:id="7807"/>
      <w:bookmarkEnd w:id="7808"/>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809"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809"/>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10" w:name="OLE_LINK272"/>
      <w:bookmarkStart w:id="7811"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810"/>
      <w:bookmarkEnd w:id="7811"/>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812" w:name="OLE_LINK258"/>
            <w:bookmarkStart w:id="7813" w:name="OLE_LINK259"/>
            <w:r w:rsidRPr="00D159A2">
              <w:rPr>
                <w:rFonts w:ascii="Arial" w:hAnsi="Arial"/>
                <w:i/>
                <w:noProof/>
                <w:sz w:val="18"/>
                <w:lang w:eastAsia="en-GB"/>
              </w:rPr>
              <w:t>maxNumPreambleAttemptCE-r13</w:t>
            </w:r>
            <w:bookmarkEnd w:id="7812"/>
            <w:bookmarkEnd w:id="7813"/>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14" w:name="_Toc20487617"/>
      <w:bookmarkStart w:id="7815" w:name="_Toc29342919"/>
      <w:bookmarkStart w:id="7816" w:name="_Toc29344058"/>
      <w:bookmarkStart w:id="7817" w:name="_Toc36567324"/>
      <w:bookmarkStart w:id="7818" w:name="_Toc36810778"/>
      <w:bookmarkStart w:id="7819" w:name="_Toc36847142"/>
      <w:bookmarkStart w:id="7820" w:name="_Toc36939795"/>
      <w:bookmarkStart w:id="7821" w:name="_Toc37082775"/>
      <w:bookmarkStart w:id="7822" w:name="_Toc46481415"/>
      <w:bookmarkStart w:id="7823" w:name="_Toc46482649"/>
      <w:bookmarkStart w:id="7824" w:name="_Toc46483883"/>
      <w:bookmarkStart w:id="7825"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14"/>
      <w:bookmarkEnd w:id="7815"/>
      <w:bookmarkEnd w:id="7816"/>
      <w:bookmarkEnd w:id="7817"/>
      <w:bookmarkEnd w:id="7818"/>
      <w:bookmarkEnd w:id="7819"/>
      <w:bookmarkEnd w:id="7820"/>
      <w:bookmarkEnd w:id="7821"/>
      <w:bookmarkEnd w:id="7822"/>
      <w:bookmarkEnd w:id="7823"/>
      <w:bookmarkEnd w:id="7824"/>
      <w:bookmarkEnd w:id="7825"/>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6"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7" w:author="RAN2#121bis-e" w:date="2023-04-02T18:23:00Z"/>
          <w:rFonts w:ascii="Courier New" w:hAnsi="Courier New"/>
          <w:noProof/>
          <w:sz w:val="16"/>
        </w:rPr>
      </w:pPr>
      <w:ins w:id="7828"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9" w:author="RAN2#121bis-e" w:date="2023-04-02T18:23:00Z"/>
          <w:rFonts w:ascii="Courier New" w:hAnsi="Courier New"/>
          <w:noProof/>
          <w:sz w:val="16"/>
        </w:rPr>
      </w:pPr>
      <w:ins w:id="7830" w:author="RAN2#121bis-e" w:date="2023-04-02T18:23:00Z">
        <w:r w:rsidRPr="00AE2E09">
          <w:rPr>
            <w:rFonts w:ascii="Courier New" w:hAnsi="Courier New"/>
            <w:noProof/>
            <w:sz w:val="16"/>
          </w:rPr>
          <w:tab/>
        </w:r>
      </w:ins>
      <w:ins w:id="7831" w:author="RAN2#121bis-e" w:date="2023-04-03T10:12:00Z">
        <w:r>
          <w:rPr>
            <w:rFonts w:ascii="Courier New" w:hAnsi="Courier New"/>
            <w:noProof/>
            <w:sz w:val="16"/>
          </w:rPr>
          <w:t>u</w:t>
        </w:r>
      </w:ins>
      <w:ins w:id="7832"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33" w:author="RAN2#121bis-e" w:date="2023-04-03T10:10:00Z">
        <w:r>
          <w:rPr>
            <w:rFonts w:ascii="Courier New" w:hAnsi="Courier New"/>
            <w:noProof/>
            <w:sz w:val="16"/>
          </w:rPr>
          <w:t>-NB</w:t>
        </w:r>
      </w:ins>
      <w:ins w:id="7834"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5" w:author="RAN2#121bis-e" w:date="2023-04-02T18:23:00Z"/>
          <w:rFonts w:ascii="Courier New" w:hAnsi="Courier New"/>
          <w:noProof/>
          <w:sz w:val="16"/>
        </w:rPr>
      </w:pPr>
      <w:ins w:id="7836"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7" w:author="RAN2#121bis-e" w:date="2023-04-03T10:10:00Z"/>
          <w:rFonts w:ascii="Courier New" w:hAnsi="Courier New"/>
          <w:noProof/>
          <w:sz w:val="16"/>
        </w:rPr>
      </w:pPr>
      <w:ins w:id="7838"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39" w:author="RAN2#121bis-e" w:date="2023-04-03T10:11:00Z"/>
        </w:trPr>
        <w:tc>
          <w:tcPr>
            <w:tcW w:w="9639" w:type="dxa"/>
          </w:tcPr>
          <w:p w14:paraId="5E87647D" w14:textId="77777777" w:rsidR="009C773C" w:rsidRPr="005E3F08" w:rsidRDefault="009C773C" w:rsidP="00D71E24">
            <w:pPr>
              <w:keepNext/>
              <w:keepLines/>
              <w:spacing w:after="0"/>
              <w:rPr>
                <w:ins w:id="7840" w:author="RAN2#121bis-e" w:date="2023-04-03T10:11:00Z"/>
                <w:rFonts w:ascii="Arial" w:hAnsi="Arial"/>
                <w:b/>
                <w:i/>
                <w:sz w:val="18"/>
              </w:rPr>
            </w:pPr>
            <w:ins w:id="7841"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842" w:author="RAN2#121bis-e" w:date="2023-04-03T10:11:00Z"/>
                <w:rFonts w:ascii="Arial" w:hAnsi="Arial"/>
                <w:b/>
                <w:i/>
                <w:noProof/>
                <w:sz w:val="18"/>
                <w:lang w:eastAsia="en-GB"/>
              </w:rPr>
            </w:pPr>
            <w:ins w:id="7843" w:author="RAN2#121bis-e" w:date="2023-04-03T10:11:00Z">
              <w:r>
                <w:rPr>
                  <w:rFonts w:ascii="Arial" w:hAnsi="Arial"/>
                  <w:sz w:val="18"/>
                </w:rPr>
                <w:t xml:space="preserve">Used to </w:t>
              </w:r>
            </w:ins>
            <w:ins w:id="7844" w:author="RAN2#121bis-e" w:date="2023-04-03T10:12:00Z">
              <w:r>
                <w:rPr>
                  <w:rFonts w:ascii="Arial" w:hAnsi="Arial"/>
                  <w:sz w:val="18"/>
                </w:rPr>
                <w:t>set the HARQ mode</w:t>
              </w:r>
            </w:ins>
            <w:ins w:id="7845" w:author="RAN2#121bis-e" w:date="2023-04-03T10:11:00Z">
              <w:r>
                <w:rPr>
                  <w:rFonts w:ascii="Arial" w:hAnsi="Arial"/>
                  <w:sz w:val="18"/>
                </w:rPr>
                <w:t xml:space="preserve"> per HARQ process ID</w:t>
              </w:r>
            </w:ins>
            <w:ins w:id="7846" w:author="RAN2#121bis-e" w:date="2023-04-03T10:12:00Z">
              <w:r>
                <w:rPr>
                  <w:rFonts w:ascii="Arial" w:hAnsi="Arial"/>
                  <w:sz w:val="18"/>
                </w:rPr>
                <w:t>, see TS 36.321</w:t>
              </w:r>
            </w:ins>
            <w:ins w:id="7847" w:author="RAN2#121bis-e" w:date="2023-04-03T10:13:00Z">
              <w:r>
                <w:rPr>
                  <w:rFonts w:ascii="Arial" w:hAnsi="Arial"/>
                  <w:sz w:val="18"/>
                </w:rPr>
                <w:t xml:space="preserve"> [6]</w:t>
              </w:r>
            </w:ins>
            <w:ins w:id="7848"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49" w:author="RAN2#121bis-e" w:date="2023-04-03T10:15:00Z">
              <w:r>
                <w:rPr>
                  <w:rFonts w:ascii="Arial" w:hAnsi="Arial"/>
                  <w:sz w:val="18"/>
                  <w:lang w:eastAsia="en-GB"/>
                </w:rPr>
                <w:t>A bit set to one identifies a HARQ process with HARQ</w:t>
              </w:r>
            </w:ins>
            <w:ins w:id="7850" w:author="RAN2#121bis-e" w:date="2023-04-03T10:16:00Z">
              <w:r>
                <w:rPr>
                  <w:rFonts w:ascii="Arial" w:hAnsi="Arial"/>
                  <w:sz w:val="18"/>
                  <w:lang w:eastAsia="en-GB"/>
                </w:rPr>
                <w:t xml:space="preserve"> mode A and a bit set to zero identifies a HARQ process with </w:t>
              </w:r>
            </w:ins>
            <w:ins w:id="7851"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52" w:name="_Toc20487618"/>
      <w:bookmarkStart w:id="7853" w:name="_Toc29342920"/>
      <w:bookmarkStart w:id="7854" w:name="_Toc29344059"/>
      <w:bookmarkStart w:id="7855" w:name="_Toc36567325"/>
      <w:bookmarkStart w:id="7856" w:name="_Toc36810780"/>
      <w:bookmarkStart w:id="7857" w:name="_Toc36847144"/>
      <w:bookmarkStart w:id="7858" w:name="_Toc36939797"/>
      <w:bookmarkStart w:id="7859" w:name="_Toc37082777"/>
      <w:bookmarkStart w:id="7860" w:name="_Toc46481416"/>
      <w:bookmarkStart w:id="7861" w:name="_Toc46482650"/>
      <w:bookmarkStart w:id="7862" w:name="_Toc46483884"/>
      <w:bookmarkStart w:id="7863"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52"/>
      <w:bookmarkEnd w:id="7853"/>
      <w:bookmarkEnd w:id="7854"/>
      <w:bookmarkEnd w:id="7855"/>
      <w:bookmarkEnd w:id="7856"/>
      <w:bookmarkEnd w:id="7857"/>
      <w:bookmarkEnd w:id="7858"/>
      <w:bookmarkEnd w:id="7859"/>
      <w:bookmarkEnd w:id="7860"/>
      <w:bookmarkEnd w:id="7861"/>
      <w:bookmarkEnd w:id="7862"/>
      <w:bookmarkEnd w:id="7863"/>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64" w:name="_Toc20487619"/>
      <w:bookmarkStart w:id="7865" w:name="_Toc29342921"/>
      <w:bookmarkStart w:id="7866" w:name="_Toc29344060"/>
      <w:bookmarkStart w:id="7867" w:name="_Toc36567326"/>
      <w:bookmarkStart w:id="7868" w:name="_Toc36810781"/>
      <w:bookmarkStart w:id="7869" w:name="_Toc36847145"/>
      <w:bookmarkStart w:id="7870" w:name="_Toc36939798"/>
      <w:bookmarkStart w:id="7871" w:name="_Toc37082778"/>
      <w:bookmarkStart w:id="7872" w:name="_Toc46481417"/>
      <w:bookmarkStart w:id="7873" w:name="_Toc46482651"/>
      <w:bookmarkStart w:id="7874" w:name="_Toc46483885"/>
      <w:bookmarkStart w:id="7875"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64"/>
      <w:bookmarkEnd w:id="7865"/>
      <w:bookmarkEnd w:id="7866"/>
      <w:bookmarkEnd w:id="7867"/>
      <w:bookmarkEnd w:id="7868"/>
      <w:bookmarkEnd w:id="7869"/>
      <w:bookmarkEnd w:id="7870"/>
      <w:bookmarkEnd w:id="7871"/>
      <w:bookmarkEnd w:id="7872"/>
      <w:bookmarkEnd w:id="7873"/>
      <w:bookmarkEnd w:id="7874"/>
      <w:bookmarkEnd w:id="7875"/>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876" w:author="RAN2#121bis-e" w:date="2023-04-02T18:19:00Z"/>
          <w:lang w:eastAsia="ja-JP"/>
        </w:rPr>
      </w:pPr>
      <w:r w:rsidRPr="00D159A2">
        <w:tab/>
        <w:t>]]</w:t>
      </w:r>
      <w:ins w:id="7877"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8" w:author="RAN2#121bis-e" w:date="2023-04-02T18:19:00Z"/>
          <w:rFonts w:ascii="Courier New" w:hAnsi="Courier New"/>
          <w:noProof/>
          <w:sz w:val="16"/>
        </w:rPr>
      </w:pPr>
      <w:ins w:id="7879" w:author="RAN2#121bis-e" w:date="2023-04-02T18:19:00Z">
        <w:r>
          <w:rPr>
            <w:rFonts w:ascii="Courier New" w:hAnsi="Courier New"/>
            <w:noProof/>
            <w:sz w:val="16"/>
          </w:rPr>
          <w:tab/>
          <w:t>[[</w:t>
        </w:r>
        <w:r>
          <w:rPr>
            <w:rFonts w:ascii="Courier New" w:hAnsi="Courier New"/>
            <w:noProof/>
            <w:sz w:val="16"/>
          </w:rPr>
          <w:tab/>
        </w:r>
      </w:ins>
      <w:ins w:id="7880" w:author="RAN2#121bis-e" w:date="2023-04-02T18:20:00Z">
        <w:r>
          <w:rPr>
            <w:rFonts w:ascii="Courier New" w:hAnsi="Courier New"/>
            <w:noProof/>
            <w:sz w:val="16"/>
          </w:rPr>
          <w:t>n</w:t>
        </w:r>
      </w:ins>
      <w:ins w:id="7881" w:author="RAN2#121bis-e" w:date="2023-04-02T18:19:00Z">
        <w:r>
          <w:rPr>
            <w:rFonts w:ascii="Courier New" w:hAnsi="Courier New"/>
            <w:noProof/>
            <w:sz w:val="16"/>
          </w:rPr>
          <w:t>pdsch-ConfigDedicated-v18xy</w:t>
        </w:r>
        <w:r>
          <w:rPr>
            <w:rFonts w:ascii="Courier New" w:hAnsi="Courier New"/>
            <w:noProof/>
            <w:sz w:val="16"/>
          </w:rPr>
          <w:tab/>
        </w:r>
      </w:ins>
      <w:ins w:id="7882" w:author="RAN2#121bis-e" w:date="2023-04-02T18:20:00Z">
        <w:r>
          <w:rPr>
            <w:rFonts w:ascii="Courier New" w:hAnsi="Courier New"/>
            <w:noProof/>
            <w:sz w:val="16"/>
          </w:rPr>
          <w:t>N</w:t>
        </w:r>
      </w:ins>
      <w:ins w:id="7883" w:author="RAN2#121bis-e" w:date="2023-04-02T18:19:00Z">
        <w:r>
          <w:rPr>
            <w:rFonts w:ascii="Courier New" w:hAnsi="Courier New"/>
            <w:noProof/>
            <w:sz w:val="16"/>
          </w:rPr>
          <w:t>PDSCH-ConfigDedicated</w:t>
        </w:r>
      </w:ins>
      <w:ins w:id="7884" w:author="RAN2#121bis-e" w:date="2023-04-02T18:20:00Z">
        <w:r>
          <w:rPr>
            <w:rFonts w:ascii="Courier New" w:hAnsi="Courier New"/>
            <w:noProof/>
            <w:sz w:val="16"/>
          </w:rPr>
          <w:t>-NB</w:t>
        </w:r>
      </w:ins>
      <w:ins w:id="7885"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86"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7" w:author="RAN2#121bis-e" w:date="2023-04-02T18:19:00Z"/>
          <w:rFonts w:ascii="Courier New" w:hAnsi="Courier New"/>
          <w:noProof/>
          <w:sz w:val="16"/>
        </w:rPr>
      </w:pPr>
      <w:ins w:id="7888" w:author="RAN2#121bis-e" w:date="2023-04-02T18:19:00Z">
        <w:r>
          <w:rPr>
            <w:rFonts w:ascii="Courier New" w:hAnsi="Courier New"/>
            <w:noProof/>
            <w:sz w:val="16"/>
          </w:rPr>
          <w:tab/>
        </w:r>
        <w:r>
          <w:rPr>
            <w:rFonts w:ascii="Courier New" w:hAnsi="Courier New"/>
            <w:noProof/>
            <w:sz w:val="16"/>
          </w:rPr>
          <w:tab/>
        </w:r>
      </w:ins>
      <w:ins w:id="7889" w:author="RAN2#121bis-e" w:date="2023-04-02T18:20:00Z">
        <w:r>
          <w:rPr>
            <w:rFonts w:ascii="Courier New" w:hAnsi="Courier New"/>
            <w:noProof/>
            <w:sz w:val="16"/>
          </w:rPr>
          <w:t>n</w:t>
        </w:r>
      </w:ins>
      <w:ins w:id="7890" w:author="RAN2#121bis-e" w:date="2023-04-02T18:19:00Z">
        <w:r>
          <w:rPr>
            <w:rFonts w:ascii="Courier New" w:hAnsi="Courier New"/>
            <w:noProof/>
            <w:sz w:val="16"/>
          </w:rPr>
          <w:t>pusch-ConfigDedicated-v18xy</w:t>
        </w:r>
        <w:r>
          <w:rPr>
            <w:rFonts w:ascii="Courier New" w:hAnsi="Courier New"/>
            <w:noProof/>
            <w:sz w:val="16"/>
          </w:rPr>
          <w:tab/>
        </w:r>
      </w:ins>
      <w:ins w:id="7891" w:author="RAN2#121bis-e" w:date="2023-04-02T18:20:00Z">
        <w:r>
          <w:rPr>
            <w:rFonts w:ascii="Courier New" w:hAnsi="Courier New"/>
            <w:noProof/>
            <w:sz w:val="16"/>
          </w:rPr>
          <w:t>N</w:t>
        </w:r>
      </w:ins>
      <w:ins w:id="7892" w:author="RAN2#121bis-e" w:date="2023-04-02T18:19:00Z">
        <w:r>
          <w:rPr>
            <w:rFonts w:ascii="Courier New" w:hAnsi="Courier New"/>
            <w:noProof/>
            <w:sz w:val="16"/>
          </w:rPr>
          <w:t>PUSCH-ConfigDedicated-</w:t>
        </w:r>
      </w:ins>
      <w:ins w:id="7893" w:author="RAN2#121bis-e" w:date="2023-04-02T18:20:00Z">
        <w:r>
          <w:rPr>
            <w:rFonts w:ascii="Courier New" w:hAnsi="Courier New"/>
            <w:noProof/>
            <w:sz w:val="16"/>
          </w:rPr>
          <w:t>NB-</w:t>
        </w:r>
      </w:ins>
      <w:ins w:id="789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95"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6" w:author="RAN2#121bis-e" w:date="2023-04-02T18:19:00Z"/>
          <w:rFonts w:ascii="Courier New" w:hAnsi="Courier New"/>
          <w:noProof/>
          <w:sz w:val="16"/>
        </w:rPr>
      </w:pPr>
      <w:ins w:id="7897"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898" w:name="_Toc36810782"/>
      <w:bookmarkStart w:id="7899" w:name="_Toc36847146"/>
      <w:bookmarkStart w:id="7900" w:name="_Toc36939799"/>
      <w:bookmarkStart w:id="7901" w:name="_Toc37082779"/>
      <w:bookmarkStart w:id="7902" w:name="_Toc46481418"/>
      <w:bookmarkStart w:id="7903" w:name="_Toc46482652"/>
      <w:bookmarkStart w:id="7904" w:name="_Toc46483886"/>
      <w:bookmarkStart w:id="7905"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898"/>
      <w:bookmarkEnd w:id="7899"/>
      <w:bookmarkEnd w:id="7900"/>
      <w:bookmarkEnd w:id="7901"/>
      <w:bookmarkEnd w:id="7902"/>
      <w:bookmarkEnd w:id="7903"/>
      <w:bookmarkEnd w:id="7904"/>
      <w:bookmarkEnd w:id="7905"/>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028" type="#_x0000_t75" alt="" style="width:78.9pt;height:17.55pt;mso-width-percent:0;mso-height-percent:0;mso-width-percent:0;mso-height-percent:0" o:ole="">
                  <v:imagedata r:id="rId320" o:title=""/>
                </v:shape>
                <o:OLEObject Type="Embed" ProgID="Word.Picture.8" ShapeID="_x0000_i1028" DrawAspect="Content" ObjectID="_1759669526" r:id="rId321"/>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906" w:name="_Toc46481419"/>
      <w:bookmarkStart w:id="7907" w:name="_Toc46482653"/>
      <w:bookmarkStart w:id="7908" w:name="_Toc46483887"/>
      <w:bookmarkStart w:id="7909"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906"/>
      <w:bookmarkEnd w:id="7907"/>
      <w:bookmarkEnd w:id="7908"/>
      <w:bookmarkEnd w:id="7909"/>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910" w:name="_Toc46481420"/>
      <w:bookmarkStart w:id="7911" w:name="_Toc46482654"/>
      <w:bookmarkStart w:id="7912" w:name="_Toc46483888"/>
      <w:bookmarkStart w:id="7913"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910"/>
      <w:bookmarkEnd w:id="7911"/>
      <w:bookmarkEnd w:id="7912"/>
      <w:bookmarkEnd w:id="7913"/>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14" w:name="_Toc20487620"/>
      <w:bookmarkStart w:id="7915" w:name="_Toc29342922"/>
      <w:bookmarkStart w:id="7916" w:name="_Toc29344061"/>
      <w:bookmarkStart w:id="7917" w:name="_Toc36567327"/>
      <w:bookmarkStart w:id="7918" w:name="_Toc36810783"/>
      <w:bookmarkStart w:id="7919" w:name="_Toc36847147"/>
      <w:bookmarkStart w:id="7920" w:name="_Toc36939800"/>
      <w:bookmarkStart w:id="7921" w:name="_Toc37082780"/>
      <w:bookmarkStart w:id="7922" w:name="_Toc46481421"/>
      <w:bookmarkStart w:id="7923" w:name="_Toc46482655"/>
      <w:bookmarkStart w:id="7924" w:name="_Toc46483889"/>
      <w:bookmarkStart w:id="7925"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14"/>
      <w:bookmarkEnd w:id="7915"/>
      <w:bookmarkEnd w:id="7916"/>
      <w:bookmarkEnd w:id="7917"/>
      <w:bookmarkEnd w:id="7918"/>
      <w:bookmarkEnd w:id="7919"/>
      <w:bookmarkEnd w:id="7920"/>
      <w:bookmarkEnd w:id="7921"/>
      <w:bookmarkEnd w:id="7922"/>
      <w:bookmarkEnd w:id="7923"/>
      <w:bookmarkEnd w:id="7924"/>
      <w:bookmarkEnd w:id="7925"/>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26" w:name="_Toc20487621"/>
      <w:bookmarkStart w:id="7927" w:name="_Toc29342923"/>
      <w:bookmarkStart w:id="7928" w:name="_Toc29344062"/>
      <w:bookmarkStart w:id="7929" w:name="_Toc36567328"/>
      <w:bookmarkStart w:id="7930" w:name="_Toc36810784"/>
      <w:bookmarkStart w:id="7931" w:name="_Toc36847148"/>
      <w:bookmarkStart w:id="7932" w:name="_Toc36939801"/>
      <w:bookmarkStart w:id="7933" w:name="_Toc37082781"/>
      <w:bookmarkStart w:id="7934" w:name="_Toc46481422"/>
      <w:bookmarkStart w:id="7935" w:name="_Toc46482656"/>
      <w:bookmarkStart w:id="7936" w:name="_Toc46483890"/>
      <w:bookmarkStart w:id="7937"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926"/>
      <w:bookmarkEnd w:id="7927"/>
      <w:bookmarkEnd w:id="7928"/>
      <w:bookmarkEnd w:id="7929"/>
      <w:bookmarkEnd w:id="7930"/>
      <w:bookmarkEnd w:id="7931"/>
      <w:bookmarkEnd w:id="7932"/>
      <w:bookmarkEnd w:id="7933"/>
      <w:bookmarkEnd w:id="7934"/>
      <w:bookmarkEnd w:id="7935"/>
      <w:bookmarkEnd w:id="7936"/>
      <w:bookmarkEnd w:id="7937"/>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38" w:name="_Toc20487622"/>
      <w:bookmarkStart w:id="7939" w:name="_Toc29342924"/>
      <w:bookmarkStart w:id="7940" w:name="_Toc29344063"/>
      <w:bookmarkStart w:id="7941" w:name="_Toc36567329"/>
      <w:bookmarkStart w:id="7942" w:name="_Toc36810785"/>
      <w:bookmarkStart w:id="7943" w:name="_Toc36847149"/>
      <w:bookmarkStart w:id="7944" w:name="_Toc36939802"/>
      <w:bookmarkStart w:id="7945" w:name="_Toc37082782"/>
      <w:bookmarkStart w:id="7946" w:name="_Toc46481423"/>
      <w:bookmarkStart w:id="7947" w:name="_Toc46482657"/>
      <w:bookmarkStart w:id="7948" w:name="_Toc46483891"/>
      <w:bookmarkStart w:id="7949"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38"/>
      <w:bookmarkEnd w:id="7939"/>
      <w:bookmarkEnd w:id="7940"/>
      <w:bookmarkEnd w:id="7941"/>
      <w:bookmarkEnd w:id="7942"/>
      <w:bookmarkEnd w:id="7943"/>
      <w:bookmarkEnd w:id="7944"/>
      <w:bookmarkEnd w:id="7945"/>
      <w:bookmarkEnd w:id="7946"/>
      <w:bookmarkEnd w:id="7947"/>
      <w:bookmarkEnd w:id="7948"/>
      <w:bookmarkEnd w:id="7949"/>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50" w:name="_Toc46481424"/>
      <w:bookmarkStart w:id="7951" w:name="_Toc46482658"/>
      <w:bookmarkStart w:id="7952" w:name="_Toc46483892"/>
      <w:bookmarkStart w:id="7953"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950"/>
      <w:bookmarkEnd w:id="7951"/>
      <w:bookmarkEnd w:id="7952"/>
      <w:bookmarkEnd w:id="7953"/>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54" w:name="_Toc20487623"/>
      <w:bookmarkStart w:id="7955" w:name="_Toc29342925"/>
      <w:bookmarkStart w:id="7956" w:name="_Toc29344064"/>
      <w:bookmarkStart w:id="7957" w:name="_Toc36567330"/>
      <w:bookmarkStart w:id="7958" w:name="_Toc36810786"/>
      <w:bookmarkStart w:id="7959" w:name="_Toc36847150"/>
      <w:bookmarkStart w:id="7960" w:name="_Toc36939803"/>
      <w:bookmarkStart w:id="7961" w:name="_Toc37082783"/>
      <w:bookmarkStart w:id="7962" w:name="_Toc46481425"/>
      <w:bookmarkStart w:id="7963" w:name="_Toc46482659"/>
      <w:bookmarkStart w:id="7964" w:name="_Toc46483893"/>
      <w:bookmarkStart w:id="7965"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54"/>
      <w:bookmarkEnd w:id="7955"/>
      <w:bookmarkEnd w:id="7956"/>
      <w:bookmarkEnd w:id="7957"/>
      <w:bookmarkEnd w:id="7958"/>
      <w:bookmarkEnd w:id="7959"/>
      <w:bookmarkEnd w:id="7960"/>
      <w:bookmarkEnd w:id="7961"/>
      <w:bookmarkEnd w:id="7962"/>
      <w:bookmarkEnd w:id="7963"/>
      <w:bookmarkEnd w:id="7964"/>
      <w:bookmarkEnd w:id="7965"/>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66" w:name="_Toc20487624"/>
      <w:bookmarkStart w:id="7967" w:name="_Toc29342926"/>
      <w:bookmarkStart w:id="7968" w:name="_Toc29344065"/>
      <w:bookmarkStart w:id="7969" w:name="_Toc36567331"/>
      <w:bookmarkStart w:id="7970" w:name="_Toc36810787"/>
      <w:bookmarkStart w:id="7971" w:name="_Toc36847151"/>
      <w:bookmarkStart w:id="7972" w:name="_Toc36939804"/>
      <w:bookmarkStart w:id="7973" w:name="_Toc37082784"/>
      <w:bookmarkStart w:id="7974" w:name="_Toc46481426"/>
      <w:bookmarkStart w:id="7975" w:name="_Toc46482660"/>
      <w:bookmarkStart w:id="7976" w:name="_Toc46483894"/>
      <w:bookmarkStart w:id="7977"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66"/>
      <w:bookmarkEnd w:id="7967"/>
      <w:bookmarkEnd w:id="7968"/>
      <w:bookmarkEnd w:id="7969"/>
      <w:bookmarkEnd w:id="7970"/>
      <w:bookmarkEnd w:id="7971"/>
      <w:bookmarkEnd w:id="7972"/>
      <w:bookmarkEnd w:id="7973"/>
      <w:bookmarkEnd w:id="7974"/>
      <w:bookmarkEnd w:id="7975"/>
      <w:bookmarkEnd w:id="7976"/>
      <w:bookmarkEnd w:id="7977"/>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978" w:name="_Toc20487625"/>
      <w:bookmarkStart w:id="7979" w:name="_Toc29342927"/>
      <w:bookmarkStart w:id="7980" w:name="_Toc29344066"/>
      <w:bookmarkStart w:id="7981" w:name="_Toc36567332"/>
      <w:bookmarkStart w:id="7982" w:name="_Toc36810788"/>
      <w:bookmarkStart w:id="7983" w:name="_Toc36847152"/>
      <w:bookmarkStart w:id="7984" w:name="_Toc36939805"/>
      <w:bookmarkStart w:id="7985" w:name="_Toc37082785"/>
      <w:bookmarkStart w:id="7986" w:name="_Toc46481427"/>
      <w:bookmarkStart w:id="7987" w:name="_Toc46482661"/>
      <w:bookmarkStart w:id="7988" w:name="_Toc46483895"/>
      <w:bookmarkStart w:id="7989"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978"/>
      <w:bookmarkEnd w:id="7979"/>
      <w:bookmarkEnd w:id="7980"/>
      <w:bookmarkEnd w:id="7981"/>
      <w:bookmarkEnd w:id="7982"/>
      <w:bookmarkEnd w:id="7983"/>
      <w:bookmarkEnd w:id="7984"/>
      <w:bookmarkEnd w:id="7985"/>
      <w:bookmarkEnd w:id="7986"/>
      <w:bookmarkEnd w:id="7987"/>
      <w:bookmarkEnd w:id="7988"/>
      <w:bookmarkEnd w:id="7989"/>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990" w:name="_MON_1596775487"/>
            <w:bookmarkEnd w:id="7990"/>
            <w:r w:rsidR="00056F80" w:rsidRPr="00D159A2">
              <w:rPr>
                <w:rFonts w:ascii="Arial" w:hAnsi="Arial"/>
                <w:noProof/>
                <w:sz w:val="18"/>
              </w:rPr>
              <w:object w:dxaOrig="851" w:dyaOrig="385" w14:anchorId="0D8453C2">
                <v:shape id="_x0000_i1027" type="#_x0000_t75" alt="" style="width:43.2pt;height:21.3pt;mso-width-percent:0;mso-height-percent:0;mso-width-percent:0;mso-height-percent:0" o:ole="">
                  <v:imagedata r:id="rId322" o:title=""/>
                </v:shape>
                <o:OLEObject Type="Embed" ProgID="Word.Picture.8" ShapeID="_x0000_i1027" DrawAspect="Content" ObjectID="_1759669527"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991" w:name="_Toc29342928"/>
      <w:bookmarkStart w:id="7992" w:name="_Toc29344067"/>
      <w:bookmarkStart w:id="7993" w:name="_Toc36567333"/>
      <w:bookmarkStart w:id="7994" w:name="_Toc36810789"/>
      <w:bookmarkStart w:id="7995" w:name="_Toc36847153"/>
      <w:bookmarkStart w:id="7996" w:name="_Toc36939806"/>
      <w:bookmarkStart w:id="7997" w:name="_Toc37082786"/>
      <w:bookmarkStart w:id="7998" w:name="_Toc46481428"/>
      <w:bookmarkStart w:id="7999" w:name="_Toc46482662"/>
      <w:bookmarkStart w:id="8000" w:name="_Toc46483896"/>
      <w:bookmarkStart w:id="8001"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991"/>
      <w:bookmarkEnd w:id="7992"/>
      <w:bookmarkEnd w:id="7993"/>
      <w:bookmarkEnd w:id="7994"/>
      <w:bookmarkEnd w:id="7995"/>
      <w:bookmarkEnd w:id="7996"/>
      <w:bookmarkEnd w:id="7997"/>
      <w:bookmarkEnd w:id="7998"/>
      <w:bookmarkEnd w:id="7999"/>
      <w:bookmarkEnd w:id="8000"/>
      <w:bookmarkEnd w:id="8001"/>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002" w:name="_Toc29342929"/>
      <w:bookmarkStart w:id="8003" w:name="_Toc29344068"/>
      <w:bookmarkStart w:id="8004" w:name="_Toc36567334"/>
      <w:bookmarkStart w:id="8005" w:name="_Toc36810790"/>
      <w:bookmarkStart w:id="8006" w:name="_Toc36847154"/>
      <w:bookmarkStart w:id="8007" w:name="_Toc36939807"/>
      <w:bookmarkStart w:id="8008" w:name="_Toc37082787"/>
      <w:bookmarkStart w:id="8009" w:name="_Toc46481429"/>
      <w:bookmarkStart w:id="8010" w:name="_Toc46482663"/>
      <w:bookmarkStart w:id="8011" w:name="_Toc46483897"/>
      <w:bookmarkStart w:id="8012"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002"/>
      <w:bookmarkEnd w:id="8003"/>
      <w:bookmarkEnd w:id="8004"/>
      <w:bookmarkEnd w:id="8005"/>
      <w:bookmarkEnd w:id="8006"/>
      <w:bookmarkEnd w:id="8007"/>
      <w:bookmarkEnd w:id="8008"/>
      <w:bookmarkEnd w:id="8009"/>
      <w:bookmarkEnd w:id="8010"/>
      <w:bookmarkEnd w:id="8011"/>
      <w:bookmarkEnd w:id="8012"/>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013" w:name="_Toc20487626"/>
      <w:bookmarkStart w:id="8014" w:name="_Toc29342930"/>
      <w:bookmarkStart w:id="8015" w:name="_Toc29344069"/>
      <w:bookmarkStart w:id="8016" w:name="_Toc36567335"/>
      <w:bookmarkStart w:id="8017" w:name="_Toc36810791"/>
      <w:bookmarkStart w:id="8018" w:name="_Toc36847155"/>
      <w:bookmarkStart w:id="8019" w:name="_Toc36939808"/>
      <w:bookmarkStart w:id="8020" w:name="_Toc37082788"/>
      <w:bookmarkStart w:id="8021" w:name="_Toc46481430"/>
      <w:bookmarkStart w:id="8022" w:name="_Toc46482664"/>
      <w:bookmarkStart w:id="8023" w:name="_Toc46483898"/>
      <w:bookmarkStart w:id="8024"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013"/>
      <w:bookmarkEnd w:id="8014"/>
      <w:bookmarkEnd w:id="8015"/>
      <w:bookmarkEnd w:id="8016"/>
      <w:bookmarkEnd w:id="8017"/>
      <w:bookmarkEnd w:id="8018"/>
      <w:bookmarkEnd w:id="8019"/>
      <w:bookmarkEnd w:id="8020"/>
      <w:bookmarkEnd w:id="8021"/>
      <w:bookmarkEnd w:id="8022"/>
      <w:bookmarkEnd w:id="8023"/>
      <w:bookmarkEnd w:id="8024"/>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25" w:name="_MON_1584272348"/>
            <w:bookmarkEnd w:id="8025"/>
            <w:r w:rsidR="00056F80" w:rsidRPr="00D159A2">
              <w:rPr>
                <w:rFonts w:ascii="Arial" w:hAnsi="Arial"/>
                <w:noProof/>
                <w:sz w:val="18"/>
              </w:rPr>
              <w:object w:dxaOrig="1992" w:dyaOrig="385" w14:anchorId="7F29EB39">
                <v:shape id="_x0000_i1026" type="#_x0000_t75" alt="" style="width:101.45pt;height:21.3pt;mso-width-percent:0;mso-height-percent:0;mso-width-percent:0;mso-height-percent:0" o:ole="">
                  <v:imagedata r:id="rId325" o:title=""/>
                </v:shape>
                <o:OLEObject Type="Embed" ProgID="Word.Picture.8" ShapeID="_x0000_i1026" DrawAspect="Content" ObjectID="_1759669528"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26" w:name="_MON_1584272337"/>
            <w:bookmarkEnd w:id="8026"/>
            <w:r w:rsidR="00056F80" w:rsidRPr="00D159A2">
              <w:rPr>
                <w:rFonts w:ascii="Arial" w:hAnsi="Arial"/>
                <w:noProof/>
                <w:sz w:val="18"/>
              </w:rPr>
              <w:object w:dxaOrig="1534" w:dyaOrig="410" w14:anchorId="3693DBF3">
                <v:shape id="_x0000_i1025" type="#_x0000_t75" alt="" style="width:78.9pt;height:21.3pt;mso-width-percent:0;mso-height-percent:0;mso-width-percent:0;mso-height-percent:0" o:ole="">
                  <v:imagedata r:id="rId327" o:title=""/>
                </v:shape>
                <o:OLEObject Type="Embed" ProgID="Word.Picture.8" ShapeID="_x0000_i1025" DrawAspect="Content" ObjectID="_1759669529" r:id="rId328"/>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27" w:name="_Toc20487627"/>
      <w:bookmarkStart w:id="8028" w:name="_Toc29342931"/>
      <w:bookmarkStart w:id="8029" w:name="_Toc29344070"/>
      <w:bookmarkStart w:id="8030" w:name="_Toc36567336"/>
      <w:bookmarkStart w:id="8031" w:name="_Toc36810792"/>
      <w:bookmarkStart w:id="8032" w:name="_Toc36847156"/>
      <w:bookmarkStart w:id="8033" w:name="_Toc36939809"/>
      <w:bookmarkStart w:id="8034" w:name="_Toc37082789"/>
      <w:bookmarkStart w:id="8035" w:name="_Toc46481431"/>
      <w:bookmarkStart w:id="8036" w:name="_Toc46482665"/>
      <w:bookmarkStart w:id="8037" w:name="_Toc46483899"/>
      <w:bookmarkStart w:id="8038"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27"/>
      <w:bookmarkEnd w:id="8028"/>
      <w:bookmarkEnd w:id="8029"/>
      <w:bookmarkEnd w:id="8030"/>
      <w:bookmarkEnd w:id="8031"/>
      <w:bookmarkEnd w:id="8032"/>
      <w:bookmarkEnd w:id="8033"/>
      <w:bookmarkEnd w:id="8034"/>
      <w:bookmarkEnd w:id="8035"/>
      <w:bookmarkEnd w:id="8036"/>
      <w:bookmarkEnd w:id="8037"/>
      <w:bookmarkEnd w:id="8038"/>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39" w:name="_Toc20487628"/>
      <w:bookmarkStart w:id="8040" w:name="_Toc29342932"/>
      <w:bookmarkStart w:id="8041" w:name="_Toc29344071"/>
      <w:bookmarkStart w:id="8042" w:name="_Toc36567337"/>
      <w:bookmarkStart w:id="8043" w:name="_Toc36810793"/>
      <w:bookmarkStart w:id="8044" w:name="_Toc36847157"/>
      <w:bookmarkStart w:id="8045" w:name="_Toc36939810"/>
      <w:bookmarkStart w:id="8046" w:name="_Toc37082790"/>
      <w:bookmarkStart w:id="8047" w:name="_Toc46481432"/>
      <w:bookmarkStart w:id="8048" w:name="_Toc46482666"/>
      <w:bookmarkStart w:id="8049" w:name="_Toc46483900"/>
      <w:bookmarkStart w:id="8050" w:name="_Toc139383768"/>
      <w:r w:rsidRPr="00D159A2">
        <w:rPr>
          <w:rFonts w:ascii="Arial" w:hAnsi="Arial"/>
          <w:sz w:val="24"/>
        </w:rPr>
        <w:t>6.7.3.3</w:t>
      </w:r>
      <w:r w:rsidRPr="00D159A2">
        <w:rPr>
          <w:rFonts w:ascii="Arial" w:hAnsi="Arial"/>
          <w:sz w:val="24"/>
        </w:rPr>
        <w:tab/>
        <w:t>NB-IoT Security control information elements</w:t>
      </w:r>
      <w:bookmarkEnd w:id="8039"/>
      <w:bookmarkEnd w:id="8040"/>
      <w:bookmarkEnd w:id="8041"/>
      <w:bookmarkEnd w:id="8042"/>
      <w:bookmarkEnd w:id="8043"/>
      <w:bookmarkEnd w:id="8044"/>
      <w:bookmarkEnd w:id="8045"/>
      <w:bookmarkEnd w:id="8046"/>
      <w:bookmarkEnd w:id="8047"/>
      <w:bookmarkEnd w:id="8048"/>
      <w:bookmarkEnd w:id="8049"/>
      <w:bookmarkEnd w:id="8050"/>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51" w:name="_Toc20487629"/>
      <w:bookmarkStart w:id="8052" w:name="_Toc29342933"/>
      <w:bookmarkStart w:id="8053" w:name="_Toc29344072"/>
      <w:bookmarkStart w:id="8054" w:name="_Toc36567338"/>
      <w:bookmarkStart w:id="8055" w:name="_Toc36810794"/>
      <w:bookmarkStart w:id="8056" w:name="_Toc36847158"/>
      <w:bookmarkStart w:id="8057" w:name="_Toc36939811"/>
      <w:bookmarkStart w:id="8058" w:name="_Toc37082791"/>
      <w:bookmarkStart w:id="8059" w:name="_Toc46481433"/>
      <w:bookmarkStart w:id="8060" w:name="_Toc46482667"/>
      <w:bookmarkStart w:id="8061" w:name="_Toc46483901"/>
      <w:bookmarkStart w:id="8062" w:name="_Toc139383769"/>
      <w:r w:rsidRPr="00D159A2">
        <w:rPr>
          <w:rFonts w:ascii="Arial" w:hAnsi="Arial"/>
          <w:sz w:val="24"/>
        </w:rPr>
        <w:t>6.7.3.4</w:t>
      </w:r>
      <w:r w:rsidRPr="00D159A2">
        <w:rPr>
          <w:rFonts w:ascii="Arial" w:hAnsi="Arial"/>
          <w:sz w:val="24"/>
        </w:rPr>
        <w:tab/>
        <w:t>NB-IoT Mobility control information elements</w:t>
      </w:r>
      <w:bookmarkEnd w:id="8051"/>
      <w:bookmarkEnd w:id="8052"/>
      <w:bookmarkEnd w:id="8053"/>
      <w:bookmarkEnd w:id="8054"/>
      <w:bookmarkEnd w:id="8055"/>
      <w:bookmarkEnd w:id="8056"/>
      <w:bookmarkEnd w:id="8057"/>
      <w:bookmarkEnd w:id="8058"/>
      <w:bookmarkEnd w:id="8059"/>
      <w:bookmarkEnd w:id="8060"/>
      <w:bookmarkEnd w:id="8061"/>
      <w:bookmarkEnd w:id="8062"/>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63" w:name="_Toc20487630"/>
      <w:bookmarkStart w:id="8064" w:name="_Toc29342934"/>
      <w:bookmarkStart w:id="8065" w:name="_Toc29344073"/>
      <w:bookmarkStart w:id="8066" w:name="_Toc36567339"/>
      <w:bookmarkStart w:id="8067" w:name="_Toc36810795"/>
      <w:bookmarkStart w:id="8068" w:name="_Toc36847159"/>
      <w:bookmarkStart w:id="8069" w:name="_Toc36939812"/>
      <w:bookmarkStart w:id="8070" w:name="_Toc37082792"/>
      <w:bookmarkStart w:id="8071" w:name="_Toc46481434"/>
      <w:bookmarkStart w:id="8072" w:name="_Toc46482668"/>
      <w:bookmarkStart w:id="8073" w:name="_Toc46483902"/>
      <w:bookmarkStart w:id="8074"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63"/>
      <w:bookmarkEnd w:id="8064"/>
      <w:bookmarkEnd w:id="8065"/>
      <w:bookmarkEnd w:id="8066"/>
      <w:bookmarkEnd w:id="8067"/>
      <w:bookmarkEnd w:id="8068"/>
      <w:bookmarkEnd w:id="8069"/>
      <w:bookmarkEnd w:id="8070"/>
      <w:bookmarkEnd w:id="8071"/>
      <w:bookmarkEnd w:id="8072"/>
      <w:bookmarkEnd w:id="8073"/>
      <w:bookmarkEnd w:id="8074"/>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075" w:name="_Toc20487631"/>
      <w:bookmarkStart w:id="8076" w:name="_Toc29342935"/>
      <w:bookmarkStart w:id="8077" w:name="_Toc29344074"/>
      <w:bookmarkStart w:id="8078" w:name="_Toc36567340"/>
      <w:bookmarkStart w:id="8079" w:name="_Toc36810796"/>
      <w:bookmarkStart w:id="8080" w:name="_Toc36847160"/>
      <w:bookmarkStart w:id="8081" w:name="_Toc36939813"/>
      <w:bookmarkStart w:id="8082" w:name="_Toc37082793"/>
      <w:bookmarkStart w:id="8083" w:name="_Toc46481435"/>
      <w:bookmarkStart w:id="8084" w:name="_Toc46482669"/>
      <w:bookmarkStart w:id="8085" w:name="_Toc46483903"/>
      <w:bookmarkStart w:id="8086"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075"/>
      <w:bookmarkEnd w:id="8076"/>
      <w:bookmarkEnd w:id="8077"/>
      <w:bookmarkEnd w:id="8078"/>
      <w:bookmarkEnd w:id="8079"/>
      <w:bookmarkEnd w:id="8080"/>
      <w:bookmarkEnd w:id="8081"/>
      <w:bookmarkEnd w:id="8082"/>
      <w:bookmarkEnd w:id="8083"/>
      <w:bookmarkEnd w:id="8084"/>
      <w:bookmarkEnd w:id="8085"/>
      <w:bookmarkEnd w:id="8086"/>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087" w:name="_Toc20487632"/>
      <w:bookmarkStart w:id="8088" w:name="_Toc29342936"/>
      <w:bookmarkStart w:id="8089" w:name="_Toc29344075"/>
      <w:bookmarkStart w:id="8090" w:name="_Toc36567341"/>
      <w:bookmarkStart w:id="8091" w:name="_Toc36810797"/>
      <w:bookmarkStart w:id="8092" w:name="_Toc36847161"/>
      <w:bookmarkStart w:id="8093" w:name="_Toc36939814"/>
      <w:bookmarkStart w:id="8094" w:name="_Toc37082794"/>
      <w:bookmarkStart w:id="8095" w:name="_Toc46481436"/>
      <w:bookmarkStart w:id="8096" w:name="_Toc46482670"/>
      <w:bookmarkStart w:id="8097" w:name="_Toc46483904"/>
      <w:bookmarkStart w:id="8098"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087"/>
      <w:bookmarkEnd w:id="8088"/>
      <w:bookmarkEnd w:id="8089"/>
      <w:bookmarkEnd w:id="8090"/>
      <w:bookmarkEnd w:id="8091"/>
      <w:bookmarkEnd w:id="8092"/>
      <w:bookmarkEnd w:id="8093"/>
      <w:bookmarkEnd w:id="8094"/>
      <w:bookmarkEnd w:id="8095"/>
      <w:bookmarkEnd w:id="8096"/>
      <w:bookmarkEnd w:id="8097"/>
      <w:bookmarkEnd w:id="8098"/>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099" w:name="_Toc20487633"/>
      <w:bookmarkStart w:id="8100" w:name="_Toc29342937"/>
      <w:bookmarkStart w:id="8101" w:name="_Toc29344076"/>
      <w:bookmarkStart w:id="8102" w:name="_Toc36567342"/>
      <w:bookmarkStart w:id="8103" w:name="_Toc36810798"/>
      <w:bookmarkStart w:id="8104" w:name="_Toc36847162"/>
      <w:bookmarkStart w:id="8105" w:name="_Toc36939815"/>
      <w:bookmarkStart w:id="8106" w:name="_Toc37082795"/>
      <w:bookmarkStart w:id="8107" w:name="_Toc46481437"/>
      <w:bookmarkStart w:id="8108" w:name="_Toc46482671"/>
      <w:bookmarkStart w:id="8109" w:name="_Toc46483905"/>
      <w:bookmarkStart w:id="8110"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099"/>
      <w:bookmarkEnd w:id="8100"/>
      <w:bookmarkEnd w:id="8101"/>
      <w:bookmarkEnd w:id="8102"/>
      <w:bookmarkEnd w:id="8103"/>
      <w:bookmarkEnd w:id="8104"/>
      <w:bookmarkEnd w:id="8105"/>
      <w:bookmarkEnd w:id="8106"/>
      <w:bookmarkEnd w:id="8107"/>
      <w:bookmarkEnd w:id="8108"/>
      <w:bookmarkEnd w:id="8109"/>
      <w:bookmarkEnd w:id="8110"/>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111" w:name="_Toc29342938"/>
      <w:bookmarkStart w:id="8112" w:name="_Toc29344077"/>
      <w:bookmarkStart w:id="8113" w:name="_Toc36567343"/>
      <w:bookmarkStart w:id="8114" w:name="_Toc36810799"/>
      <w:bookmarkStart w:id="8115" w:name="_Toc36847163"/>
      <w:bookmarkStart w:id="8116" w:name="_Toc36939816"/>
      <w:bookmarkStart w:id="8117" w:name="_Toc37082796"/>
      <w:bookmarkStart w:id="8118" w:name="_Toc46481438"/>
      <w:bookmarkStart w:id="8119" w:name="_Toc46482672"/>
      <w:bookmarkStart w:id="8120" w:name="_Toc46483906"/>
      <w:bookmarkStart w:id="8121" w:name="_Toc139383774"/>
      <w:r w:rsidRPr="00D159A2">
        <w:rPr>
          <w:rFonts w:ascii="Arial" w:hAnsi="Arial"/>
          <w:i/>
          <w:sz w:val="24"/>
        </w:rPr>
        <w:t>–</w:t>
      </w:r>
      <w:r w:rsidRPr="00D159A2">
        <w:rPr>
          <w:rFonts w:ascii="Arial" w:hAnsi="Arial"/>
          <w:i/>
          <w:sz w:val="24"/>
        </w:rPr>
        <w:tab/>
        <w:t>ReselectionThreshold-NB</w:t>
      </w:r>
      <w:bookmarkEnd w:id="8111"/>
      <w:bookmarkEnd w:id="8112"/>
      <w:bookmarkEnd w:id="8113"/>
      <w:bookmarkEnd w:id="8114"/>
      <w:bookmarkEnd w:id="8115"/>
      <w:bookmarkEnd w:id="8116"/>
      <w:bookmarkEnd w:id="8117"/>
      <w:bookmarkEnd w:id="8118"/>
      <w:bookmarkEnd w:id="8119"/>
      <w:bookmarkEnd w:id="8120"/>
      <w:bookmarkEnd w:id="8121"/>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22" w:name="_Toc20487634"/>
      <w:bookmarkStart w:id="8123" w:name="_Toc29342939"/>
      <w:bookmarkStart w:id="8124" w:name="_Toc29344078"/>
      <w:bookmarkStart w:id="8125" w:name="_Toc36567344"/>
      <w:bookmarkStart w:id="8126" w:name="_Toc36810800"/>
      <w:bookmarkStart w:id="8127" w:name="_Toc36847164"/>
      <w:bookmarkStart w:id="8128" w:name="_Toc36939817"/>
      <w:bookmarkStart w:id="8129" w:name="_Toc37082797"/>
      <w:bookmarkStart w:id="8130" w:name="_Toc46481439"/>
      <w:bookmarkStart w:id="8131" w:name="_Toc46482673"/>
      <w:bookmarkStart w:id="8132" w:name="_Toc46483907"/>
      <w:bookmarkStart w:id="8133"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22"/>
      <w:bookmarkEnd w:id="8123"/>
      <w:bookmarkEnd w:id="8124"/>
      <w:bookmarkEnd w:id="8125"/>
      <w:bookmarkEnd w:id="8126"/>
      <w:bookmarkEnd w:id="8127"/>
      <w:bookmarkEnd w:id="8128"/>
      <w:bookmarkEnd w:id="8129"/>
      <w:bookmarkEnd w:id="8130"/>
      <w:bookmarkEnd w:id="8131"/>
      <w:bookmarkEnd w:id="8132"/>
      <w:bookmarkEnd w:id="8133"/>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34" w:name="_Toc20487635"/>
      <w:bookmarkStart w:id="8135" w:name="_Toc29342940"/>
      <w:bookmarkStart w:id="8136" w:name="_Toc29344079"/>
      <w:bookmarkStart w:id="8137" w:name="_Toc36567345"/>
      <w:bookmarkStart w:id="8138" w:name="_Toc36810801"/>
      <w:bookmarkStart w:id="8139" w:name="_Toc36847165"/>
      <w:bookmarkStart w:id="8140" w:name="_Toc36939818"/>
      <w:bookmarkStart w:id="8141" w:name="_Toc37082798"/>
      <w:bookmarkStart w:id="8142" w:name="_Toc46481440"/>
      <w:bookmarkStart w:id="8143" w:name="_Toc46482674"/>
      <w:bookmarkStart w:id="8144" w:name="_Toc46483908"/>
      <w:bookmarkStart w:id="8145" w:name="_Toc139383776"/>
      <w:r w:rsidRPr="00D159A2">
        <w:rPr>
          <w:rFonts w:ascii="Arial" w:hAnsi="Arial"/>
          <w:sz w:val="24"/>
        </w:rPr>
        <w:t>6.7.3.5</w:t>
      </w:r>
      <w:r w:rsidRPr="00D159A2">
        <w:rPr>
          <w:rFonts w:ascii="Arial" w:hAnsi="Arial"/>
          <w:sz w:val="24"/>
        </w:rPr>
        <w:tab/>
        <w:t>NB-IoT Measurement information elements</w:t>
      </w:r>
      <w:bookmarkEnd w:id="8134"/>
      <w:bookmarkEnd w:id="8135"/>
      <w:bookmarkEnd w:id="8136"/>
      <w:bookmarkEnd w:id="8137"/>
      <w:bookmarkEnd w:id="8138"/>
      <w:bookmarkEnd w:id="8139"/>
      <w:bookmarkEnd w:id="8140"/>
      <w:bookmarkEnd w:id="8141"/>
      <w:bookmarkEnd w:id="8142"/>
      <w:bookmarkEnd w:id="8143"/>
      <w:bookmarkEnd w:id="8144"/>
      <w:bookmarkEnd w:id="8145"/>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46" w:name="_Toc12745975"/>
      <w:bookmarkStart w:id="8147" w:name="_Toc36810802"/>
      <w:bookmarkStart w:id="8148" w:name="_Toc36847166"/>
      <w:bookmarkStart w:id="8149" w:name="_Toc36939819"/>
      <w:bookmarkStart w:id="8150" w:name="_Toc37082799"/>
      <w:bookmarkStart w:id="8151" w:name="_Toc46481441"/>
      <w:bookmarkStart w:id="8152" w:name="_Toc46482675"/>
      <w:bookmarkStart w:id="8153" w:name="_Toc46483909"/>
      <w:bookmarkStart w:id="8154" w:name="_Toc139383777"/>
      <w:bookmarkStart w:id="8155" w:name="_Toc20487636"/>
      <w:bookmarkStart w:id="8156" w:name="_Toc29342941"/>
      <w:bookmarkStart w:id="8157" w:name="_Toc29344080"/>
      <w:bookmarkStart w:id="8158"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146"/>
      <w:r w:rsidRPr="00D159A2">
        <w:rPr>
          <w:rFonts w:ascii="Arial" w:hAnsi="Arial"/>
          <w:i/>
          <w:iCs/>
          <w:sz w:val="24"/>
        </w:rPr>
        <w:t>-NB</w:t>
      </w:r>
      <w:bookmarkEnd w:id="8147"/>
      <w:bookmarkEnd w:id="8148"/>
      <w:bookmarkEnd w:id="8149"/>
      <w:bookmarkEnd w:id="8150"/>
      <w:bookmarkEnd w:id="8151"/>
      <w:bookmarkEnd w:id="8152"/>
      <w:bookmarkEnd w:id="8153"/>
      <w:bookmarkEnd w:id="8154"/>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59" w:name="_Toc36810803"/>
      <w:bookmarkStart w:id="8160" w:name="_Toc36847167"/>
      <w:bookmarkStart w:id="8161" w:name="_Toc36939820"/>
      <w:bookmarkStart w:id="8162" w:name="_Toc37082800"/>
      <w:bookmarkStart w:id="8163" w:name="_Toc46481442"/>
      <w:bookmarkStart w:id="8164" w:name="_Toc46482676"/>
      <w:bookmarkStart w:id="8165" w:name="_Toc46483910"/>
      <w:bookmarkStart w:id="8166"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159"/>
      <w:bookmarkEnd w:id="8160"/>
      <w:bookmarkEnd w:id="8161"/>
      <w:bookmarkEnd w:id="8162"/>
      <w:bookmarkEnd w:id="8163"/>
      <w:bookmarkEnd w:id="8164"/>
      <w:bookmarkEnd w:id="8165"/>
      <w:bookmarkEnd w:id="8166"/>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67" w:name="_Toc36810804"/>
      <w:bookmarkStart w:id="8168" w:name="_Toc36847168"/>
      <w:bookmarkStart w:id="8169" w:name="_Toc36939821"/>
      <w:bookmarkStart w:id="8170" w:name="_Toc37082801"/>
      <w:bookmarkStart w:id="8171" w:name="_Toc46481443"/>
      <w:bookmarkStart w:id="8172" w:name="_Toc46482677"/>
      <w:bookmarkStart w:id="8173" w:name="_Toc46483911"/>
      <w:bookmarkStart w:id="8174"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55"/>
      <w:bookmarkEnd w:id="8156"/>
      <w:bookmarkEnd w:id="8157"/>
      <w:bookmarkEnd w:id="8158"/>
      <w:bookmarkEnd w:id="8167"/>
      <w:bookmarkEnd w:id="8168"/>
      <w:bookmarkEnd w:id="8169"/>
      <w:bookmarkEnd w:id="8170"/>
      <w:bookmarkEnd w:id="8171"/>
      <w:bookmarkEnd w:id="8172"/>
      <w:bookmarkEnd w:id="8173"/>
      <w:bookmarkEnd w:id="8174"/>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75"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175"/>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176" w:name="_Toc20487637"/>
      <w:bookmarkStart w:id="8177" w:name="_Toc29342942"/>
      <w:bookmarkStart w:id="8178" w:name="_Toc29344081"/>
      <w:bookmarkStart w:id="8179" w:name="_Toc36567347"/>
      <w:bookmarkStart w:id="8180" w:name="_Toc36810805"/>
      <w:bookmarkStart w:id="8181" w:name="_Toc36847169"/>
      <w:bookmarkStart w:id="8182" w:name="_Toc36939822"/>
      <w:bookmarkStart w:id="8183" w:name="_Toc37082802"/>
      <w:bookmarkStart w:id="8184" w:name="_Toc46481444"/>
      <w:bookmarkStart w:id="8185" w:name="_Toc46482678"/>
      <w:bookmarkStart w:id="8186" w:name="_Toc46483912"/>
      <w:bookmarkStart w:id="8187"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176"/>
      <w:bookmarkEnd w:id="8177"/>
      <w:bookmarkEnd w:id="8178"/>
      <w:bookmarkEnd w:id="8179"/>
      <w:bookmarkEnd w:id="8180"/>
      <w:bookmarkEnd w:id="8181"/>
      <w:bookmarkEnd w:id="8182"/>
      <w:bookmarkEnd w:id="8183"/>
      <w:bookmarkEnd w:id="8184"/>
      <w:bookmarkEnd w:id="8185"/>
      <w:bookmarkEnd w:id="8186"/>
      <w:bookmarkEnd w:id="8187"/>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188" w:name="_Toc20487638"/>
      <w:bookmarkStart w:id="8189" w:name="_Toc29342943"/>
      <w:bookmarkStart w:id="8190" w:name="_Toc29344082"/>
      <w:bookmarkStart w:id="8191" w:name="_Toc36567348"/>
      <w:bookmarkStart w:id="8192" w:name="_Toc36810806"/>
      <w:bookmarkStart w:id="8193" w:name="_Toc36847170"/>
      <w:bookmarkStart w:id="8194" w:name="_Toc36939823"/>
      <w:bookmarkStart w:id="8195" w:name="_Toc37082803"/>
      <w:bookmarkStart w:id="8196" w:name="_Toc46481445"/>
      <w:bookmarkStart w:id="8197" w:name="_Toc46482679"/>
      <w:bookmarkStart w:id="8198" w:name="_Toc46483913"/>
      <w:bookmarkStart w:id="8199"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188"/>
      <w:bookmarkEnd w:id="8189"/>
      <w:bookmarkEnd w:id="8190"/>
      <w:bookmarkEnd w:id="8191"/>
      <w:bookmarkEnd w:id="8192"/>
      <w:bookmarkEnd w:id="8193"/>
      <w:bookmarkEnd w:id="8194"/>
      <w:bookmarkEnd w:id="8195"/>
      <w:bookmarkEnd w:id="8196"/>
      <w:bookmarkEnd w:id="8197"/>
      <w:bookmarkEnd w:id="8198"/>
      <w:bookmarkEnd w:id="8199"/>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200" w:name="_Toc29342944"/>
      <w:bookmarkStart w:id="8201" w:name="_Toc29344083"/>
      <w:bookmarkStart w:id="8202" w:name="_Toc36567349"/>
      <w:bookmarkStart w:id="8203" w:name="_Toc36810807"/>
      <w:bookmarkStart w:id="8204" w:name="_Toc36847171"/>
      <w:bookmarkStart w:id="8205" w:name="_Toc36939824"/>
      <w:bookmarkStart w:id="8206" w:name="_Toc37082804"/>
      <w:bookmarkStart w:id="8207" w:name="_Toc46481446"/>
      <w:bookmarkStart w:id="8208" w:name="_Toc46482680"/>
      <w:bookmarkStart w:id="8209" w:name="_Toc46483914"/>
      <w:bookmarkStart w:id="8210"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200"/>
      <w:bookmarkEnd w:id="8201"/>
      <w:bookmarkEnd w:id="8202"/>
      <w:bookmarkEnd w:id="8203"/>
      <w:bookmarkEnd w:id="8204"/>
      <w:bookmarkEnd w:id="8205"/>
      <w:bookmarkEnd w:id="8206"/>
      <w:bookmarkEnd w:id="8207"/>
      <w:bookmarkEnd w:id="8208"/>
      <w:bookmarkEnd w:id="8209"/>
      <w:bookmarkEnd w:id="8210"/>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211" w:name="_Toc29342945"/>
      <w:bookmarkStart w:id="8212" w:name="_Toc29344084"/>
      <w:bookmarkStart w:id="8213" w:name="_Toc36567350"/>
      <w:bookmarkStart w:id="8214" w:name="_Toc36810808"/>
      <w:bookmarkStart w:id="8215" w:name="_Toc36847172"/>
      <w:bookmarkStart w:id="8216" w:name="_Toc36939825"/>
      <w:bookmarkStart w:id="8217" w:name="_Toc37082805"/>
      <w:bookmarkStart w:id="8218" w:name="_Toc46481447"/>
      <w:bookmarkStart w:id="8219" w:name="_Toc46482681"/>
      <w:bookmarkStart w:id="8220" w:name="_Toc46483915"/>
      <w:bookmarkStart w:id="8221"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211"/>
      <w:bookmarkEnd w:id="8212"/>
      <w:bookmarkEnd w:id="8213"/>
      <w:bookmarkEnd w:id="8214"/>
      <w:bookmarkEnd w:id="8215"/>
      <w:bookmarkEnd w:id="8216"/>
      <w:bookmarkEnd w:id="8217"/>
      <w:bookmarkEnd w:id="8218"/>
      <w:bookmarkEnd w:id="8219"/>
      <w:bookmarkEnd w:id="8220"/>
      <w:bookmarkEnd w:id="8221"/>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22" w:name="_Toc20487639"/>
      <w:bookmarkStart w:id="8223" w:name="_Toc29342946"/>
      <w:bookmarkStart w:id="8224" w:name="_Toc29344085"/>
      <w:bookmarkStart w:id="8225" w:name="_Toc36567351"/>
      <w:bookmarkStart w:id="8226" w:name="_Toc36810809"/>
      <w:bookmarkStart w:id="8227" w:name="_Toc36847173"/>
      <w:bookmarkStart w:id="8228" w:name="_Toc36939826"/>
      <w:bookmarkStart w:id="8229" w:name="_Toc37082806"/>
      <w:bookmarkStart w:id="8230" w:name="_Toc46481448"/>
      <w:bookmarkStart w:id="8231" w:name="_Toc46482682"/>
      <w:bookmarkStart w:id="8232" w:name="_Toc46483916"/>
      <w:bookmarkStart w:id="8233"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22"/>
      <w:bookmarkEnd w:id="8223"/>
      <w:bookmarkEnd w:id="8224"/>
      <w:bookmarkEnd w:id="8225"/>
      <w:bookmarkEnd w:id="8226"/>
      <w:bookmarkEnd w:id="8227"/>
      <w:bookmarkEnd w:id="8228"/>
      <w:bookmarkEnd w:id="8229"/>
      <w:bookmarkEnd w:id="8230"/>
      <w:bookmarkEnd w:id="8231"/>
      <w:bookmarkEnd w:id="8232"/>
      <w:bookmarkEnd w:id="8233"/>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34" w:name="_Toc20487640"/>
      <w:bookmarkStart w:id="8235" w:name="_Toc29342947"/>
      <w:bookmarkStart w:id="8236" w:name="_Toc29344086"/>
      <w:bookmarkStart w:id="8237" w:name="_Toc36567352"/>
      <w:bookmarkStart w:id="8238" w:name="_Toc36810810"/>
      <w:bookmarkStart w:id="8239" w:name="_Toc36847174"/>
      <w:bookmarkStart w:id="8240" w:name="_Toc36939827"/>
      <w:bookmarkStart w:id="8241" w:name="_Toc37082807"/>
      <w:bookmarkStart w:id="8242" w:name="_Toc46481449"/>
      <w:bookmarkStart w:id="8243" w:name="_Toc46482683"/>
      <w:bookmarkStart w:id="8244" w:name="_Toc46483917"/>
      <w:bookmarkStart w:id="8245" w:name="_Toc139383785"/>
      <w:r w:rsidRPr="00D159A2">
        <w:rPr>
          <w:rFonts w:ascii="Arial" w:hAnsi="Arial"/>
          <w:sz w:val="24"/>
        </w:rPr>
        <w:lastRenderedPageBreak/>
        <w:t>6.7.3.6</w:t>
      </w:r>
      <w:r w:rsidRPr="00D159A2">
        <w:rPr>
          <w:rFonts w:ascii="Arial" w:hAnsi="Arial"/>
          <w:sz w:val="24"/>
        </w:rPr>
        <w:tab/>
        <w:t>NB-IoT Other information elements</w:t>
      </w:r>
      <w:bookmarkEnd w:id="8234"/>
      <w:bookmarkEnd w:id="8235"/>
      <w:bookmarkEnd w:id="8236"/>
      <w:bookmarkEnd w:id="8237"/>
      <w:bookmarkEnd w:id="8238"/>
      <w:bookmarkEnd w:id="8239"/>
      <w:bookmarkEnd w:id="8240"/>
      <w:bookmarkEnd w:id="8241"/>
      <w:bookmarkEnd w:id="8242"/>
      <w:bookmarkEnd w:id="8243"/>
      <w:bookmarkEnd w:id="8244"/>
      <w:bookmarkEnd w:id="8245"/>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46" w:name="_Toc20487641"/>
      <w:bookmarkStart w:id="8247" w:name="_Toc29342948"/>
      <w:bookmarkStart w:id="8248" w:name="_Toc29344087"/>
      <w:bookmarkStart w:id="8249" w:name="_Toc36567353"/>
      <w:bookmarkStart w:id="8250" w:name="_Toc36810811"/>
      <w:bookmarkStart w:id="8251" w:name="_Toc36847175"/>
      <w:bookmarkStart w:id="8252" w:name="_Toc36939828"/>
      <w:bookmarkStart w:id="8253" w:name="_Toc37082808"/>
      <w:bookmarkStart w:id="8254" w:name="_Toc46481450"/>
      <w:bookmarkStart w:id="8255" w:name="_Toc46482684"/>
      <w:bookmarkStart w:id="8256" w:name="_Toc46483918"/>
      <w:bookmarkStart w:id="8257"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46"/>
      <w:bookmarkEnd w:id="8247"/>
      <w:bookmarkEnd w:id="8248"/>
      <w:bookmarkEnd w:id="8249"/>
      <w:bookmarkEnd w:id="8250"/>
      <w:bookmarkEnd w:id="8251"/>
      <w:bookmarkEnd w:id="8252"/>
      <w:bookmarkEnd w:id="8253"/>
      <w:bookmarkEnd w:id="8254"/>
      <w:bookmarkEnd w:id="8255"/>
      <w:bookmarkEnd w:id="8256"/>
      <w:bookmarkEnd w:id="8257"/>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58" w:name="_Toc20487642"/>
      <w:bookmarkStart w:id="8259" w:name="_Toc29342949"/>
      <w:bookmarkStart w:id="8260" w:name="_Toc29344088"/>
      <w:bookmarkStart w:id="8261" w:name="_Toc36567354"/>
      <w:bookmarkStart w:id="8262" w:name="_Toc36810812"/>
      <w:bookmarkStart w:id="8263" w:name="_Toc36847176"/>
      <w:bookmarkStart w:id="8264" w:name="_Toc36939829"/>
      <w:bookmarkStart w:id="8265" w:name="_Toc37082809"/>
      <w:bookmarkStart w:id="8266" w:name="_Toc46481451"/>
      <w:bookmarkStart w:id="8267" w:name="_Toc46482685"/>
      <w:bookmarkStart w:id="8268" w:name="_Toc46483919"/>
      <w:bookmarkStart w:id="8269"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58"/>
      <w:bookmarkEnd w:id="8259"/>
      <w:bookmarkEnd w:id="8260"/>
      <w:bookmarkEnd w:id="8261"/>
      <w:bookmarkEnd w:id="8262"/>
      <w:bookmarkEnd w:id="8263"/>
      <w:bookmarkEnd w:id="8264"/>
      <w:bookmarkEnd w:id="8265"/>
      <w:bookmarkEnd w:id="8266"/>
      <w:bookmarkEnd w:id="8267"/>
      <w:bookmarkEnd w:id="8268"/>
      <w:bookmarkEnd w:id="8269"/>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270" w:name="_Toc20487643"/>
      <w:bookmarkStart w:id="8271" w:name="_Toc29342950"/>
      <w:bookmarkStart w:id="8272" w:name="_Toc29344089"/>
      <w:bookmarkStart w:id="8273" w:name="_Toc36567355"/>
      <w:bookmarkStart w:id="8274" w:name="_Toc36810813"/>
      <w:bookmarkStart w:id="8275" w:name="_Toc36847177"/>
      <w:bookmarkStart w:id="8276" w:name="_Toc36939830"/>
      <w:bookmarkStart w:id="8277" w:name="_Toc37082810"/>
      <w:bookmarkStart w:id="8278" w:name="_Toc46481452"/>
      <w:bookmarkStart w:id="8279" w:name="_Toc46482686"/>
      <w:bookmarkStart w:id="8280" w:name="_Toc46483920"/>
      <w:bookmarkStart w:id="8281"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270"/>
      <w:bookmarkEnd w:id="8271"/>
      <w:bookmarkEnd w:id="8272"/>
      <w:bookmarkEnd w:id="8273"/>
      <w:bookmarkEnd w:id="8274"/>
      <w:bookmarkEnd w:id="8275"/>
      <w:bookmarkEnd w:id="8276"/>
      <w:bookmarkEnd w:id="8277"/>
      <w:bookmarkEnd w:id="8278"/>
      <w:bookmarkEnd w:id="8279"/>
      <w:bookmarkEnd w:id="8280"/>
      <w:bookmarkEnd w:id="8281"/>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282" w:name="_Toc20487644"/>
      <w:bookmarkStart w:id="8283" w:name="_Toc29342951"/>
      <w:bookmarkStart w:id="8284" w:name="_Toc29344090"/>
      <w:bookmarkStart w:id="8285" w:name="_Toc36567356"/>
      <w:bookmarkStart w:id="8286" w:name="_Toc36810814"/>
      <w:bookmarkStart w:id="8287" w:name="_Toc36847178"/>
      <w:bookmarkStart w:id="8288" w:name="_Toc36939831"/>
      <w:bookmarkStart w:id="8289" w:name="_Toc37082811"/>
      <w:bookmarkStart w:id="8290" w:name="_Toc46481453"/>
      <w:bookmarkStart w:id="8291" w:name="_Toc46482687"/>
      <w:bookmarkStart w:id="8292" w:name="_Toc46483921"/>
      <w:bookmarkStart w:id="8293"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282"/>
      <w:bookmarkEnd w:id="8283"/>
      <w:bookmarkEnd w:id="8284"/>
      <w:bookmarkEnd w:id="8285"/>
      <w:bookmarkEnd w:id="8286"/>
      <w:bookmarkEnd w:id="8287"/>
      <w:bookmarkEnd w:id="8288"/>
      <w:bookmarkEnd w:id="8289"/>
      <w:bookmarkEnd w:id="8290"/>
      <w:bookmarkEnd w:id="8291"/>
      <w:bookmarkEnd w:id="8292"/>
      <w:bookmarkEnd w:id="8293"/>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294" w:name="_Toc20487645"/>
      <w:bookmarkStart w:id="8295" w:name="_Toc29342952"/>
      <w:bookmarkStart w:id="8296" w:name="_Toc29344091"/>
      <w:bookmarkStart w:id="8297" w:name="_Toc36567357"/>
      <w:bookmarkStart w:id="8298" w:name="_Toc36810815"/>
      <w:bookmarkStart w:id="8299" w:name="_Toc36847179"/>
      <w:bookmarkStart w:id="8300" w:name="_Toc36939832"/>
      <w:bookmarkStart w:id="8301" w:name="_Toc37082812"/>
      <w:bookmarkStart w:id="8302" w:name="_Toc46481454"/>
      <w:bookmarkStart w:id="8303" w:name="_Toc46482688"/>
      <w:bookmarkStart w:id="8304" w:name="_Toc46483922"/>
      <w:bookmarkStart w:id="8305" w:name="_Toc139383790"/>
      <w:r w:rsidRPr="00D159A2">
        <w:rPr>
          <w:rFonts w:ascii="Arial" w:hAnsi="Arial"/>
          <w:sz w:val="24"/>
        </w:rPr>
        <w:t>6.7.3.7</w:t>
      </w:r>
      <w:r w:rsidRPr="00D159A2">
        <w:rPr>
          <w:rFonts w:ascii="Arial" w:hAnsi="Arial"/>
          <w:sz w:val="24"/>
        </w:rPr>
        <w:tab/>
        <w:t>NB-IoT MBMS information elements</w:t>
      </w:r>
      <w:bookmarkEnd w:id="8294"/>
      <w:bookmarkEnd w:id="8295"/>
      <w:bookmarkEnd w:id="8296"/>
      <w:bookmarkEnd w:id="8297"/>
      <w:bookmarkEnd w:id="8298"/>
      <w:bookmarkEnd w:id="8299"/>
      <w:bookmarkEnd w:id="8300"/>
      <w:bookmarkEnd w:id="8301"/>
      <w:bookmarkEnd w:id="8302"/>
      <w:bookmarkEnd w:id="8303"/>
      <w:bookmarkEnd w:id="8304"/>
      <w:bookmarkEnd w:id="8305"/>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306" w:name="_Toc20487646"/>
      <w:bookmarkStart w:id="8307" w:name="_Toc29342953"/>
      <w:bookmarkStart w:id="8308" w:name="_Toc29344092"/>
      <w:bookmarkStart w:id="8309" w:name="_Toc36567358"/>
      <w:bookmarkStart w:id="8310" w:name="_Toc36810816"/>
      <w:bookmarkStart w:id="8311" w:name="_Toc36847180"/>
      <w:bookmarkStart w:id="8312" w:name="_Toc36939833"/>
      <w:bookmarkStart w:id="8313" w:name="_Toc37082813"/>
      <w:bookmarkStart w:id="8314" w:name="_Toc46481455"/>
      <w:bookmarkStart w:id="8315" w:name="_Toc46482689"/>
      <w:bookmarkStart w:id="8316" w:name="_Toc46483923"/>
      <w:bookmarkStart w:id="8317" w:name="_Toc139383791"/>
      <w:r w:rsidRPr="00D159A2">
        <w:rPr>
          <w:rFonts w:ascii="Arial" w:hAnsi="Arial"/>
          <w:sz w:val="24"/>
        </w:rPr>
        <w:t>6.7.3.7a</w:t>
      </w:r>
      <w:r w:rsidRPr="00D159A2">
        <w:rPr>
          <w:rFonts w:ascii="Arial" w:hAnsi="Arial"/>
          <w:sz w:val="24"/>
        </w:rPr>
        <w:tab/>
        <w:t>NB-IoT SC-PTM information elements</w:t>
      </w:r>
      <w:bookmarkEnd w:id="8306"/>
      <w:bookmarkEnd w:id="8307"/>
      <w:bookmarkEnd w:id="8308"/>
      <w:bookmarkEnd w:id="8309"/>
      <w:bookmarkEnd w:id="8310"/>
      <w:bookmarkEnd w:id="8311"/>
      <w:bookmarkEnd w:id="8312"/>
      <w:bookmarkEnd w:id="8313"/>
      <w:bookmarkEnd w:id="8314"/>
      <w:bookmarkEnd w:id="8315"/>
      <w:bookmarkEnd w:id="8316"/>
      <w:bookmarkEnd w:id="8317"/>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18" w:name="_Toc20487647"/>
      <w:bookmarkStart w:id="8319" w:name="_Toc29342954"/>
      <w:bookmarkStart w:id="8320" w:name="_Toc29344093"/>
      <w:bookmarkStart w:id="8321" w:name="_Toc36567359"/>
      <w:bookmarkStart w:id="8322" w:name="_Toc36810817"/>
      <w:bookmarkStart w:id="8323" w:name="_Toc36847181"/>
      <w:bookmarkStart w:id="8324" w:name="_Toc36939834"/>
      <w:bookmarkStart w:id="8325" w:name="_Toc37082814"/>
      <w:bookmarkStart w:id="8326" w:name="_Toc46481456"/>
      <w:bookmarkStart w:id="8327" w:name="_Toc46482690"/>
      <w:bookmarkStart w:id="8328" w:name="_Toc46483924"/>
      <w:bookmarkStart w:id="8329"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318"/>
      <w:bookmarkEnd w:id="8319"/>
      <w:bookmarkEnd w:id="8320"/>
      <w:bookmarkEnd w:id="8321"/>
      <w:bookmarkEnd w:id="8322"/>
      <w:bookmarkEnd w:id="8323"/>
      <w:bookmarkEnd w:id="8324"/>
      <w:bookmarkEnd w:id="8325"/>
      <w:bookmarkEnd w:id="8326"/>
      <w:bookmarkEnd w:id="8327"/>
      <w:bookmarkEnd w:id="8328"/>
      <w:bookmarkEnd w:id="8329"/>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30" w:name="OLE_LINK171"/>
            <w:bookmarkStart w:id="8331"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32" w:name="OLE_LINK329"/>
            <w:bookmarkStart w:id="8333" w:name="OLE_LINK330"/>
            <w:bookmarkStart w:id="8334"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32"/>
            <w:bookmarkEnd w:id="8333"/>
            <w:bookmarkEnd w:id="8334"/>
          </w:p>
        </w:tc>
      </w:tr>
      <w:bookmarkEnd w:id="8330"/>
      <w:bookmarkEnd w:id="8331"/>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35" w:name="_Toc20487648"/>
      <w:bookmarkStart w:id="8336" w:name="_Toc29342955"/>
      <w:bookmarkStart w:id="8337" w:name="_Toc29344094"/>
      <w:bookmarkStart w:id="8338" w:name="_Toc36567360"/>
      <w:bookmarkStart w:id="8339" w:name="_Toc36810818"/>
      <w:bookmarkStart w:id="8340" w:name="_Toc36847182"/>
      <w:bookmarkStart w:id="8341" w:name="_Toc36939835"/>
      <w:bookmarkStart w:id="8342" w:name="_Toc37082815"/>
      <w:bookmarkStart w:id="8343" w:name="_Toc46481457"/>
      <w:bookmarkStart w:id="8344" w:name="_Toc46482691"/>
      <w:bookmarkStart w:id="8345" w:name="_Toc46483925"/>
      <w:bookmarkStart w:id="8346"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335"/>
      <w:bookmarkEnd w:id="8336"/>
      <w:bookmarkEnd w:id="8337"/>
      <w:bookmarkEnd w:id="8338"/>
      <w:bookmarkEnd w:id="8339"/>
      <w:bookmarkEnd w:id="8340"/>
      <w:bookmarkEnd w:id="8341"/>
      <w:bookmarkEnd w:id="8342"/>
      <w:bookmarkEnd w:id="8343"/>
      <w:bookmarkEnd w:id="8344"/>
      <w:bookmarkEnd w:id="8345"/>
      <w:bookmarkEnd w:id="8346"/>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47" w:name="_Toc20487649"/>
      <w:bookmarkStart w:id="8348" w:name="_Toc29342956"/>
      <w:bookmarkStart w:id="8349" w:name="_Toc29344095"/>
      <w:bookmarkStart w:id="8350" w:name="_Toc36567361"/>
      <w:bookmarkStart w:id="8351" w:name="_Toc36810819"/>
      <w:bookmarkStart w:id="8352" w:name="_Toc36847183"/>
      <w:bookmarkStart w:id="8353" w:name="_Toc36939836"/>
      <w:bookmarkStart w:id="8354" w:name="_Toc37082816"/>
      <w:bookmarkStart w:id="8355" w:name="_Toc46481458"/>
      <w:bookmarkStart w:id="8356" w:name="_Toc46482692"/>
      <w:bookmarkStart w:id="8357" w:name="_Toc46483926"/>
      <w:bookmarkStart w:id="8358" w:name="_Toc139383794"/>
      <w:r w:rsidRPr="00D159A2">
        <w:rPr>
          <w:rFonts w:ascii="Arial" w:hAnsi="Arial"/>
          <w:sz w:val="28"/>
        </w:rPr>
        <w:t>6.7.4</w:t>
      </w:r>
      <w:r w:rsidRPr="00D159A2">
        <w:rPr>
          <w:rFonts w:ascii="Arial" w:hAnsi="Arial"/>
          <w:sz w:val="28"/>
        </w:rPr>
        <w:tab/>
        <w:t>NB-IoT RRC multiplicity and type constraint values</w:t>
      </w:r>
      <w:bookmarkEnd w:id="8347"/>
      <w:bookmarkEnd w:id="8348"/>
      <w:bookmarkEnd w:id="8349"/>
      <w:bookmarkEnd w:id="8350"/>
      <w:bookmarkEnd w:id="8351"/>
      <w:bookmarkEnd w:id="8352"/>
      <w:bookmarkEnd w:id="8353"/>
      <w:bookmarkEnd w:id="8354"/>
      <w:bookmarkEnd w:id="8355"/>
      <w:bookmarkEnd w:id="8356"/>
      <w:bookmarkEnd w:id="8357"/>
      <w:bookmarkEnd w:id="8358"/>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59" w:name="_Toc20487650"/>
      <w:bookmarkStart w:id="8360" w:name="_Toc29342957"/>
      <w:bookmarkStart w:id="8361" w:name="_Toc29344096"/>
      <w:bookmarkStart w:id="8362" w:name="_Toc36567362"/>
      <w:bookmarkStart w:id="8363" w:name="_Toc36810820"/>
      <w:bookmarkStart w:id="8364" w:name="_Toc36847184"/>
      <w:bookmarkStart w:id="8365" w:name="_Toc36939837"/>
      <w:bookmarkStart w:id="8366" w:name="_Toc37082817"/>
      <w:bookmarkStart w:id="8367" w:name="_Toc46481459"/>
      <w:bookmarkStart w:id="8368" w:name="_Toc46482693"/>
      <w:bookmarkStart w:id="8369" w:name="_Toc46483927"/>
      <w:bookmarkStart w:id="8370" w:name="_Toc139383795"/>
      <w:r w:rsidRPr="00D159A2">
        <w:rPr>
          <w:rFonts w:ascii="Arial" w:hAnsi="Arial"/>
          <w:sz w:val="28"/>
        </w:rPr>
        <w:t>–</w:t>
      </w:r>
      <w:r w:rsidRPr="00D159A2">
        <w:rPr>
          <w:rFonts w:ascii="Arial" w:hAnsi="Arial"/>
          <w:sz w:val="28"/>
        </w:rPr>
        <w:tab/>
        <w:t>Multiplicity and type constraint definitions</w:t>
      </w:r>
      <w:bookmarkEnd w:id="8359"/>
      <w:bookmarkEnd w:id="8360"/>
      <w:bookmarkEnd w:id="8361"/>
      <w:bookmarkEnd w:id="8362"/>
      <w:bookmarkEnd w:id="8363"/>
      <w:bookmarkEnd w:id="8364"/>
      <w:bookmarkEnd w:id="8365"/>
      <w:bookmarkEnd w:id="8366"/>
      <w:bookmarkEnd w:id="8367"/>
      <w:bookmarkEnd w:id="8368"/>
      <w:bookmarkEnd w:id="8369"/>
      <w:bookmarkEnd w:id="8370"/>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371" w:name="_Toc20487651"/>
      <w:bookmarkStart w:id="8372" w:name="_Toc29342958"/>
      <w:bookmarkStart w:id="8373" w:name="_Toc29344097"/>
      <w:bookmarkStart w:id="8374" w:name="_Toc36567363"/>
      <w:bookmarkStart w:id="8375" w:name="_Toc36810821"/>
      <w:bookmarkStart w:id="8376" w:name="_Toc36847185"/>
      <w:bookmarkStart w:id="8377" w:name="_Toc36939838"/>
      <w:bookmarkStart w:id="8378" w:name="_Toc37082818"/>
      <w:bookmarkStart w:id="8379" w:name="_Toc46481460"/>
      <w:bookmarkStart w:id="8380" w:name="_Toc46482694"/>
      <w:bookmarkStart w:id="8381" w:name="_Toc46483928"/>
      <w:bookmarkStart w:id="8382" w:name="_Toc139383796"/>
      <w:r w:rsidRPr="00D159A2">
        <w:rPr>
          <w:rFonts w:ascii="Arial" w:hAnsi="Arial"/>
          <w:sz w:val="28"/>
        </w:rPr>
        <w:t>–</w:t>
      </w:r>
      <w:r w:rsidRPr="00D159A2">
        <w:rPr>
          <w:rFonts w:ascii="Arial" w:hAnsi="Arial"/>
          <w:sz w:val="28"/>
        </w:rPr>
        <w:tab/>
        <w:t>End of NBIOT-RRC-Definitions</w:t>
      </w:r>
      <w:bookmarkEnd w:id="8371"/>
      <w:bookmarkEnd w:id="8372"/>
      <w:bookmarkEnd w:id="8373"/>
      <w:bookmarkEnd w:id="8374"/>
      <w:bookmarkEnd w:id="8375"/>
      <w:bookmarkEnd w:id="8376"/>
      <w:bookmarkEnd w:id="8377"/>
      <w:bookmarkEnd w:id="8378"/>
      <w:bookmarkEnd w:id="8379"/>
      <w:bookmarkEnd w:id="8380"/>
      <w:bookmarkEnd w:id="8381"/>
      <w:bookmarkEnd w:id="8382"/>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383" w:name="_Toc20487652"/>
      <w:bookmarkStart w:id="8384" w:name="_Toc29342959"/>
      <w:bookmarkStart w:id="8385" w:name="_Toc29344098"/>
      <w:bookmarkStart w:id="8386" w:name="_Toc36567364"/>
      <w:bookmarkStart w:id="8387" w:name="_Toc36810822"/>
      <w:bookmarkStart w:id="8388" w:name="_Toc36847186"/>
      <w:bookmarkStart w:id="8389" w:name="_Toc36939839"/>
      <w:bookmarkStart w:id="8390" w:name="_Toc37082819"/>
      <w:bookmarkStart w:id="8391" w:name="_Toc46481461"/>
      <w:bookmarkStart w:id="8392" w:name="_Toc46482695"/>
      <w:bookmarkStart w:id="8393" w:name="_Toc46483929"/>
      <w:bookmarkStart w:id="8394" w:name="_Toc139383797"/>
      <w:r w:rsidRPr="00D159A2">
        <w:rPr>
          <w:rFonts w:ascii="Arial" w:hAnsi="Arial"/>
          <w:sz w:val="28"/>
        </w:rPr>
        <w:t>6.7.5</w:t>
      </w:r>
      <w:r w:rsidRPr="00D159A2">
        <w:rPr>
          <w:rFonts w:ascii="Arial" w:hAnsi="Arial"/>
          <w:sz w:val="28"/>
        </w:rPr>
        <w:tab/>
        <w:t>Direct Indication Information</w:t>
      </w:r>
      <w:bookmarkEnd w:id="8383"/>
      <w:bookmarkEnd w:id="8384"/>
      <w:bookmarkEnd w:id="8385"/>
      <w:bookmarkEnd w:id="8386"/>
      <w:bookmarkEnd w:id="8387"/>
      <w:bookmarkEnd w:id="8388"/>
      <w:bookmarkEnd w:id="8389"/>
      <w:bookmarkEnd w:id="8390"/>
      <w:bookmarkEnd w:id="8391"/>
      <w:bookmarkEnd w:id="8392"/>
      <w:bookmarkEnd w:id="8393"/>
      <w:bookmarkEnd w:id="8394"/>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395"/>
      <w:r w:rsidRPr="00F17FC6">
        <w:t>List of RAN2 agreements.</w:t>
      </w:r>
      <w:commentRangeEnd w:id="8395"/>
      <w:r w:rsidR="001141CE">
        <w:rPr>
          <w:rStyle w:val="CommentReference"/>
        </w:rPr>
        <w:commentReference w:id="8395"/>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2" w:author="Apple (Yuqin Chen)" w:date="2023-10-24T13:58:00Z" w:initials="Yuqin">
    <w:p w14:paraId="3859C2B7" w14:textId="77777777" w:rsidR="00FB6A35" w:rsidRDefault="00FB6A35" w:rsidP="00150974">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FB6A35" w:rsidRDefault="00FB6A35" w:rsidP="00150974">
      <w:r>
        <w:rPr>
          <w:color w:val="000000"/>
        </w:rPr>
        <w:t>To remove the ambiguity, we can replace “GNSS measurement gap” with “RRC_CONNECTED” to cover both schemes.</w:t>
      </w:r>
    </w:p>
  </w:comment>
  <w:comment w:id="199" w:author="RAN2#123bis" w:date="2023-10-19T14:15:00Z" w:initials="HW">
    <w:p w14:paraId="76634E2F" w14:textId="35530A22" w:rsidR="00C9378D" w:rsidRPr="00A40AD6" w:rsidRDefault="00C9378D">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398" w:author="Nokia" w:date="2023-10-20T08:55:00Z" w:initials="Nokia-SS">
    <w:p w14:paraId="60844E38" w14:textId="77777777" w:rsidR="00E3201B" w:rsidRDefault="00E3201B" w:rsidP="0059254A">
      <w:pPr>
        <w:pStyle w:val="CommentText"/>
      </w:pPr>
      <w:r>
        <w:rPr>
          <w:rStyle w:val="CommentReference"/>
        </w:rPr>
        <w:annotationRef/>
      </w:r>
      <w:r>
        <w:t>To be changed to consider the difference between reference-location for fixed and moving reference as introduced in the RRC parameter list</w:t>
      </w:r>
    </w:p>
  </w:comment>
  <w:comment w:id="380" w:author="QC-Bharat" w:date="2023-10-23T14:16:00Z" w:initials="BS">
    <w:p w14:paraId="56A86234" w14:textId="77777777" w:rsidR="00D53FBC" w:rsidRDefault="004056A5">
      <w:pPr>
        <w:pStyle w:val="CommentText"/>
      </w:pPr>
      <w:r>
        <w:rPr>
          <w:rStyle w:val="CommentReference"/>
        </w:rPr>
        <w:annotationRef/>
      </w:r>
      <w:r w:rsidR="00D53FBC">
        <w:t>Please add FFS or remove this part.</w:t>
      </w:r>
    </w:p>
    <w:p w14:paraId="56D69656" w14:textId="77777777" w:rsidR="00D53FBC" w:rsidRPr="000748EB" w:rsidRDefault="00D53FBC" w:rsidP="00A42F76">
      <w:pPr>
        <w:pStyle w:val="CommentText"/>
        <w:rPr>
          <w:rFonts w:hint="eastAsia"/>
          <w:lang w:val="en-US" w:eastAsia="zh-CN"/>
        </w:rPr>
      </w:pPr>
      <w:r>
        <w:t>what is UE supposed to measure here? Which measurement ID which frequency, which cell?</w:t>
      </w:r>
    </w:p>
  </w:comment>
  <w:comment w:id="381" w:author="Apple (Yuqin Chen)" w:date="2023-10-24T14:11:00Z" w:initials="Yuqin">
    <w:p w14:paraId="1FD0D329" w14:textId="77777777" w:rsidR="000748EB" w:rsidRDefault="000748EB" w:rsidP="001F278E">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409" w:author="RAN2#123bis" w:date="2023-10-19T15:15:00Z" w:initials="HW">
    <w:p w14:paraId="487F1A50" w14:textId="6F2F39D6" w:rsidR="00C9378D" w:rsidRPr="000748EB" w:rsidRDefault="00C9378D">
      <w:pPr>
        <w:pStyle w:val="CommentText"/>
        <w:rPr>
          <w:rFonts w:eastAsia="DengXian" w:hint="eastAsia"/>
          <w:lang w:val="en-US" w:eastAsia="zh-CN"/>
        </w:rPr>
      </w:pPr>
      <w:r>
        <w:rPr>
          <w:rStyle w:val="CommentReference"/>
        </w:rPr>
        <w:annotationRef/>
      </w:r>
      <w:r>
        <w:rPr>
          <w:rFonts w:eastAsia="DengXian" w:hint="eastAsia"/>
          <w:lang w:eastAsia="zh-CN"/>
        </w:rPr>
        <w:t>T</w:t>
      </w:r>
      <w:r>
        <w:rPr>
          <w:rFonts w:eastAsia="DengXian"/>
          <w:lang w:eastAsia="zh-CN"/>
        </w:rPr>
        <w:t>his Editor’s Note is removed. Furthe</w:t>
      </w:r>
      <w:r w:rsidR="00682273">
        <w:rPr>
          <w:rFonts w:eastAsia="DengXian"/>
          <w:lang w:eastAsia="zh-CN"/>
        </w:rPr>
        <w:t>r</w:t>
      </w:r>
      <w:r>
        <w:rPr>
          <w:rFonts w:eastAsia="DengXian"/>
          <w:lang w:eastAsia="zh-CN"/>
        </w:rPr>
        <w:t xml:space="preserve"> signalling optimisation can be triggered by company Tdocs to the next meeting.</w:t>
      </w:r>
    </w:p>
  </w:comment>
  <w:comment w:id="410" w:author="QC-Bharat" w:date="2023-10-23T14:21:00Z" w:initials="BS">
    <w:p w14:paraId="27461741" w14:textId="77777777" w:rsidR="004056A5" w:rsidRDefault="004056A5" w:rsidP="00E03B18">
      <w:pPr>
        <w:pStyle w:val="CommentText"/>
      </w:pPr>
      <w:r>
        <w:rPr>
          <w:rStyle w:val="CommentReference"/>
        </w:rPr>
        <w:annotationRef/>
      </w:r>
      <w:r>
        <w:t>No this change is not correct, it is clear agreements didn't mean to apply NB-IoT solution to eMTC.</w:t>
      </w:r>
    </w:p>
  </w:comment>
  <w:comment w:id="822" w:author="Apple (Yuqin Chen)" w:date="2023-10-24T14:20:00Z" w:initials="Yuqin">
    <w:p w14:paraId="4B9C3612" w14:textId="77777777" w:rsidR="00F56ED0" w:rsidRDefault="00F56ED0" w:rsidP="00EE5798">
      <w:r>
        <w:rPr>
          <w:rStyle w:val="CommentReference"/>
        </w:rPr>
        <w:annotationRef/>
      </w:r>
      <w:r>
        <w:rPr>
          <w:color w:val="000000"/>
        </w:rPr>
        <w:t>I think this condition “t-ServiceStartNeighbor” should be moved to level 1&gt;, as it is independent from the presence of t-Service of serving cell.</w:t>
      </w:r>
    </w:p>
  </w:comment>
  <w:comment w:id="834" w:author="Nokia" w:date="2023-10-20T08:56:00Z" w:initials="Nokia-SS">
    <w:p w14:paraId="325B998C" w14:textId="59F0AE07" w:rsidR="00E3201B" w:rsidRDefault="00E3201B" w:rsidP="00DB12E7">
      <w:pPr>
        <w:pStyle w:val="CommentText"/>
      </w:pPr>
      <w:r>
        <w:rPr>
          <w:rStyle w:val="CommentReference"/>
        </w:rPr>
        <w:annotationRef/>
      </w:r>
      <w:r>
        <w:t>Same comments as above.</w:t>
      </w:r>
    </w:p>
  </w:comment>
  <w:comment w:id="879" w:author="RAN2#123bis" w:date="2023-10-19T15:58:00Z" w:initials="HW">
    <w:p w14:paraId="3DB8CBE7" w14:textId="230E69E4" w:rsidR="00F713C8" w:rsidRDefault="00F713C8">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F713C8" w:rsidRDefault="00F713C8"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F713C8" w:rsidRDefault="00000000" w:rsidP="00F713C8">
      <w:pPr>
        <w:pStyle w:val="CommentText"/>
        <w:rPr>
          <w:rFonts w:eastAsia="DengXian"/>
          <w:lang w:eastAsia="zh-CN"/>
        </w:rPr>
      </w:pPr>
      <w:hyperlink r:id="rId1" w:history="1">
        <w:r w:rsidR="00F713C8" w:rsidRPr="000E7330">
          <w:rPr>
            <w:rStyle w:val="Hyperlink"/>
            <w:rFonts w:eastAsia="DengXian"/>
            <w:lang w:eastAsia="zh-CN"/>
          </w:rPr>
          <w:t>https://www.3gpp.org/ftp/tsg_ran/WG1_RL1/TSGR1_114b/Inbox/drafts/8.13(NR_NTN_enh)/36.213%20draft%20CR/</w:t>
        </w:r>
      </w:hyperlink>
    </w:p>
    <w:p w14:paraId="623B3821" w14:textId="77777777" w:rsidR="00F713C8" w:rsidRDefault="00F713C8" w:rsidP="00F713C8">
      <w:pPr>
        <w:pStyle w:val="CommentText"/>
        <w:rPr>
          <w:rFonts w:eastAsia="DengXian"/>
          <w:lang w:eastAsia="zh-CN"/>
        </w:rPr>
      </w:pPr>
    </w:p>
    <w:p w14:paraId="626523E4" w14:textId="18D2D205" w:rsidR="00F713C8" w:rsidRPr="00F713C8" w:rsidRDefault="00F713C8"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71" w:author="RAN2#123bis" w:date="2023-10-18T23:45:00Z" w:initials="HW">
    <w:p w14:paraId="4F156D40" w14:textId="40D7F4D7" w:rsidR="00C9378D" w:rsidRPr="001161BB" w:rsidRDefault="00C9378D">
      <w:pPr>
        <w:pStyle w:val="CommentText"/>
        <w:rPr>
          <w:rFonts w:eastAsia="DengXian"/>
          <w:lang w:eastAsia="zh-CN"/>
        </w:rPr>
      </w:pPr>
      <w:r>
        <w:rPr>
          <w:rStyle w:val="CommentReference"/>
        </w:rPr>
        <w:annotationRef/>
      </w:r>
      <w:r w:rsidR="005C4E38">
        <w:rPr>
          <w:rFonts w:eastAsia="DengXian" w:hint="eastAsia"/>
          <w:lang w:eastAsia="zh-CN"/>
        </w:rPr>
        <w:t>A</w:t>
      </w:r>
      <w:r w:rsidR="005C4E38">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470" w:author="Nokia" w:date="2023-10-20T08:59:00Z" w:initials="Nokia-SS">
    <w:p w14:paraId="34A90BA9" w14:textId="77777777" w:rsidR="00E3201B" w:rsidRDefault="00E3201B">
      <w:pPr>
        <w:pStyle w:val="CommentText"/>
      </w:pPr>
      <w:r>
        <w:rPr>
          <w:rStyle w:val="CommentReference"/>
        </w:rPr>
        <w:annotationRef/>
      </w:r>
      <w:r>
        <w:t>Two separate fields not required because only one of them will be valid at anytime.</w:t>
      </w:r>
    </w:p>
    <w:p w14:paraId="54312783" w14:textId="77777777" w:rsidR="00E3201B" w:rsidRDefault="00E3201B">
      <w:pPr>
        <w:pStyle w:val="CommentText"/>
      </w:pPr>
    </w:p>
    <w:p w14:paraId="7CC5B39D" w14:textId="77777777" w:rsidR="00E3201B" w:rsidRDefault="00E3201B">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E3201B" w:rsidRDefault="00E3201B">
      <w:pPr>
        <w:pStyle w:val="CommentText"/>
      </w:pPr>
    </w:p>
    <w:p w14:paraId="5B5E3C25" w14:textId="77777777" w:rsidR="00E3201B" w:rsidRDefault="00E3201B">
      <w:pPr>
        <w:pStyle w:val="CommentText"/>
      </w:pPr>
      <w:r>
        <w:t>[[</w:t>
      </w:r>
      <w:r>
        <w:tab/>
        <w:t>referenceLocation-r18</w:t>
      </w:r>
      <w:r>
        <w:tab/>
      </w:r>
      <w:r>
        <w:tab/>
      </w:r>
      <w:r>
        <w:tab/>
        <w:t>ReferenceLocation-r18</w:t>
      </w:r>
      <w:r>
        <w:tab/>
      </w:r>
      <w:r>
        <w:tab/>
        <w:t>OPTIONAL,</w:t>
      </w:r>
      <w:r>
        <w:tab/>
        <w:t>-- Need OR</w:t>
      </w:r>
    </w:p>
    <w:p w14:paraId="49364F2D" w14:textId="77777777" w:rsidR="00E3201B" w:rsidRDefault="00E3201B">
      <w:pPr>
        <w:pStyle w:val="CommentText"/>
      </w:pPr>
      <w:r>
        <w:tab/>
      </w:r>
      <w:r>
        <w:tab/>
        <w:t>referenceLocationType-r18</w:t>
      </w:r>
      <w:r>
        <w:tab/>
      </w:r>
      <w:r>
        <w:tab/>
      </w:r>
      <w:r>
        <w:tab/>
        <w:t>{FixedRef,MovingRef]</w:t>
      </w:r>
      <w:r>
        <w:tab/>
      </w:r>
      <w:r>
        <w:tab/>
        <w:t>OPTIONAL,</w:t>
      </w:r>
      <w:r>
        <w:tab/>
        <w:t>-- Need OR</w:t>
      </w:r>
    </w:p>
    <w:p w14:paraId="4388553A" w14:textId="77777777" w:rsidR="00E3201B" w:rsidRDefault="00E3201B">
      <w:pPr>
        <w:pStyle w:val="CommentText"/>
      </w:pPr>
    </w:p>
    <w:p w14:paraId="603A70C7" w14:textId="77777777" w:rsidR="00E3201B" w:rsidRDefault="00E3201B">
      <w:pPr>
        <w:pStyle w:val="CommentText"/>
      </w:pPr>
    </w:p>
    <w:p w14:paraId="58CFDA3B" w14:textId="77777777" w:rsidR="00E3201B" w:rsidRDefault="00E3201B" w:rsidP="00C33902">
      <w:pPr>
        <w:pStyle w:val="CommentText"/>
      </w:pPr>
    </w:p>
  </w:comment>
  <w:comment w:id="2471" w:author="QC-Bharat" w:date="2023-10-23T15:59:00Z" w:initials="BS">
    <w:p w14:paraId="3BBA7835" w14:textId="77777777" w:rsidR="00E01747" w:rsidRDefault="00E01747" w:rsidP="00253B74">
      <w:pPr>
        <w:pStyle w:val="CommentText"/>
      </w:pPr>
      <w:r>
        <w:rPr>
          <w:rStyle w:val="CommentReference"/>
        </w:rPr>
        <w:annotationRef/>
      </w:r>
      <w:r>
        <w:t>Probably we can just add it in CHOICE structure.</w:t>
      </w:r>
    </w:p>
  </w:comment>
  <w:comment w:id="2591" w:author="Apple (Yuqin Chen)" w:date="2023-10-24T14:52:00Z" w:initials="Yuqin">
    <w:p w14:paraId="4CCC9E6F" w14:textId="77777777" w:rsidR="005F7EDA" w:rsidRDefault="006A7ECE" w:rsidP="00B33530">
      <w:r>
        <w:rPr>
          <w:rStyle w:val="CommentReference"/>
        </w:rPr>
        <w:annotationRef/>
      </w:r>
      <w:r w:rsidR="005F7EDA">
        <w:t>Seems the “referenceLocationMoving-r18” is missing? RAN2 agreed on eventD1 for which the distance to neighbor satellite’s reference location is needed.</w:t>
      </w:r>
    </w:p>
  </w:comment>
  <w:comment w:id="2656" w:author="QC-Bharat" w:date="2023-10-23T14:08:00Z" w:initials="BS">
    <w:p w14:paraId="6C1235C0" w14:textId="77D4F789" w:rsidR="00DD39F5" w:rsidRDefault="00DD39F5" w:rsidP="00312652">
      <w:pPr>
        <w:pStyle w:val="CommentText"/>
      </w:pPr>
      <w:r>
        <w:rPr>
          <w:rStyle w:val="CommentReference"/>
        </w:rPr>
        <w:annotationRef/>
      </w:r>
      <w:r>
        <w:t>Reference time for this should be serving cell timing.</w:t>
      </w:r>
    </w:p>
  </w:comment>
  <w:comment w:id="3148" w:author="QC-Bharat" w:date="2023-10-23T16:01:00Z" w:initials="BS">
    <w:p w14:paraId="12156E52" w14:textId="77777777" w:rsidR="00A54A69" w:rsidRDefault="00A54A69" w:rsidP="00604C65">
      <w:pPr>
        <w:pStyle w:val="CommentText"/>
      </w:pPr>
      <w:r>
        <w:rPr>
          <w:rStyle w:val="CommentReference"/>
        </w:rPr>
        <w:annotationRef/>
      </w:r>
      <w:r>
        <w:t>Can we make it Need or so it can be released.</w:t>
      </w:r>
    </w:p>
  </w:comment>
  <w:comment w:id="3161" w:author="RAN2#123bis" w:date="2023-10-19T16:51:00Z" w:initials="HW">
    <w:p w14:paraId="056B83FA" w14:textId="02C374E8" w:rsidR="006B224A" w:rsidRDefault="006B224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6B224A" w:rsidRDefault="006B224A">
      <w:pPr>
        <w:pStyle w:val="CommentText"/>
        <w:rPr>
          <w:rFonts w:eastAsia="DengXian"/>
          <w:lang w:eastAsia="zh-CN"/>
        </w:rPr>
      </w:pPr>
    </w:p>
    <w:p w14:paraId="5AB26B31" w14:textId="77777777" w:rsidR="006B224A" w:rsidRPr="008B21C6" w:rsidRDefault="006B224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6B224A" w:rsidRPr="008B21C6" w:rsidRDefault="006B224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6B224A" w:rsidRPr="008B21C6" w:rsidRDefault="006B224A" w:rsidP="006B224A">
      <w:pPr>
        <w:rPr>
          <w:rStyle w:val="Emphasis"/>
          <w:bCs/>
          <w:i w:val="0"/>
        </w:rPr>
      </w:pPr>
      <w:r w:rsidRPr="008B21C6">
        <w:rPr>
          <w:rStyle w:val="Emphasis"/>
          <w:bCs/>
          <w:i w:val="0"/>
        </w:rPr>
        <w:t>FFS: whether there is a new value</w:t>
      </w:r>
    </w:p>
    <w:p w14:paraId="55754DEE" w14:textId="77777777" w:rsidR="006B224A" w:rsidRPr="006B224A" w:rsidRDefault="006B224A">
      <w:pPr>
        <w:pStyle w:val="CommentText"/>
        <w:rPr>
          <w:rFonts w:eastAsia="DengXian"/>
          <w:lang w:eastAsia="zh-CN"/>
        </w:rPr>
      </w:pPr>
    </w:p>
  </w:comment>
  <w:comment w:id="7531" w:author="Apple (Yuqin Chen)" w:date="2023-10-24T14:39:00Z" w:initials="Yuqin">
    <w:p w14:paraId="7AE0D382" w14:textId="77777777" w:rsidR="006A7ECE" w:rsidRDefault="006A7ECE" w:rsidP="0029305D">
      <w:r>
        <w:rPr>
          <w:rStyle w:val="CommentReference"/>
        </w:rPr>
        <w:annotationRef/>
      </w:r>
      <w:r>
        <w:rPr>
          <w:color w:val="000000"/>
        </w:rPr>
        <w:t>Naming should be corrected.</w:t>
      </w:r>
    </w:p>
  </w:comment>
  <w:comment w:id="7690" w:author="QC-Bharat" w:date="2023-10-23T14:52:00Z" w:initials="BS">
    <w:p w14:paraId="750080F7" w14:textId="0684D4EA" w:rsidR="005F2D01" w:rsidRDefault="005F2D01" w:rsidP="007D3876">
      <w:pPr>
        <w:pStyle w:val="CommentText"/>
      </w:pPr>
      <w:r>
        <w:rPr>
          <w:rStyle w:val="CommentReference"/>
        </w:rPr>
        <w:annotationRef/>
      </w:r>
      <w:r>
        <w:t>This is better to be "Need OR" so it can be released.</w:t>
      </w:r>
    </w:p>
  </w:comment>
  <w:comment w:id="8395" w:author="RAN2#121bis-e" w:date="2023-03-30T09:47:00Z" w:initials="HW">
    <w:p w14:paraId="3F63E09C" w14:textId="011130D8" w:rsidR="00C9378D" w:rsidRDefault="00C9378D" w:rsidP="001141CE">
      <w:pPr>
        <w:pStyle w:val="CommentText"/>
      </w:pPr>
      <w:r>
        <w:rPr>
          <w:rStyle w:val="CommentReference"/>
        </w:rPr>
        <w:annotationRef/>
      </w:r>
      <w:r>
        <w:t xml:space="preserve">Unofficial color codes for tracking. </w:t>
      </w:r>
    </w:p>
    <w:p w14:paraId="75AC9BA2" w14:textId="64FC4702" w:rsidR="00C9378D" w:rsidRDefault="00C9378D"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C9378D" w:rsidRDefault="00C9378D" w:rsidP="001141CE">
      <w:pPr>
        <w:pStyle w:val="CommentText"/>
      </w:pPr>
      <w:r>
        <w:t xml:space="preserve">- Yellow, 36.331 impact but not implemented or only as an Editor’s Note; </w:t>
      </w:r>
    </w:p>
    <w:p w14:paraId="7549C929" w14:textId="5CE04E36" w:rsidR="00C9378D" w:rsidRDefault="00C9378D" w:rsidP="001141CE">
      <w:pPr>
        <w:pStyle w:val="CommentText"/>
      </w:pPr>
      <w:r>
        <w:t xml:space="preserve">- Green, 36.331 impact and implemented (may be FFSs or Editor’s Note); </w:t>
      </w:r>
    </w:p>
    <w:p w14:paraId="7A4771B0" w14:textId="2AB72B26" w:rsidR="00C9378D" w:rsidRDefault="00C9378D"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B364F9" w15:done="0"/>
  <w15:commentEx w15:paraId="76634E2F" w15:done="0"/>
  <w15:commentEx w15:paraId="60844E38" w15:done="0"/>
  <w15:commentEx w15:paraId="56D69656" w15:done="0"/>
  <w15:commentEx w15:paraId="1FD0D329" w15:paraIdParent="56D69656" w15:done="0"/>
  <w15:commentEx w15:paraId="487F1A50" w15:done="0"/>
  <w15:commentEx w15:paraId="27461741" w15:paraIdParent="487F1A50" w15:done="0"/>
  <w15:commentEx w15:paraId="4B9C3612" w15:done="0"/>
  <w15:commentEx w15:paraId="325B998C" w15:done="0"/>
  <w15:commentEx w15:paraId="626523E4" w15:done="0"/>
  <w15:commentEx w15:paraId="4F156D40" w15:done="0"/>
  <w15:commentEx w15:paraId="58CFDA3B" w15:done="0"/>
  <w15:commentEx w15:paraId="3BBA7835" w15:paraIdParent="58CFDA3B" w15:done="0"/>
  <w15:commentEx w15:paraId="4CCC9E6F" w15:done="0"/>
  <w15:commentEx w15:paraId="6C1235C0" w15:done="0"/>
  <w15:commentEx w15:paraId="12156E52" w15:done="0"/>
  <w15:commentEx w15:paraId="55754DEE" w15:done="0"/>
  <w15:commentEx w15:paraId="7AE0D382" w15:done="0"/>
  <w15:commentEx w15:paraId="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085F7A2" w16cex:dateUtc="2023-10-24T05:58:00Z"/>
  <w16cex:commentExtensible w16cex:durableId="28DCBEE6" w16cex:dateUtc="2023-10-20T03:25:00Z"/>
  <w16cex:commentExtensible w16cex:durableId="688E839C" w16cex:dateUtc="2023-10-23T21:16:00Z"/>
  <w16cex:commentExtensible w16cex:durableId="371F5855" w16cex:dateUtc="2023-10-24T06:11:00Z"/>
  <w16cex:commentExtensible w16cex:durableId="04FBCE28" w16cex:dateUtc="2023-10-23T21:21:00Z"/>
  <w16cex:commentExtensible w16cex:durableId="6F42C5D0" w16cex:dateUtc="2023-10-24T06:20:00Z"/>
  <w16cex:commentExtensible w16cex:durableId="28DCBF27" w16cex:dateUtc="2023-10-20T03:26:00Z"/>
  <w16cex:commentExtensible w16cex:durableId="28DCBFE1" w16cex:dateUtc="2023-10-20T03:29:00Z"/>
  <w16cex:commentExtensible w16cex:durableId="256F260B" w16cex:dateUtc="2023-10-23T22:59:00Z"/>
  <w16cex:commentExtensible w16cex:durableId="08CC309D" w16cex:dateUtc="2023-10-24T06:52:00Z"/>
  <w16cex:commentExtensible w16cex:durableId="2F863AD0" w16cex:dateUtc="2023-10-23T21:08:00Z"/>
  <w16cex:commentExtensible w16cex:durableId="4F17B896" w16cex:dateUtc="2023-10-23T23:01: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B364F9" w16cid:durableId="6085F7A2"/>
  <w16cid:commentId w16cid:paraId="76634E2F" w16cid:durableId="28DCBDB1"/>
  <w16cid:commentId w16cid:paraId="60844E38" w16cid:durableId="28DCBEE6"/>
  <w16cid:commentId w16cid:paraId="56D69656" w16cid:durableId="688E839C"/>
  <w16cid:commentId w16cid:paraId="1FD0D329" w16cid:durableId="371F5855"/>
  <w16cid:commentId w16cid:paraId="487F1A50" w16cid:durableId="28DCBDB2"/>
  <w16cid:commentId w16cid:paraId="27461741" w16cid:durableId="04FBCE28"/>
  <w16cid:commentId w16cid:paraId="4B9C3612" w16cid:durableId="6F42C5D0"/>
  <w16cid:commentId w16cid:paraId="325B998C" w16cid:durableId="28DCBF27"/>
  <w16cid:commentId w16cid:paraId="626523E4" w16cid:durableId="28DCBDB3"/>
  <w16cid:commentId w16cid:paraId="4F156D40" w16cid:durableId="28DCBDB5"/>
  <w16cid:commentId w16cid:paraId="58CFDA3B" w16cid:durableId="28DCBFE1"/>
  <w16cid:commentId w16cid:paraId="3BBA7835" w16cid:durableId="256F260B"/>
  <w16cid:commentId w16cid:paraId="4CCC9E6F" w16cid:durableId="08CC309D"/>
  <w16cid:commentId w16cid:paraId="6C1235C0" w16cid:durableId="2F863AD0"/>
  <w16cid:commentId w16cid:paraId="12156E52" w16cid:durableId="4F17B896"/>
  <w16cid:commentId w16cid:paraId="55754DEE" w16cid:durableId="28DCBDB7"/>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94D17A" w14:textId="77777777" w:rsidR="00056F80" w:rsidRDefault="00056F80">
      <w:pPr>
        <w:spacing w:after="0"/>
      </w:pPr>
      <w:r>
        <w:separator/>
      </w:r>
    </w:p>
  </w:endnote>
  <w:endnote w:type="continuationSeparator" w:id="0">
    <w:p w14:paraId="13B22EAC" w14:textId="77777777" w:rsidR="00056F80" w:rsidRDefault="00056F80">
      <w:pPr>
        <w:spacing w:after="0"/>
      </w:pPr>
      <w:r>
        <w:continuationSeparator/>
      </w:r>
    </w:p>
  </w:endnote>
  <w:endnote w:type="continuationNotice" w:id="1">
    <w:p w14:paraId="040EE420" w14:textId="77777777" w:rsidR="00056F80" w:rsidRDefault="00056F8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altName w:val="Sylfaen"/>
    <w:panose1 w:val="00000500000000020000"/>
    <w:charset w:val="00"/>
    <w:family w:val="roman"/>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STXihei">
    <w:panose1 w:val="02010600040101010101"/>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C9378D" w:rsidRDefault="00C9378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03E44" w14:textId="77777777" w:rsidR="00056F80" w:rsidRDefault="00056F80">
      <w:pPr>
        <w:spacing w:after="0"/>
      </w:pPr>
      <w:r>
        <w:separator/>
      </w:r>
    </w:p>
  </w:footnote>
  <w:footnote w:type="continuationSeparator" w:id="0">
    <w:p w14:paraId="00298D90" w14:textId="77777777" w:rsidR="00056F80" w:rsidRDefault="00056F80">
      <w:pPr>
        <w:spacing w:after="0"/>
      </w:pPr>
      <w:r>
        <w:continuationSeparator/>
      </w:r>
    </w:p>
  </w:footnote>
  <w:footnote w:type="continuationNotice" w:id="1">
    <w:p w14:paraId="0F5D05FD" w14:textId="77777777" w:rsidR="00056F80" w:rsidRDefault="00056F8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C9378D" w:rsidRDefault="00C937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7BECAF48" w:rsidR="00C9378D" w:rsidRDefault="00C9378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02F0B">
      <w:rPr>
        <w:rFonts w:ascii="Arial" w:hAnsi="Arial" w:cs="Arial"/>
        <w:b/>
        <w:noProof/>
        <w:sz w:val="18"/>
        <w:szCs w:val="18"/>
      </w:rPr>
      <w:t>645</w:t>
    </w:r>
    <w:r>
      <w:rPr>
        <w:rFonts w:ascii="Arial" w:hAnsi="Arial" w:cs="Arial"/>
        <w:b/>
        <w:sz w:val="18"/>
        <w:szCs w:val="18"/>
      </w:rPr>
      <w:fldChar w:fldCharType="end"/>
    </w:r>
  </w:p>
  <w:p w14:paraId="346C1704" w14:textId="77777777" w:rsidR="00C9378D" w:rsidRDefault="00C9378D">
    <w:pPr>
      <w:pStyle w:val="Header"/>
    </w:pPr>
  </w:p>
  <w:p w14:paraId="31BBBCD6" w14:textId="77777777" w:rsidR="00C9378D" w:rsidRDefault="00C9378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91203816">
    <w:abstractNumId w:val="18"/>
  </w:num>
  <w:num w:numId="2" w16cid:durableId="1401832171">
    <w:abstractNumId w:val="5"/>
  </w:num>
  <w:num w:numId="3" w16cid:durableId="1946230606">
    <w:abstractNumId w:val="1"/>
  </w:num>
  <w:num w:numId="4" w16cid:durableId="1117793403">
    <w:abstractNumId w:val="8"/>
  </w:num>
  <w:num w:numId="5" w16cid:durableId="1783525599">
    <w:abstractNumId w:val="2"/>
  </w:num>
  <w:num w:numId="6" w16cid:durableId="646133320">
    <w:abstractNumId w:val="7"/>
  </w:num>
  <w:num w:numId="7" w16cid:durableId="1978142322">
    <w:abstractNumId w:val="4"/>
  </w:num>
  <w:num w:numId="8" w16cid:durableId="1907493275">
    <w:abstractNumId w:val="17"/>
  </w:num>
  <w:num w:numId="9" w16cid:durableId="1961837979">
    <w:abstractNumId w:val="19"/>
  </w:num>
  <w:num w:numId="10" w16cid:durableId="1982689205">
    <w:abstractNumId w:val="0"/>
    <w:lvlOverride w:ilvl="0">
      <w:startOverride w:val="1"/>
    </w:lvlOverride>
  </w:num>
  <w:num w:numId="11" w16cid:durableId="336008472">
    <w:abstractNumId w:val="13"/>
  </w:num>
  <w:num w:numId="12" w16cid:durableId="1316298536">
    <w:abstractNumId w:val="14"/>
  </w:num>
  <w:num w:numId="13" w16cid:durableId="760639680">
    <w:abstractNumId w:val="9"/>
  </w:num>
  <w:num w:numId="14" w16cid:durableId="126700453">
    <w:abstractNumId w:val="11"/>
  </w:num>
  <w:num w:numId="15" w16cid:durableId="737479959">
    <w:abstractNumId w:val="6"/>
  </w:num>
  <w:num w:numId="16" w16cid:durableId="534077744">
    <w:abstractNumId w:val="3"/>
  </w:num>
  <w:num w:numId="17" w16cid:durableId="99424148">
    <w:abstractNumId w:val="20"/>
  </w:num>
  <w:num w:numId="18" w16cid:durableId="1311208808">
    <w:abstractNumId w:val="16"/>
  </w:num>
  <w:num w:numId="19" w16cid:durableId="1935017788">
    <w:abstractNumId w:val="12"/>
  </w:num>
  <w:num w:numId="20" w16cid:durableId="1454783633">
    <w:abstractNumId w:val="10"/>
  </w:num>
  <w:num w:numId="21" w16cid:durableId="1115251613">
    <w:abstractNumId w:val="15"/>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RAN2#123bis">
    <w15:presenceInfo w15:providerId="None" w15:userId="RAN2#123bis"/>
  </w15:person>
  <w15:person w15:author="RAN2#122-r2">
    <w15:presenceInfo w15:providerId="None" w15:userId="RAN2#122-r2"/>
  </w15:person>
  <w15:person w15:author="Nokia">
    <w15:presenceInfo w15:providerId="None" w15:userId="Nokia"/>
  </w15:person>
  <w15:person w15:author="QC-Bharat">
    <w15:presenceInfo w15:providerId="None" w15:userId="QC-Bhara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21" Type="http://schemas.openxmlformats.org/officeDocument/2006/relationships/image" Target="media/image2.wmf"/><Relationship Id="rId63" Type="http://schemas.openxmlformats.org/officeDocument/2006/relationships/image" Target="media/image22.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oleObject" Target="embeddings/oleObject8.bin"/><Relationship Id="rId74" Type="http://schemas.openxmlformats.org/officeDocument/2006/relationships/oleObject" Target="embeddings/oleObject30.bin"/><Relationship Id="rId128" Type="http://schemas.openxmlformats.org/officeDocument/2006/relationships/image" Target="media/image48.wmf"/><Relationship Id="rId5" Type="http://schemas.openxmlformats.org/officeDocument/2006/relationships/numbering" Target="numbering.xml"/><Relationship Id="rId181" Type="http://schemas.openxmlformats.org/officeDocument/2006/relationships/oleObject" Target="embeddings/oleObject87.bin"/><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2.wmf"/><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9.wmf"/><Relationship Id="rId206" Type="http://schemas.openxmlformats.org/officeDocument/2006/relationships/oleObject" Target="embeddings/oleObject101.bin"/><Relationship Id="rId248" Type="http://schemas.openxmlformats.org/officeDocument/2006/relationships/image" Target="media/image103.wmf"/><Relationship Id="rId12" Type="http://schemas.openxmlformats.org/officeDocument/2006/relationships/hyperlink" Target="http://www.3gpp.org/Change-Requests" TargetMode="External"/><Relationship Id="rId108" Type="http://schemas.openxmlformats.org/officeDocument/2006/relationships/oleObject" Target="embeddings/oleObject51.bin"/><Relationship Id="rId315" Type="http://schemas.openxmlformats.org/officeDocument/2006/relationships/oleObject" Target="embeddings/oleObject163.bin"/><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image" Target="media/image64.wmf"/><Relationship Id="rId217" Type="http://schemas.openxmlformats.org/officeDocument/2006/relationships/image" Target="media/image90.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image" Target="media/image23.wmf"/><Relationship Id="rId130" Type="http://schemas.openxmlformats.org/officeDocument/2006/relationships/image" Target="media/image49.wmf"/><Relationship Id="rId172" Type="http://schemas.openxmlformats.org/officeDocument/2006/relationships/image" Target="media/image71.png"/><Relationship Id="rId228" Type="http://schemas.openxmlformats.org/officeDocument/2006/relationships/image" Target="media/image94.wmf"/><Relationship Id="rId281" Type="http://schemas.openxmlformats.org/officeDocument/2006/relationships/image" Target="media/image115.wmf"/><Relationship Id="rId34" Type="http://schemas.openxmlformats.org/officeDocument/2006/relationships/oleObject" Target="embeddings/oleObject9.bin"/><Relationship Id="rId76" Type="http://schemas.openxmlformats.org/officeDocument/2006/relationships/oleObject" Target="embeddings/oleObject32.bin"/><Relationship Id="rId141" Type="http://schemas.openxmlformats.org/officeDocument/2006/relationships/oleObject" Target="embeddings/oleObject68.bin"/><Relationship Id="rId7" Type="http://schemas.openxmlformats.org/officeDocument/2006/relationships/settings" Target="settings.xml"/><Relationship Id="rId183" Type="http://schemas.openxmlformats.org/officeDocument/2006/relationships/oleObject" Target="embeddings/oleObject88.bin"/><Relationship Id="rId239" Type="http://schemas.openxmlformats.org/officeDocument/2006/relationships/oleObject" Target="embeddings/oleObject119.bin"/><Relationship Id="rId250" Type="http://schemas.openxmlformats.org/officeDocument/2006/relationships/oleObject" Target="embeddings/oleObject126.bin"/><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219" Type="http://schemas.openxmlformats.org/officeDocument/2006/relationships/image" Target="media/image91.wmf"/><Relationship Id="rId230" Type="http://schemas.openxmlformats.org/officeDocument/2006/relationships/image" Target="media/image95.wmf"/><Relationship Id="rId251" Type="http://schemas.openxmlformats.org/officeDocument/2006/relationships/image" Target="media/image104.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69.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image" Target="media/image81.wmf"/><Relationship Id="rId209" Type="http://schemas.openxmlformats.org/officeDocument/2006/relationships/image" Target="media/image86.wmf"/><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262" Type="http://schemas.openxmlformats.org/officeDocument/2006/relationships/oleObject" Target="embeddings/oleObject134.bin"/><Relationship Id="rId283" Type="http://schemas.openxmlformats.org/officeDocument/2006/relationships/image" Target="media/image116.wmf"/><Relationship Id="rId318" Type="http://schemas.openxmlformats.org/officeDocument/2006/relationships/image" Target="media/image133.wmf"/><Relationship Id="rId78" Type="http://schemas.openxmlformats.org/officeDocument/2006/relationships/image" Target="media/image2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64" Type="http://schemas.openxmlformats.org/officeDocument/2006/relationships/image" Target="media/image66.wmf"/><Relationship Id="rId185" Type="http://schemas.openxmlformats.org/officeDocument/2006/relationships/oleObject" Target="embeddings/oleObject89.bin"/><Relationship Id="rId9" Type="http://schemas.openxmlformats.org/officeDocument/2006/relationships/footnotes" Target="footnotes.xml"/><Relationship Id="rId210" Type="http://schemas.openxmlformats.org/officeDocument/2006/relationships/oleObject" Target="embeddings/oleObject103.bin"/><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189" Type="http://schemas.openxmlformats.org/officeDocument/2006/relationships/image" Target="cid:image020.png@01D1F4C1.16D3F4B0" TargetMode="External"/><Relationship Id="rId3" Type="http://schemas.openxmlformats.org/officeDocument/2006/relationships/customXml" Target="../customXml/item3.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5.wmf"/><Relationship Id="rId323" Type="http://schemas.openxmlformats.org/officeDocument/2006/relationships/oleObject" Target="embeddings/oleObject167.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oleObject" Target="embeddings/oleObject91.bin"/><Relationship Id="rId204" Type="http://schemas.openxmlformats.org/officeDocument/2006/relationships/oleObject" Target="embeddings/oleObject100.bin"/><Relationship Id="rId225" Type="http://schemas.openxmlformats.org/officeDocument/2006/relationships/image" Target="media/image93.wmf"/><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62.bin"/><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94" Type="http://schemas.openxmlformats.org/officeDocument/2006/relationships/oleObject" Target="embeddings/oleObject42.bin"/><Relationship Id="rId148" Type="http://schemas.openxmlformats.org/officeDocument/2006/relationships/image" Target="media/image58.wmf"/><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image" Target="media/image74.wmf"/><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303" Type="http://schemas.openxmlformats.org/officeDocument/2006/relationships/oleObject" Target="embeddings/oleObject157.bin"/><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2.bin"/><Relationship Id="rId205" Type="http://schemas.openxmlformats.org/officeDocument/2006/relationships/image" Target="media/image84.wmf"/><Relationship Id="rId247" Type="http://schemas.openxmlformats.org/officeDocument/2006/relationships/oleObject" Target="embeddings/oleObject124.bin"/><Relationship Id="rId107" Type="http://schemas.openxmlformats.org/officeDocument/2006/relationships/oleObject" Target="embeddings/oleObject50.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53" Type="http://schemas.openxmlformats.org/officeDocument/2006/relationships/image" Target="media/image17.wmf"/><Relationship Id="rId149" Type="http://schemas.openxmlformats.org/officeDocument/2006/relationships/oleObject" Target="embeddings/oleObject72.bin"/><Relationship Id="rId314" Type="http://schemas.openxmlformats.org/officeDocument/2006/relationships/image" Target="media/image131.wmf"/><Relationship Id="rId95" Type="http://schemas.openxmlformats.org/officeDocument/2006/relationships/image" Target="media/image3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31.bin"/><Relationship Id="rId22" Type="http://schemas.openxmlformats.org/officeDocument/2006/relationships/oleObject" Target="embeddings/oleObject2.bin"/><Relationship Id="rId64" Type="http://schemas.openxmlformats.org/officeDocument/2006/relationships/oleObject" Target="embeddings/oleObject24.bin"/><Relationship Id="rId118" Type="http://schemas.openxmlformats.org/officeDocument/2006/relationships/package" Target="embeddings/Microsoft_Visio_Drawing.vsdx"/><Relationship Id="rId325" Type="http://schemas.openxmlformats.org/officeDocument/2006/relationships/image" Target="media/image137.e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image" Target="media/image110.wmf"/><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45.bin"/><Relationship Id="rId75" Type="http://schemas.openxmlformats.org/officeDocument/2006/relationships/oleObject" Target="embeddings/oleObject31.bin"/><Relationship Id="rId140" Type="http://schemas.openxmlformats.org/officeDocument/2006/relationships/image" Target="media/image54.wmf"/><Relationship Id="rId182" Type="http://schemas.openxmlformats.org/officeDocument/2006/relationships/image" Target="media/image75.wmf"/><Relationship Id="rId6" Type="http://schemas.openxmlformats.org/officeDocument/2006/relationships/styles" Target="styles.xml"/><Relationship Id="rId238" Type="http://schemas.openxmlformats.org/officeDocument/2006/relationships/image" Target="media/image99.wmf"/><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oleObject" Target="embeddings/oleObject14.bin"/><Relationship Id="rId86" Type="http://schemas.openxmlformats.org/officeDocument/2006/relationships/image" Target="media/image31.emf"/><Relationship Id="rId151" Type="http://schemas.openxmlformats.org/officeDocument/2006/relationships/oleObject" Target="embeddings/oleObject73.bin"/><Relationship Id="rId193" Type="http://schemas.openxmlformats.org/officeDocument/2006/relationships/image" Target="media/image80.wmf"/><Relationship Id="rId207" Type="http://schemas.openxmlformats.org/officeDocument/2006/relationships/image" Target="media/image85.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316" Type="http://schemas.openxmlformats.org/officeDocument/2006/relationships/image" Target="media/image132.wmf"/><Relationship Id="rId55" Type="http://schemas.openxmlformats.org/officeDocument/2006/relationships/image" Target="media/image18.wmf"/><Relationship Id="rId97" Type="http://schemas.openxmlformats.org/officeDocument/2006/relationships/image" Target="media/image36.wmf"/><Relationship Id="rId120" Type="http://schemas.openxmlformats.org/officeDocument/2006/relationships/image" Target="media/image45.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BCBE9D-37CE-472C-8CB1-122FFAC0B261}">
  <ds:schemaRefs>
    <ds:schemaRef ds:uri="http://schemas.openxmlformats.org/officeDocument/2006/bibliography"/>
  </ds:schemaRefs>
</ds:datastoreItem>
</file>

<file path=customXml/itemProps3.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4.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docProps/app.xml><?xml version="1.0" encoding="utf-8"?>
<Properties xmlns="http://schemas.openxmlformats.org/officeDocument/2006/extended-properties" xmlns:vt="http://schemas.openxmlformats.org/officeDocument/2006/docPropsVTypes">
  <Template>C:\Users\Korhonen\AppData\Roaming\Microsoft\Templates\3gpp_70.dot</Template>
  <TotalTime>181</TotalTime>
  <Pages>707</Pages>
  <Words>298949</Words>
  <Characters>1704011</Characters>
  <Application>Microsoft Office Word</Application>
  <DocSecurity>0</DocSecurity>
  <Lines>14200</Lines>
  <Paragraphs>399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89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Apple (Yuqin Chen)</cp:lastModifiedBy>
  <cp:revision>13</cp:revision>
  <cp:lastPrinted>2017-05-08T10:55:00Z</cp:lastPrinted>
  <dcterms:created xsi:type="dcterms:W3CDTF">2023-10-20T03:29:00Z</dcterms:created>
  <dcterms:modified xsi:type="dcterms:W3CDTF">2023-10-24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